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F8A8" w14:textId="216850ED" w:rsidR="00F82DC0" w:rsidRDefault="004D1C12">
      <w:pPr>
        <w:suppressAutoHyphens w:val="0"/>
        <w:rPr>
          <w:b/>
          <w:bCs/>
        </w:rPr>
      </w:pPr>
      <w:r>
        <w:rPr>
          <w:noProof/>
        </w:rPr>
        <w:drawing>
          <wp:anchor distT="0" distB="0" distL="114300" distR="114300" simplePos="0" relativeHeight="251692032" behindDoc="1" locked="0" layoutInCell="1" allowOverlap="1" wp14:anchorId="202A37A8" wp14:editId="39F1AB5B">
            <wp:simplePos x="0" y="0"/>
            <wp:positionH relativeFrom="column">
              <wp:posOffset>2982595</wp:posOffset>
            </wp:positionH>
            <wp:positionV relativeFrom="paragraph">
              <wp:posOffset>33020</wp:posOffset>
            </wp:positionV>
            <wp:extent cx="2108835" cy="766445"/>
            <wp:effectExtent l="0" t="0" r="5715" b="0"/>
            <wp:wrapTight wrapText="bothSides">
              <wp:wrapPolygon edited="0">
                <wp:start x="0" y="0"/>
                <wp:lineTo x="0" y="20938"/>
                <wp:lineTo x="21463" y="20938"/>
                <wp:lineTo x="21463" y="0"/>
                <wp:lineTo x="0" y="0"/>
              </wp:wrapPolygon>
            </wp:wrapTight>
            <wp:docPr id="13" name="Imagen 13" descr="La UOC estrena una imagen corporativa digital, dinámica, flexible y son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a UOC estrena una imagen corporativa digital, dinámica, flexible y sonor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08835" cy="7664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Narrow" w:hAnsi="Arial Narrow"/>
          <w:noProof/>
          <w:sz w:val="28"/>
          <w:lang w:val="en-US"/>
        </w:rPr>
        <w:drawing>
          <wp:anchor distT="0" distB="0" distL="114300" distR="114300" simplePos="0" relativeHeight="251691008" behindDoc="1" locked="0" layoutInCell="1" allowOverlap="1" wp14:anchorId="17C2702D" wp14:editId="71DBF7EC">
            <wp:simplePos x="0" y="0"/>
            <wp:positionH relativeFrom="column">
              <wp:posOffset>640080</wp:posOffset>
            </wp:positionH>
            <wp:positionV relativeFrom="paragraph">
              <wp:posOffset>4445</wp:posOffset>
            </wp:positionV>
            <wp:extent cx="1808423" cy="836277"/>
            <wp:effectExtent l="0" t="0" r="1905" b="2540"/>
            <wp:wrapTight wrapText="bothSides">
              <wp:wrapPolygon edited="0">
                <wp:start x="0" y="0"/>
                <wp:lineTo x="0" y="21173"/>
                <wp:lineTo x="21395" y="21173"/>
                <wp:lineTo x="21395" y="0"/>
                <wp:lineTo x="0" y="0"/>
              </wp:wrapPolygon>
            </wp:wrapTight>
            <wp:docPr id="8" name="Imagen 8" descr="logoUA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UAB.tiff"/>
                    <pic:cNvPicPr>
                      <a:picLocks noChangeAspect="1" noChangeArrowheads="1"/>
                    </pic:cNvPicPr>
                  </pic:nvPicPr>
                  <pic:blipFill>
                    <a:blip r:embed="rId9" cstate="print">
                      <a:extLst>
                        <a:ext uri="{28A0092B-C50C-407E-A947-70E740481C1C}">
                          <a14:useLocalDpi xmlns:a14="http://schemas.microsoft.com/office/drawing/2010/main" val="0"/>
                        </a:ext>
                      </a:extLst>
                    </a:blip>
                    <a:srcRect l="28239" t="18291" r="31848" b="35123"/>
                    <a:stretch>
                      <a:fillRect/>
                    </a:stretch>
                  </pic:blipFill>
                  <pic:spPr bwMode="auto">
                    <a:xfrm>
                      <a:off x="0" y="0"/>
                      <a:ext cx="1808423" cy="83627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B5FF06" w14:textId="34047864" w:rsidR="00F82DC0" w:rsidRDefault="00F82DC0">
      <w:pPr>
        <w:rPr>
          <w:b/>
          <w:bCs/>
        </w:rPr>
      </w:pPr>
    </w:p>
    <w:p w14:paraId="5FE28697" w14:textId="41B8F3C5" w:rsidR="009B1B1F" w:rsidRDefault="009B1B1F" w:rsidP="009B1B1F">
      <w:pPr>
        <w:suppressAutoHyphens w:val="0"/>
        <w:jc w:val="center"/>
        <w:rPr>
          <w:b/>
          <w:bCs/>
        </w:rPr>
      </w:pPr>
    </w:p>
    <w:p w14:paraId="69D73240" w14:textId="0B0416BE" w:rsidR="00815818" w:rsidRDefault="00815818" w:rsidP="009B1B1F">
      <w:pPr>
        <w:suppressAutoHyphens w:val="0"/>
        <w:jc w:val="center"/>
        <w:rPr>
          <w:b/>
          <w:bCs/>
        </w:rPr>
      </w:pPr>
    </w:p>
    <w:p w14:paraId="2BE6A573" w14:textId="2B3538C0" w:rsidR="00A73FE9" w:rsidRDefault="00A73FE9" w:rsidP="009B1B1F">
      <w:pPr>
        <w:suppressAutoHyphens w:val="0"/>
        <w:jc w:val="center"/>
        <w:rPr>
          <w:b/>
          <w:bCs/>
        </w:rPr>
      </w:pPr>
    </w:p>
    <w:p w14:paraId="2A2D15DA" w14:textId="77777777" w:rsidR="00815818" w:rsidRDefault="00815818" w:rsidP="009B1B1F">
      <w:pPr>
        <w:suppressAutoHyphens w:val="0"/>
        <w:jc w:val="center"/>
        <w:rPr>
          <w:b/>
          <w:bCs/>
        </w:rPr>
      </w:pPr>
    </w:p>
    <w:p w14:paraId="3EF6D5FD" w14:textId="66857C38" w:rsidR="00A73FE9" w:rsidRPr="00DE4C7B" w:rsidRDefault="00B85BAF" w:rsidP="00A73FE9">
      <w:pPr>
        <w:suppressAutoHyphens w:val="0"/>
        <w:jc w:val="center"/>
        <w:rPr>
          <w:b/>
          <w:bCs/>
          <w:color w:val="FF0000"/>
          <w:sz w:val="28"/>
          <w:szCs w:val="28"/>
          <w:lang w:val="es-ES_tradnl"/>
        </w:rPr>
      </w:pPr>
      <w:r w:rsidRPr="00DE4C7B">
        <w:rPr>
          <w:b/>
          <w:bCs/>
          <w:color w:val="FF0000"/>
          <w:sz w:val="28"/>
          <w:szCs w:val="28"/>
          <w:lang w:val="es-ES_tradnl"/>
        </w:rPr>
        <w:t>Trabajo de fin de grado</w:t>
      </w:r>
    </w:p>
    <w:p w14:paraId="1E7C2D5E" w14:textId="77777777" w:rsidR="00A73FE9" w:rsidRPr="004D0CEC" w:rsidRDefault="00A73FE9" w:rsidP="00A73FE9">
      <w:pPr>
        <w:suppressAutoHyphens w:val="0"/>
        <w:jc w:val="center"/>
        <w:rPr>
          <w:b/>
          <w:bCs/>
          <w:sz w:val="28"/>
          <w:szCs w:val="28"/>
          <w:lang w:val="es-ES_tradnl"/>
        </w:rPr>
      </w:pPr>
    </w:p>
    <w:p w14:paraId="1CE53C8D" w14:textId="7ECD4816" w:rsidR="00A73FE9" w:rsidRPr="004D0CEC" w:rsidRDefault="00A73FE9" w:rsidP="00A73FE9">
      <w:pPr>
        <w:suppressAutoHyphens w:val="0"/>
        <w:jc w:val="center"/>
        <w:rPr>
          <w:b/>
          <w:bCs/>
          <w:sz w:val="28"/>
          <w:szCs w:val="28"/>
          <w:lang w:val="es-ES_tradnl"/>
        </w:rPr>
      </w:pPr>
      <w:r w:rsidRPr="004D0CEC">
        <w:rPr>
          <w:b/>
          <w:bCs/>
          <w:sz w:val="28"/>
          <w:szCs w:val="28"/>
          <w:lang w:val="es-ES_tradnl"/>
        </w:rPr>
        <w:t>Grado de Ingeniería en Sistemas de Telecomunicación</w:t>
      </w:r>
    </w:p>
    <w:p w14:paraId="24537313" w14:textId="307255C7" w:rsidR="00815818" w:rsidRDefault="00815818" w:rsidP="00A73FE9">
      <w:pPr>
        <w:suppressAutoHyphens w:val="0"/>
        <w:jc w:val="center"/>
        <w:rPr>
          <w:b/>
          <w:bCs/>
          <w:lang w:val="es-ES_tradnl"/>
        </w:rPr>
      </w:pPr>
    </w:p>
    <w:p w14:paraId="0624BED1" w14:textId="77777777" w:rsidR="00815818" w:rsidRDefault="00815818" w:rsidP="00A73FE9">
      <w:pPr>
        <w:suppressAutoHyphens w:val="0"/>
        <w:jc w:val="center"/>
        <w:rPr>
          <w:b/>
          <w:bCs/>
          <w:lang w:val="es-ES_tradnl"/>
        </w:rPr>
      </w:pPr>
    </w:p>
    <w:p w14:paraId="225F8A2A" w14:textId="77777777" w:rsidR="00A73FE9" w:rsidRPr="00A73FE9" w:rsidRDefault="00A73FE9" w:rsidP="00A73FE9">
      <w:pPr>
        <w:suppressAutoHyphens w:val="0"/>
        <w:jc w:val="center"/>
        <w:rPr>
          <w:b/>
          <w:bCs/>
          <w:lang w:val="es-ES_tradnl"/>
        </w:rPr>
      </w:pPr>
    </w:p>
    <w:p w14:paraId="3C1F5952"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19B27496" w14:textId="77777777" w:rsidR="00A73FE9" w:rsidRPr="00A73FE9" w:rsidRDefault="00A73FE9" w:rsidP="00A73FE9">
      <w:pPr>
        <w:suppressAutoHyphens w:val="0"/>
        <w:jc w:val="center"/>
        <w:rPr>
          <w:b/>
          <w:bCs/>
          <w:lang w:val="es-ES_tradnl"/>
        </w:rPr>
      </w:pPr>
    </w:p>
    <w:p w14:paraId="22645FB3" w14:textId="77777777" w:rsidR="005343BA" w:rsidRPr="00420B22" w:rsidRDefault="00D1387C" w:rsidP="005343BA">
      <w:pPr>
        <w:suppressAutoHyphens w:val="0"/>
        <w:jc w:val="center"/>
        <w:rPr>
          <w:b/>
          <w:bCs/>
          <w:color w:val="FF0000"/>
          <w:sz w:val="32"/>
          <w:szCs w:val="32"/>
          <w:lang w:val="es-ES_tradnl"/>
        </w:rPr>
      </w:pPr>
      <w:r w:rsidRPr="00420B22">
        <w:rPr>
          <w:b/>
          <w:bCs/>
          <w:color w:val="FF0000"/>
          <w:sz w:val="32"/>
          <w:szCs w:val="32"/>
          <w:lang w:val="es-ES_tradnl"/>
        </w:rPr>
        <w:t xml:space="preserve">Diseño de un </w:t>
      </w:r>
      <w:r w:rsidR="005343BA" w:rsidRPr="00420B22">
        <w:rPr>
          <w:b/>
          <w:bCs/>
          <w:color w:val="FF0000"/>
          <w:sz w:val="32"/>
          <w:szCs w:val="32"/>
          <w:lang w:val="es-ES_tradnl"/>
        </w:rPr>
        <w:t>g</w:t>
      </w:r>
      <w:r w:rsidRPr="00420B22">
        <w:rPr>
          <w:b/>
          <w:bCs/>
          <w:color w:val="FF0000"/>
          <w:sz w:val="32"/>
          <w:szCs w:val="32"/>
          <w:lang w:val="es-ES_tradnl"/>
        </w:rPr>
        <w:t xml:space="preserve">ateway WirelessHART con conexión a Internet </w:t>
      </w:r>
    </w:p>
    <w:p w14:paraId="2848CA31" w14:textId="29F37EF3" w:rsidR="00A73FE9" w:rsidRPr="00420B22" w:rsidRDefault="00D1387C" w:rsidP="005343BA">
      <w:pPr>
        <w:suppressAutoHyphens w:val="0"/>
        <w:jc w:val="center"/>
        <w:rPr>
          <w:b/>
          <w:bCs/>
          <w:color w:val="FF0000"/>
          <w:sz w:val="32"/>
          <w:szCs w:val="32"/>
          <w:lang w:val="es-ES_tradnl"/>
        </w:rPr>
      </w:pPr>
      <w:r w:rsidRPr="00420B22">
        <w:rPr>
          <w:b/>
          <w:bCs/>
          <w:color w:val="FF0000"/>
          <w:sz w:val="32"/>
          <w:szCs w:val="32"/>
          <w:lang w:val="es-ES_tradnl"/>
        </w:rPr>
        <w:t>mediante tecnología 5G</w:t>
      </w:r>
      <w:r w:rsidR="005343BA" w:rsidRPr="00420B22">
        <w:rPr>
          <w:b/>
          <w:bCs/>
          <w:color w:val="FF0000"/>
          <w:sz w:val="32"/>
          <w:szCs w:val="32"/>
          <w:lang w:val="es-ES_tradnl"/>
        </w:rPr>
        <w:t xml:space="preserve"> y protocolo MQTT</w:t>
      </w:r>
    </w:p>
    <w:p w14:paraId="5ED814C0" w14:textId="77777777" w:rsidR="00D1387C" w:rsidRPr="00A73FE9" w:rsidRDefault="00D1387C" w:rsidP="00A73FE9">
      <w:pPr>
        <w:suppressAutoHyphens w:val="0"/>
        <w:jc w:val="center"/>
        <w:rPr>
          <w:b/>
          <w:bCs/>
          <w:lang w:val="es-ES_tradnl"/>
        </w:rPr>
      </w:pPr>
    </w:p>
    <w:p w14:paraId="0B8173E0" w14:textId="07FF6652" w:rsidR="00A73FE9" w:rsidRPr="004D0CEC" w:rsidRDefault="00A73FE9" w:rsidP="00A73FE9">
      <w:pPr>
        <w:suppressAutoHyphens w:val="0"/>
        <w:jc w:val="center"/>
        <w:rPr>
          <w:b/>
          <w:bCs/>
          <w:sz w:val="28"/>
          <w:szCs w:val="28"/>
          <w:lang w:val="es-ES_tradnl"/>
        </w:rPr>
      </w:pPr>
      <w:r w:rsidRPr="004D0CEC">
        <w:rPr>
          <w:b/>
          <w:bCs/>
          <w:sz w:val="28"/>
          <w:szCs w:val="28"/>
          <w:lang w:val="es-ES_tradnl"/>
        </w:rPr>
        <w:t>Imanol Rojas Pérez</w:t>
      </w:r>
    </w:p>
    <w:p w14:paraId="00470317" w14:textId="77777777" w:rsidR="00A73FE9" w:rsidRPr="00A73FE9" w:rsidRDefault="00A73FE9" w:rsidP="00A73FE9">
      <w:pPr>
        <w:suppressAutoHyphens w:val="0"/>
        <w:jc w:val="center"/>
        <w:rPr>
          <w:b/>
          <w:bCs/>
          <w:lang w:val="es-ES_tradnl"/>
        </w:rPr>
      </w:pPr>
      <w:r w:rsidRPr="00A73FE9">
        <w:rPr>
          <w:b/>
          <w:bCs/>
          <w:lang w:val="es-ES_tradnl"/>
        </w:rPr>
        <w:t>_______________________________________________________________________</w:t>
      </w:r>
    </w:p>
    <w:p w14:paraId="3F4E2B00" w14:textId="77777777" w:rsidR="00A73FE9" w:rsidRPr="00A73FE9" w:rsidRDefault="00A73FE9" w:rsidP="00A73FE9">
      <w:pPr>
        <w:suppressAutoHyphens w:val="0"/>
        <w:jc w:val="center"/>
        <w:rPr>
          <w:b/>
          <w:bCs/>
          <w:lang w:val="es-ES_tradnl"/>
        </w:rPr>
      </w:pPr>
    </w:p>
    <w:p w14:paraId="34D467D5" w14:textId="1CFD56A0" w:rsidR="00A73FE9" w:rsidRDefault="00A73FE9" w:rsidP="00A73FE9">
      <w:pPr>
        <w:suppressAutoHyphens w:val="0"/>
        <w:jc w:val="center"/>
        <w:rPr>
          <w:b/>
          <w:bCs/>
          <w:lang w:val="es-ES_tradnl"/>
        </w:rPr>
      </w:pPr>
    </w:p>
    <w:p w14:paraId="3DF104ED" w14:textId="6256D8E7" w:rsidR="00F2119C" w:rsidRDefault="00F2119C" w:rsidP="00A73FE9">
      <w:pPr>
        <w:suppressAutoHyphens w:val="0"/>
        <w:jc w:val="center"/>
        <w:rPr>
          <w:b/>
          <w:bCs/>
          <w:lang w:val="es-ES_tradnl"/>
        </w:rPr>
      </w:pPr>
    </w:p>
    <w:p w14:paraId="116BF826" w14:textId="77777777" w:rsidR="00F2119C" w:rsidRDefault="00F2119C" w:rsidP="00A73FE9">
      <w:pPr>
        <w:suppressAutoHyphens w:val="0"/>
        <w:jc w:val="center"/>
        <w:rPr>
          <w:b/>
          <w:bCs/>
          <w:lang w:val="es-ES_tradnl"/>
        </w:rPr>
      </w:pPr>
    </w:p>
    <w:p w14:paraId="29AA6643" w14:textId="761B80F3" w:rsidR="00815818" w:rsidRDefault="00815818" w:rsidP="00A73FE9">
      <w:pPr>
        <w:suppressAutoHyphens w:val="0"/>
        <w:jc w:val="center"/>
        <w:rPr>
          <w:b/>
          <w:bCs/>
          <w:lang w:val="es-ES_tradnl"/>
        </w:rPr>
      </w:pPr>
    </w:p>
    <w:p w14:paraId="182EDE7E" w14:textId="77777777" w:rsidR="00F2119C" w:rsidRPr="00A73FE9" w:rsidRDefault="00F2119C" w:rsidP="00A73FE9">
      <w:pPr>
        <w:suppressAutoHyphens w:val="0"/>
        <w:jc w:val="center"/>
        <w:rPr>
          <w:b/>
          <w:bCs/>
          <w:lang w:val="es-ES_tradnl"/>
        </w:rPr>
      </w:pPr>
    </w:p>
    <w:p w14:paraId="3AC7343D" w14:textId="226310F3" w:rsidR="00815818" w:rsidRPr="00815818" w:rsidRDefault="00F2119C" w:rsidP="00815818">
      <w:pPr>
        <w:suppressAutoHyphens w:val="0"/>
        <w:rPr>
          <w:b/>
          <w:bCs/>
          <w:sz w:val="16"/>
          <w:szCs w:val="16"/>
          <w:lang w:val="es-ES_tradnl"/>
        </w:rPr>
      </w:pPr>
      <w:r>
        <w:rPr>
          <w:b/>
          <w:bCs/>
          <w:sz w:val="16"/>
          <w:szCs w:val="16"/>
          <w:lang w:val="es-ES_tradnl"/>
        </w:rPr>
        <w:t>Tutor</w:t>
      </w:r>
      <w:r w:rsidR="00815818" w:rsidRPr="00815818">
        <w:rPr>
          <w:b/>
          <w:bCs/>
          <w:sz w:val="16"/>
          <w:szCs w:val="16"/>
          <w:lang w:val="es-ES_tradnl"/>
        </w:rPr>
        <w:t>:</w:t>
      </w:r>
      <w:r w:rsidR="00815818" w:rsidRPr="00815818">
        <w:rPr>
          <w:b/>
          <w:bCs/>
          <w:sz w:val="16"/>
          <w:szCs w:val="16"/>
          <w:lang w:val="es-ES_tradnl"/>
        </w:rPr>
        <w:tab/>
      </w:r>
      <w:r w:rsidR="004D1C12">
        <w:rPr>
          <w:b/>
          <w:bCs/>
          <w:sz w:val="16"/>
          <w:szCs w:val="16"/>
          <w:lang w:val="es-ES_tradnl"/>
        </w:rPr>
        <w:t xml:space="preserve">Dr. </w:t>
      </w:r>
      <w:r w:rsidR="00815818" w:rsidRPr="00F2119C">
        <w:rPr>
          <w:b/>
          <w:bCs/>
          <w:sz w:val="16"/>
          <w:szCs w:val="16"/>
          <w:lang w:val="es-ES_tradnl"/>
        </w:rPr>
        <w:t>Pere Tuset-Peiró</w:t>
      </w:r>
    </w:p>
    <w:p w14:paraId="5D05279B" w14:textId="60E3C4AF" w:rsidR="00815818" w:rsidRPr="00815818" w:rsidRDefault="00F2119C" w:rsidP="00F2119C">
      <w:pPr>
        <w:suppressAutoHyphens w:val="0"/>
        <w:ind w:firstLine="708"/>
        <w:rPr>
          <w:b/>
          <w:bCs/>
          <w:sz w:val="16"/>
          <w:szCs w:val="16"/>
          <w:lang w:val="es-ES_tradnl"/>
        </w:rPr>
      </w:pPr>
      <w:r w:rsidRPr="00F2119C">
        <w:rPr>
          <w:b/>
          <w:bCs/>
          <w:sz w:val="16"/>
          <w:szCs w:val="16"/>
          <w:lang w:val="es-ES_tradnl"/>
        </w:rPr>
        <w:t>Departamento de Telecomunicación e Ingeniería de Sistemas</w:t>
      </w:r>
    </w:p>
    <w:p w14:paraId="461559A7" w14:textId="77777777" w:rsidR="00815818" w:rsidRPr="00815818" w:rsidRDefault="00815818" w:rsidP="00F2119C">
      <w:pPr>
        <w:suppressAutoHyphens w:val="0"/>
        <w:ind w:firstLine="708"/>
        <w:rPr>
          <w:b/>
          <w:bCs/>
          <w:sz w:val="16"/>
          <w:szCs w:val="16"/>
          <w:lang w:val="es-ES_tradnl"/>
        </w:rPr>
      </w:pPr>
      <w:r w:rsidRPr="00815818">
        <w:rPr>
          <w:b/>
          <w:bCs/>
          <w:sz w:val="16"/>
          <w:szCs w:val="16"/>
          <w:lang w:val="es-ES_tradnl"/>
        </w:rPr>
        <w:t>Escola d’Enginyeria</w:t>
      </w:r>
    </w:p>
    <w:p w14:paraId="3C1D3907" w14:textId="77777777" w:rsidR="00815818" w:rsidRPr="00815818" w:rsidRDefault="00815818" w:rsidP="00F2119C">
      <w:pPr>
        <w:suppressAutoHyphens w:val="0"/>
        <w:ind w:firstLine="708"/>
        <w:rPr>
          <w:b/>
          <w:bCs/>
          <w:sz w:val="16"/>
          <w:szCs w:val="16"/>
          <w:lang w:val="es-ES_tradnl"/>
        </w:rPr>
      </w:pPr>
      <w:r w:rsidRPr="00815818">
        <w:rPr>
          <w:b/>
          <w:bCs/>
          <w:sz w:val="16"/>
          <w:szCs w:val="16"/>
          <w:lang w:val="es-ES_tradnl"/>
        </w:rPr>
        <w:t>Universitat Autònoma de Barcelona (UAB)</w:t>
      </w:r>
    </w:p>
    <w:p w14:paraId="746BF65E" w14:textId="77777777" w:rsidR="00815818" w:rsidRDefault="00815818" w:rsidP="00815818">
      <w:pPr>
        <w:suppressAutoHyphens w:val="0"/>
        <w:jc w:val="center"/>
        <w:rPr>
          <w:b/>
          <w:bCs/>
          <w:lang w:val="es-ES_tradnl"/>
        </w:rPr>
      </w:pPr>
    </w:p>
    <w:p w14:paraId="35EAF1A9" w14:textId="612F911C" w:rsidR="006D2C80" w:rsidRPr="00B247B1" w:rsidRDefault="00815818" w:rsidP="00B247B1">
      <w:pPr>
        <w:suppressAutoHyphens w:val="0"/>
        <w:jc w:val="center"/>
        <w:rPr>
          <w:b/>
          <w:bCs/>
          <w:lang w:val="es-ES_tradnl"/>
        </w:rPr>
      </w:pPr>
      <w:r w:rsidRPr="00DE4C7B">
        <w:rPr>
          <w:b/>
          <w:bCs/>
          <w:color w:val="FF0000"/>
          <w:lang w:val="es-ES_tradnl"/>
        </w:rPr>
        <w:t>Marzo de 2021</w:t>
      </w:r>
      <w:r w:rsidR="00F82DC0">
        <w:rPr>
          <w:b/>
          <w:bCs/>
        </w:rPr>
        <w:br w:type="page"/>
      </w:r>
    </w:p>
    <w:bookmarkStart w:id="0" w:name="_Toc70782692" w:displacedByCustomXml="next"/>
    <w:sdt>
      <w:sdtPr>
        <w:rPr>
          <w:rFonts w:ascii="Calibri" w:eastAsia="Calibri" w:hAnsi="Calibri"/>
          <w:color w:val="auto"/>
          <w:sz w:val="22"/>
          <w:szCs w:val="22"/>
          <w:lang w:eastAsia="en-US"/>
        </w:rPr>
        <w:id w:val="-592788730"/>
        <w:docPartObj>
          <w:docPartGallery w:val="Table of Contents"/>
          <w:docPartUnique/>
        </w:docPartObj>
      </w:sdtPr>
      <w:sdtEndPr>
        <w:rPr>
          <w:b/>
          <w:bCs/>
        </w:rPr>
      </w:sdtEndPr>
      <w:sdtContent>
        <w:p w14:paraId="2D94DFAD" w14:textId="16DA3E25" w:rsidR="002C20AA" w:rsidRDefault="002C20AA">
          <w:pPr>
            <w:pStyle w:val="TtuloTDC"/>
          </w:pPr>
          <w:r>
            <w:t>Contenido</w:t>
          </w:r>
          <w:bookmarkEnd w:id="0"/>
        </w:p>
        <w:p w14:paraId="6488AC27" w14:textId="4ED106C5" w:rsidR="00D61668" w:rsidRDefault="002C20AA">
          <w:pPr>
            <w:pStyle w:val="TDC1"/>
            <w:tabs>
              <w:tab w:val="right" w:leader="dot" w:pos="8494"/>
            </w:tabs>
            <w:rPr>
              <w:rFonts w:asciiTheme="minorHAnsi" w:eastAsiaTheme="minorEastAsia" w:hAnsiTheme="minorHAnsi" w:cstheme="minorBidi"/>
              <w:noProof/>
              <w:lang w:eastAsia="es-ES"/>
            </w:rPr>
          </w:pPr>
          <w:r>
            <w:fldChar w:fldCharType="begin"/>
          </w:r>
          <w:r>
            <w:instrText xml:space="preserve"> TOC \o "1-3" \h \z \u </w:instrText>
          </w:r>
          <w:r>
            <w:fldChar w:fldCharType="separate"/>
          </w:r>
          <w:hyperlink w:anchor="_Toc70782692" w:history="1">
            <w:r w:rsidR="00D61668" w:rsidRPr="002F6CCC">
              <w:rPr>
                <w:rStyle w:val="Hipervnculo"/>
                <w:noProof/>
              </w:rPr>
              <w:t>Contenido</w:t>
            </w:r>
            <w:r w:rsidR="00D61668">
              <w:rPr>
                <w:noProof/>
                <w:webHidden/>
              </w:rPr>
              <w:tab/>
            </w:r>
            <w:r w:rsidR="00D61668">
              <w:rPr>
                <w:noProof/>
                <w:webHidden/>
              </w:rPr>
              <w:fldChar w:fldCharType="begin"/>
            </w:r>
            <w:r w:rsidR="00D61668">
              <w:rPr>
                <w:noProof/>
                <w:webHidden/>
              </w:rPr>
              <w:instrText xml:space="preserve"> PAGEREF _Toc70782692 \h </w:instrText>
            </w:r>
            <w:r w:rsidR="00D61668">
              <w:rPr>
                <w:noProof/>
                <w:webHidden/>
              </w:rPr>
            </w:r>
            <w:r w:rsidR="00D61668">
              <w:rPr>
                <w:noProof/>
                <w:webHidden/>
              </w:rPr>
              <w:fldChar w:fldCharType="separate"/>
            </w:r>
            <w:r w:rsidR="00D61668">
              <w:rPr>
                <w:noProof/>
                <w:webHidden/>
              </w:rPr>
              <w:t>2</w:t>
            </w:r>
            <w:r w:rsidR="00D61668">
              <w:rPr>
                <w:noProof/>
                <w:webHidden/>
              </w:rPr>
              <w:fldChar w:fldCharType="end"/>
            </w:r>
          </w:hyperlink>
        </w:p>
        <w:p w14:paraId="6A4138CB" w14:textId="4FA35D52" w:rsidR="00D61668" w:rsidRDefault="00B669F1">
          <w:pPr>
            <w:pStyle w:val="TDC1"/>
            <w:tabs>
              <w:tab w:val="right" w:leader="dot" w:pos="8494"/>
            </w:tabs>
            <w:rPr>
              <w:rFonts w:asciiTheme="minorHAnsi" w:eastAsiaTheme="minorEastAsia" w:hAnsiTheme="minorHAnsi" w:cstheme="minorBidi"/>
              <w:noProof/>
              <w:lang w:eastAsia="es-ES"/>
            </w:rPr>
          </w:pPr>
          <w:hyperlink w:anchor="_Toc70782693"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693 \h </w:instrText>
            </w:r>
            <w:r w:rsidR="00D61668">
              <w:rPr>
                <w:noProof/>
                <w:webHidden/>
              </w:rPr>
            </w:r>
            <w:r w:rsidR="00D61668">
              <w:rPr>
                <w:noProof/>
                <w:webHidden/>
              </w:rPr>
              <w:fldChar w:fldCharType="separate"/>
            </w:r>
            <w:r w:rsidR="00D61668">
              <w:rPr>
                <w:noProof/>
                <w:webHidden/>
              </w:rPr>
              <w:t>4</w:t>
            </w:r>
            <w:r w:rsidR="00D61668">
              <w:rPr>
                <w:noProof/>
                <w:webHidden/>
              </w:rPr>
              <w:fldChar w:fldCharType="end"/>
            </w:r>
          </w:hyperlink>
        </w:p>
        <w:p w14:paraId="632CC1C6" w14:textId="4F90BB89" w:rsidR="00D61668" w:rsidRDefault="00B669F1">
          <w:pPr>
            <w:pStyle w:val="TDC2"/>
            <w:tabs>
              <w:tab w:val="right" w:leader="dot" w:pos="8494"/>
            </w:tabs>
            <w:rPr>
              <w:rFonts w:asciiTheme="minorHAnsi" w:eastAsiaTheme="minorEastAsia" w:hAnsiTheme="minorHAnsi" w:cstheme="minorBidi"/>
              <w:noProof/>
              <w:lang w:eastAsia="es-ES"/>
            </w:rPr>
          </w:pPr>
          <w:hyperlink w:anchor="_Toc70782694" w:history="1">
            <w:r w:rsidR="00D61668" w:rsidRPr="002F6CCC">
              <w:rPr>
                <w:rStyle w:val="Hipervnculo"/>
                <w:noProof/>
              </w:rPr>
              <w:t>Objetivos</w:t>
            </w:r>
            <w:r w:rsidR="00D61668">
              <w:rPr>
                <w:noProof/>
                <w:webHidden/>
              </w:rPr>
              <w:tab/>
            </w:r>
            <w:r w:rsidR="00D61668">
              <w:rPr>
                <w:noProof/>
                <w:webHidden/>
              </w:rPr>
              <w:fldChar w:fldCharType="begin"/>
            </w:r>
            <w:r w:rsidR="00D61668">
              <w:rPr>
                <w:noProof/>
                <w:webHidden/>
              </w:rPr>
              <w:instrText xml:space="preserve"> PAGEREF _Toc70782694 \h </w:instrText>
            </w:r>
            <w:r w:rsidR="00D61668">
              <w:rPr>
                <w:noProof/>
                <w:webHidden/>
              </w:rPr>
            </w:r>
            <w:r w:rsidR="00D61668">
              <w:rPr>
                <w:noProof/>
                <w:webHidden/>
              </w:rPr>
              <w:fldChar w:fldCharType="separate"/>
            </w:r>
            <w:r w:rsidR="00D61668">
              <w:rPr>
                <w:noProof/>
                <w:webHidden/>
              </w:rPr>
              <w:t>4</w:t>
            </w:r>
            <w:r w:rsidR="00D61668">
              <w:rPr>
                <w:noProof/>
                <w:webHidden/>
              </w:rPr>
              <w:fldChar w:fldCharType="end"/>
            </w:r>
          </w:hyperlink>
        </w:p>
        <w:p w14:paraId="4712B6B3" w14:textId="35B14CB0" w:rsidR="00D61668" w:rsidRDefault="00B669F1">
          <w:pPr>
            <w:pStyle w:val="TDC2"/>
            <w:tabs>
              <w:tab w:val="right" w:leader="dot" w:pos="8494"/>
            </w:tabs>
            <w:rPr>
              <w:rFonts w:asciiTheme="minorHAnsi" w:eastAsiaTheme="minorEastAsia" w:hAnsiTheme="minorHAnsi" w:cstheme="minorBidi"/>
              <w:noProof/>
              <w:lang w:eastAsia="es-ES"/>
            </w:rPr>
          </w:pPr>
          <w:hyperlink w:anchor="_Toc70782695" w:history="1">
            <w:r w:rsidR="00D61668" w:rsidRPr="002F6CCC">
              <w:rPr>
                <w:rStyle w:val="Hipervnculo"/>
                <w:noProof/>
              </w:rPr>
              <w:t>Requerimientos funcionales</w:t>
            </w:r>
            <w:r w:rsidR="00D61668">
              <w:rPr>
                <w:noProof/>
                <w:webHidden/>
              </w:rPr>
              <w:tab/>
            </w:r>
            <w:r w:rsidR="00D61668">
              <w:rPr>
                <w:noProof/>
                <w:webHidden/>
              </w:rPr>
              <w:fldChar w:fldCharType="begin"/>
            </w:r>
            <w:r w:rsidR="00D61668">
              <w:rPr>
                <w:noProof/>
                <w:webHidden/>
              </w:rPr>
              <w:instrText xml:space="preserve"> PAGEREF _Toc70782695 \h </w:instrText>
            </w:r>
            <w:r w:rsidR="00D61668">
              <w:rPr>
                <w:noProof/>
                <w:webHidden/>
              </w:rPr>
            </w:r>
            <w:r w:rsidR="00D61668">
              <w:rPr>
                <w:noProof/>
                <w:webHidden/>
              </w:rPr>
              <w:fldChar w:fldCharType="separate"/>
            </w:r>
            <w:r w:rsidR="00D61668">
              <w:rPr>
                <w:noProof/>
                <w:webHidden/>
              </w:rPr>
              <w:t>4</w:t>
            </w:r>
            <w:r w:rsidR="00D61668">
              <w:rPr>
                <w:noProof/>
                <w:webHidden/>
              </w:rPr>
              <w:fldChar w:fldCharType="end"/>
            </w:r>
          </w:hyperlink>
        </w:p>
        <w:p w14:paraId="33F7CED7" w14:textId="208D5D84" w:rsidR="00D61668" w:rsidRDefault="00B669F1">
          <w:pPr>
            <w:pStyle w:val="TDC2"/>
            <w:tabs>
              <w:tab w:val="right" w:leader="dot" w:pos="8494"/>
            </w:tabs>
            <w:rPr>
              <w:rFonts w:asciiTheme="minorHAnsi" w:eastAsiaTheme="minorEastAsia" w:hAnsiTheme="minorHAnsi" w:cstheme="minorBidi"/>
              <w:noProof/>
              <w:lang w:eastAsia="es-ES"/>
            </w:rPr>
          </w:pPr>
          <w:hyperlink w:anchor="_Toc70782696" w:history="1">
            <w:r w:rsidR="00D61668" w:rsidRPr="002F6CCC">
              <w:rPr>
                <w:rStyle w:val="Hipervnculo"/>
                <w:noProof/>
              </w:rPr>
              <w:t>Diagrama de bloques</w:t>
            </w:r>
            <w:r w:rsidR="00D61668">
              <w:rPr>
                <w:noProof/>
                <w:webHidden/>
              </w:rPr>
              <w:tab/>
            </w:r>
            <w:r w:rsidR="00D61668">
              <w:rPr>
                <w:noProof/>
                <w:webHidden/>
              </w:rPr>
              <w:fldChar w:fldCharType="begin"/>
            </w:r>
            <w:r w:rsidR="00D61668">
              <w:rPr>
                <w:noProof/>
                <w:webHidden/>
              </w:rPr>
              <w:instrText xml:space="preserve"> PAGEREF _Toc70782696 \h </w:instrText>
            </w:r>
            <w:r w:rsidR="00D61668">
              <w:rPr>
                <w:noProof/>
                <w:webHidden/>
              </w:rPr>
            </w:r>
            <w:r w:rsidR="00D61668">
              <w:rPr>
                <w:noProof/>
                <w:webHidden/>
              </w:rPr>
              <w:fldChar w:fldCharType="separate"/>
            </w:r>
            <w:r w:rsidR="00D61668">
              <w:rPr>
                <w:noProof/>
                <w:webHidden/>
              </w:rPr>
              <w:t>5</w:t>
            </w:r>
            <w:r w:rsidR="00D61668">
              <w:rPr>
                <w:noProof/>
                <w:webHidden/>
              </w:rPr>
              <w:fldChar w:fldCharType="end"/>
            </w:r>
          </w:hyperlink>
        </w:p>
        <w:p w14:paraId="44C6D177" w14:textId="408AA892" w:rsidR="00D61668" w:rsidRDefault="00B669F1">
          <w:pPr>
            <w:pStyle w:val="TDC1"/>
            <w:tabs>
              <w:tab w:val="right" w:leader="dot" w:pos="8494"/>
            </w:tabs>
            <w:rPr>
              <w:rFonts w:asciiTheme="minorHAnsi" w:eastAsiaTheme="minorEastAsia" w:hAnsiTheme="minorHAnsi" w:cstheme="minorBidi"/>
              <w:noProof/>
              <w:lang w:eastAsia="es-ES"/>
            </w:rPr>
          </w:pPr>
          <w:hyperlink w:anchor="_Toc70782697" w:history="1">
            <w:r w:rsidR="00D61668" w:rsidRPr="002F6CCC">
              <w:rPr>
                <w:rStyle w:val="Hipervnculo"/>
                <w:noProof/>
              </w:rPr>
              <w:t>Estado del arte</w:t>
            </w:r>
            <w:r w:rsidR="00D61668">
              <w:rPr>
                <w:noProof/>
                <w:webHidden/>
              </w:rPr>
              <w:tab/>
            </w:r>
            <w:r w:rsidR="00D61668">
              <w:rPr>
                <w:noProof/>
                <w:webHidden/>
              </w:rPr>
              <w:fldChar w:fldCharType="begin"/>
            </w:r>
            <w:r w:rsidR="00D61668">
              <w:rPr>
                <w:noProof/>
                <w:webHidden/>
              </w:rPr>
              <w:instrText xml:space="preserve"> PAGEREF _Toc70782697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1A5EA763" w14:textId="7F2F84F2" w:rsidR="00D61668" w:rsidRDefault="00B669F1">
          <w:pPr>
            <w:pStyle w:val="TDC2"/>
            <w:tabs>
              <w:tab w:val="right" w:leader="dot" w:pos="8494"/>
            </w:tabs>
            <w:rPr>
              <w:rFonts w:asciiTheme="minorHAnsi" w:eastAsiaTheme="minorEastAsia" w:hAnsiTheme="minorHAnsi" w:cstheme="minorBidi"/>
              <w:noProof/>
              <w:lang w:eastAsia="es-ES"/>
            </w:rPr>
          </w:pPr>
          <w:hyperlink w:anchor="_Toc70782698"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698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3C483CAF" w14:textId="377899D2" w:rsidR="00D61668" w:rsidRDefault="00B669F1">
          <w:pPr>
            <w:pStyle w:val="TDC2"/>
            <w:tabs>
              <w:tab w:val="right" w:leader="dot" w:pos="8494"/>
            </w:tabs>
            <w:rPr>
              <w:rFonts w:asciiTheme="minorHAnsi" w:eastAsiaTheme="minorEastAsia" w:hAnsiTheme="minorHAnsi" w:cstheme="minorBidi"/>
              <w:noProof/>
              <w:lang w:eastAsia="es-ES"/>
            </w:rPr>
          </w:pPr>
          <w:hyperlink w:anchor="_Toc70782699" w:history="1">
            <w:r w:rsidR="00D61668" w:rsidRPr="002F6CCC">
              <w:rPr>
                <w:rStyle w:val="Hipervnculo"/>
                <w:noProof/>
              </w:rPr>
              <w:t>Comunicaciones WPAN/LPWAN</w:t>
            </w:r>
            <w:r w:rsidR="00D61668">
              <w:rPr>
                <w:noProof/>
                <w:webHidden/>
              </w:rPr>
              <w:tab/>
            </w:r>
            <w:r w:rsidR="00D61668">
              <w:rPr>
                <w:noProof/>
                <w:webHidden/>
              </w:rPr>
              <w:fldChar w:fldCharType="begin"/>
            </w:r>
            <w:r w:rsidR="00D61668">
              <w:rPr>
                <w:noProof/>
                <w:webHidden/>
              </w:rPr>
              <w:instrText xml:space="preserve"> PAGEREF _Toc70782699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3A4CD67F" w14:textId="52DC06D4" w:rsidR="00D61668" w:rsidRDefault="00B669F1">
          <w:pPr>
            <w:pStyle w:val="TDC3"/>
            <w:tabs>
              <w:tab w:val="right" w:leader="dot" w:pos="8494"/>
            </w:tabs>
            <w:rPr>
              <w:rFonts w:asciiTheme="minorHAnsi" w:eastAsiaTheme="minorEastAsia" w:hAnsiTheme="minorHAnsi" w:cstheme="minorBidi"/>
              <w:noProof/>
              <w:lang w:eastAsia="es-ES"/>
            </w:rPr>
          </w:pPr>
          <w:hyperlink w:anchor="_Toc70782700"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700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30CDA692" w14:textId="17085083" w:rsidR="00D61668" w:rsidRDefault="00B669F1">
          <w:pPr>
            <w:pStyle w:val="TDC3"/>
            <w:tabs>
              <w:tab w:val="right" w:leader="dot" w:pos="8494"/>
            </w:tabs>
            <w:rPr>
              <w:rFonts w:asciiTheme="minorHAnsi" w:eastAsiaTheme="minorEastAsia" w:hAnsiTheme="minorHAnsi" w:cstheme="minorBidi"/>
              <w:noProof/>
              <w:lang w:eastAsia="es-ES"/>
            </w:rPr>
          </w:pPr>
          <w:hyperlink w:anchor="_Toc70782701" w:history="1">
            <w:r w:rsidR="00D61668" w:rsidRPr="002F6CCC">
              <w:rPr>
                <w:rStyle w:val="Hipervnculo"/>
                <w:noProof/>
              </w:rPr>
              <w:t>Tecnologías LPWAN</w:t>
            </w:r>
            <w:r w:rsidR="00D61668">
              <w:rPr>
                <w:noProof/>
                <w:webHidden/>
              </w:rPr>
              <w:tab/>
            </w:r>
            <w:r w:rsidR="00D61668">
              <w:rPr>
                <w:noProof/>
                <w:webHidden/>
              </w:rPr>
              <w:fldChar w:fldCharType="begin"/>
            </w:r>
            <w:r w:rsidR="00D61668">
              <w:rPr>
                <w:noProof/>
                <w:webHidden/>
              </w:rPr>
              <w:instrText xml:space="preserve"> PAGEREF _Toc70782701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5C7C001C" w14:textId="40270F83" w:rsidR="00D61668" w:rsidRDefault="00B669F1">
          <w:pPr>
            <w:pStyle w:val="TDC3"/>
            <w:tabs>
              <w:tab w:val="right" w:leader="dot" w:pos="8494"/>
            </w:tabs>
            <w:rPr>
              <w:rFonts w:asciiTheme="minorHAnsi" w:eastAsiaTheme="minorEastAsia" w:hAnsiTheme="minorHAnsi" w:cstheme="minorBidi"/>
              <w:noProof/>
              <w:lang w:eastAsia="es-ES"/>
            </w:rPr>
          </w:pPr>
          <w:hyperlink w:anchor="_Toc70782702" w:history="1">
            <w:r w:rsidR="00D61668" w:rsidRPr="002F6CCC">
              <w:rPr>
                <w:rStyle w:val="Hipervnculo"/>
                <w:noProof/>
              </w:rPr>
              <w:t>Tecnologías WPAN</w:t>
            </w:r>
            <w:r w:rsidR="00D61668">
              <w:rPr>
                <w:noProof/>
                <w:webHidden/>
              </w:rPr>
              <w:tab/>
            </w:r>
            <w:r w:rsidR="00D61668">
              <w:rPr>
                <w:noProof/>
                <w:webHidden/>
              </w:rPr>
              <w:fldChar w:fldCharType="begin"/>
            </w:r>
            <w:r w:rsidR="00D61668">
              <w:rPr>
                <w:noProof/>
                <w:webHidden/>
              </w:rPr>
              <w:instrText xml:space="preserve"> PAGEREF _Toc70782702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1C1D208B" w14:textId="62988997" w:rsidR="00D61668" w:rsidRDefault="00B669F1">
          <w:pPr>
            <w:pStyle w:val="TDC2"/>
            <w:tabs>
              <w:tab w:val="right" w:leader="dot" w:pos="8494"/>
            </w:tabs>
            <w:rPr>
              <w:rFonts w:asciiTheme="minorHAnsi" w:eastAsiaTheme="minorEastAsia" w:hAnsiTheme="minorHAnsi" w:cstheme="minorBidi"/>
              <w:noProof/>
              <w:lang w:eastAsia="es-ES"/>
            </w:rPr>
          </w:pPr>
          <w:hyperlink w:anchor="_Toc70782703" w:history="1">
            <w:r w:rsidR="00D61668" w:rsidRPr="002F6CCC">
              <w:rPr>
                <w:rStyle w:val="Hipervnculo"/>
                <w:noProof/>
              </w:rPr>
              <w:t>Comunicaciones celulares</w:t>
            </w:r>
            <w:r w:rsidR="00D61668">
              <w:rPr>
                <w:noProof/>
                <w:webHidden/>
              </w:rPr>
              <w:tab/>
            </w:r>
            <w:r w:rsidR="00D61668">
              <w:rPr>
                <w:noProof/>
                <w:webHidden/>
              </w:rPr>
              <w:fldChar w:fldCharType="begin"/>
            </w:r>
            <w:r w:rsidR="00D61668">
              <w:rPr>
                <w:noProof/>
                <w:webHidden/>
              </w:rPr>
              <w:instrText xml:space="preserve"> PAGEREF _Toc70782703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24763D54" w14:textId="0D576865" w:rsidR="00D61668" w:rsidRDefault="00B669F1">
          <w:pPr>
            <w:pStyle w:val="TDC3"/>
            <w:tabs>
              <w:tab w:val="right" w:leader="dot" w:pos="8494"/>
            </w:tabs>
            <w:rPr>
              <w:rFonts w:asciiTheme="minorHAnsi" w:eastAsiaTheme="minorEastAsia" w:hAnsiTheme="minorHAnsi" w:cstheme="minorBidi"/>
              <w:noProof/>
              <w:lang w:eastAsia="es-ES"/>
            </w:rPr>
          </w:pPr>
          <w:hyperlink w:anchor="_Toc70782704"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704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671B8845" w14:textId="0604A4DF" w:rsidR="00D61668" w:rsidRDefault="00B669F1">
          <w:pPr>
            <w:pStyle w:val="TDC3"/>
            <w:tabs>
              <w:tab w:val="right" w:leader="dot" w:pos="8494"/>
            </w:tabs>
            <w:rPr>
              <w:rFonts w:asciiTheme="minorHAnsi" w:eastAsiaTheme="minorEastAsia" w:hAnsiTheme="minorHAnsi" w:cstheme="minorBidi"/>
              <w:noProof/>
              <w:lang w:eastAsia="es-ES"/>
            </w:rPr>
          </w:pPr>
          <w:hyperlink w:anchor="_Toc70782705" w:history="1">
            <w:r w:rsidR="00D61668" w:rsidRPr="002F6CCC">
              <w:rPr>
                <w:rStyle w:val="Hipervnculo"/>
                <w:noProof/>
              </w:rPr>
              <w:t>NB-IoT</w:t>
            </w:r>
            <w:r w:rsidR="00D61668">
              <w:rPr>
                <w:noProof/>
                <w:webHidden/>
              </w:rPr>
              <w:tab/>
            </w:r>
            <w:r w:rsidR="00D61668">
              <w:rPr>
                <w:noProof/>
                <w:webHidden/>
              </w:rPr>
              <w:fldChar w:fldCharType="begin"/>
            </w:r>
            <w:r w:rsidR="00D61668">
              <w:rPr>
                <w:noProof/>
                <w:webHidden/>
              </w:rPr>
              <w:instrText xml:space="preserve"> PAGEREF _Toc70782705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2647A738" w14:textId="6FB18FC2" w:rsidR="00D61668" w:rsidRDefault="00B669F1">
          <w:pPr>
            <w:pStyle w:val="TDC3"/>
            <w:tabs>
              <w:tab w:val="right" w:leader="dot" w:pos="8494"/>
            </w:tabs>
            <w:rPr>
              <w:rFonts w:asciiTheme="minorHAnsi" w:eastAsiaTheme="minorEastAsia" w:hAnsiTheme="minorHAnsi" w:cstheme="minorBidi"/>
              <w:noProof/>
              <w:lang w:eastAsia="es-ES"/>
            </w:rPr>
          </w:pPr>
          <w:hyperlink w:anchor="_Toc70782706" w:history="1">
            <w:r w:rsidR="00D61668" w:rsidRPr="002F6CCC">
              <w:rPr>
                <w:rStyle w:val="Hipervnculo"/>
                <w:noProof/>
              </w:rPr>
              <w:t>CAT-M1</w:t>
            </w:r>
            <w:r w:rsidR="00D61668">
              <w:rPr>
                <w:noProof/>
                <w:webHidden/>
              </w:rPr>
              <w:tab/>
            </w:r>
            <w:r w:rsidR="00D61668">
              <w:rPr>
                <w:noProof/>
                <w:webHidden/>
              </w:rPr>
              <w:fldChar w:fldCharType="begin"/>
            </w:r>
            <w:r w:rsidR="00D61668">
              <w:rPr>
                <w:noProof/>
                <w:webHidden/>
              </w:rPr>
              <w:instrText xml:space="preserve"> PAGEREF _Toc70782706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25E6D541" w14:textId="28F14FFF" w:rsidR="00D61668" w:rsidRDefault="00B669F1">
          <w:pPr>
            <w:pStyle w:val="TDC2"/>
            <w:tabs>
              <w:tab w:val="right" w:leader="dot" w:pos="8494"/>
            </w:tabs>
            <w:rPr>
              <w:rFonts w:asciiTheme="minorHAnsi" w:eastAsiaTheme="minorEastAsia" w:hAnsiTheme="minorHAnsi" w:cstheme="minorBidi"/>
              <w:noProof/>
              <w:lang w:eastAsia="es-ES"/>
            </w:rPr>
          </w:pPr>
          <w:hyperlink w:anchor="_Toc70782707" w:history="1">
            <w:r w:rsidR="00D61668" w:rsidRPr="002F6CCC">
              <w:rPr>
                <w:rStyle w:val="Hipervnculo"/>
                <w:noProof/>
              </w:rPr>
              <w:t>Protocolos de transporte</w:t>
            </w:r>
            <w:r w:rsidR="00D61668">
              <w:rPr>
                <w:noProof/>
                <w:webHidden/>
              </w:rPr>
              <w:tab/>
            </w:r>
            <w:r w:rsidR="00D61668">
              <w:rPr>
                <w:noProof/>
                <w:webHidden/>
              </w:rPr>
              <w:fldChar w:fldCharType="begin"/>
            </w:r>
            <w:r w:rsidR="00D61668">
              <w:rPr>
                <w:noProof/>
                <w:webHidden/>
              </w:rPr>
              <w:instrText xml:space="preserve"> PAGEREF _Toc70782707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238FE426" w14:textId="2D4602C9" w:rsidR="00D61668" w:rsidRDefault="00B669F1">
          <w:pPr>
            <w:pStyle w:val="TDC3"/>
            <w:tabs>
              <w:tab w:val="right" w:leader="dot" w:pos="8494"/>
            </w:tabs>
            <w:rPr>
              <w:rFonts w:asciiTheme="minorHAnsi" w:eastAsiaTheme="minorEastAsia" w:hAnsiTheme="minorHAnsi" w:cstheme="minorBidi"/>
              <w:noProof/>
              <w:lang w:eastAsia="es-ES"/>
            </w:rPr>
          </w:pPr>
          <w:hyperlink w:anchor="_Toc70782708"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708 \h </w:instrText>
            </w:r>
            <w:r w:rsidR="00D61668">
              <w:rPr>
                <w:noProof/>
                <w:webHidden/>
              </w:rPr>
            </w:r>
            <w:r w:rsidR="00D61668">
              <w:rPr>
                <w:noProof/>
                <w:webHidden/>
              </w:rPr>
              <w:fldChar w:fldCharType="separate"/>
            </w:r>
            <w:r w:rsidR="00D61668">
              <w:rPr>
                <w:noProof/>
                <w:webHidden/>
              </w:rPr>
              <w:t>6</w:t>
            </w:r>
            <w:r w:rsidR="00D61668">
              <w:rPr>
                <w:noProof/>
                <w:webHidden/>
              </w:rPr>
              <w:fldChar w:fldCharType="end"/>
            </w:r>
          </w:hyperlink>
        </w:p>
        <w:p w14:paraId="62304EDC" w14:textId="3901A32C" w:rsidR="00D61668" w:rsidRDefault="00B669F1">
          <w:pPr>
            <w:pStyle w:val="TDC3"/>
            <w:tabs>
              <w:tab w:val="right" w:leader="dot" w:pos="8494"/>
            </w:tabs>
            <w:rPr>
              <w:rFonts w:asciiTheme="minorHAnsi" w:eastAsiaTheme="minorEastAsia" w:hAnsiTheme="minorHAnsi" w:cstheme="minorBidi"/>
              <w:noProof/>
              <w:lang w:eastAsia="es-ES"/>
            </w:rPr>
          </w:pPr>
          <w:hyperlink w:anchor="_Toc70782709" w:history="1">
            <w:r w:rsidR="00D61668" w:rsidRPr="002F6CCC">
              <w:rPr>
                <w:rStyle w:val="Hipervnculo"/>
                <w:noProof/>
              </w:rPr>
              <w:t>CoAP (Constrain Application Protocol)</w:t>
            </w:r>
            <w:r w:rsidR="00D61668">
              <w:rPr>
                <w:noProof/>
                <w:webHidden/>
              </w:rPr>
              <w:tab/>
            </w:r>
            <w:r w:rsidR="00D61668">
              <w:rPr>
                <w:noProof/>
                <w:webHidden/>
              </w:rPr>
              <w:fldChar w:fldCharType="begin"/>
            </w:r>
            <w:r w:rsidR="00D61668">
              <w:rPr>
                <w:noProof/>
                <w:webHidden/>
              </w:rPr>
              <w:instrText xml:space="preserve"> PAGEREF _Toc70782709 \h </w:instrText>
            </w:r>
            <w:r w:rsidR="00D61668">
              <w:rPr>
                <w:noProof/>
                <w:webHidden/>
              </w:rPr>
            </w:r>
            <w:r w:rsidR="00D61668">
              <w:rPr>
                <w:noProof/>
                <w:webHidden/>
              </w:rPr>
              <w:fldChar w:fldCharType="separate"/>
            </w:r>
            <w:r w:rsidR="00D61668">
              <w:rPr>
                <w:noProof/>
                <w:webHidden/>
              </w:rPr>
              <w:t>7</w:t>
            </w:r>
            <w:r w:rsidR="00D61668">
              <w:rPr>
                <w:noProof/>
                <w:webHidden/>
              </w:rPr>
              <w:fldChar w:fldCharType="end"/>
            </w:r>
          </w:hyperlink>
        </w:p>
        <w:p w14:paraId="724E2B94" w14:textId="0F8E2F5C" w:rsidR="00D61668" w:rsidRDefault="00B669F1">
          <w:pPr>
            <w:pStyle w:val="TDC3"/>
            <w:tabs>
              <w:tab w:val="right" w:leader="dot" w:pos="8494"/>
            </w:tabs>
            <w:rPr>
              <w:rFonts w:asciiTheme="minorHAnsi" w:eastAsiaTheme="minorEastAsia" w:hAnsiTheme="minorHAnsi" w:cstheme="minorBidi"/>
              <w:noProof/>
              <w:lang w:eastAsia="es-ES"/>
            </w:rPr>
          </w:pPr>
          <w:hyperlink w:anchor="_Toc70782710" w:history="1">
            <w:r w:rsidR="00D61668" w:rsidRPr="002F6CCC">
              <w:rPr>
                <w:rStyle w:val="Hipervnculo"/>
                <w:noProof/>
                <w:lang w:val="en-US"/>
              </w:rPr>
              <w:t>MQTT (Message Queuing Telemetry Transport)</w:t>
            </w:r>
            <w:r w:rsidR="00D61668">
              <w:rPr>
                <w:noProof/>
                <w:webHidden/>
              </w:rPr>
              <w:tab/>
            </w:r>
            <w:r w:rsidR="00D61668">
              <w:rPr>
                <w:noProof/>
                <w:webHidden/>
              </w:rPr>
              <w:fldChar w:fldCharType="begin"/>
            </w:r>
            <w:r w:rsidR="00D61668">
              <w:rPr>
                <w:noProof/>
                <w:webHidden/>
              </w:rPr>
              <w:instrText xml:space="preserve"> PAGEREF _Toc70782710 \h </w:instrText>
            </w:r>
            <w:r w:rsidR="00D61668">
              <w:rPr>
                <w:noProof/>
                <w:webHidden/>
              </w:rPr>
            </w:r>
            <w:r w:rsidR="00D61668">
              <w:rPr>
                <w:noProof/>
                <w:webHidden/>
              </w:rPr>
              <w:fldChar w:fldCharType="separate"/>
            </w:r>
            <w:r w:rsidR="00D61668">
              <w:rPr>
                <w:noProof/>
                <w:webHidden/>
              </w:rPr>
              <w:t>8</w:t>
            </w:r>
            <w:r w:rsidR="00D61668">
              <w:rPr>
                <w:noProof/>
                <w:webHidden/>
              </w:rPr>
              <w:fldChar w:fldCharType="end"/>
            </w:r>
          </w:hyperlink>
        </w:p>
        <w:p w14:paraId="3BEACEEB" w14:textId="2397A57A" w:rsidR="00D61668" w:rsidRDefault="00B669F1">
          <w:pPr>
            <w:pStyle w:val="TDC2"/>
            <w:tabs>
              <w:tab w:val="right" w:leader="dot" w:pos="8494"/>
            </w:tabs>
            <w:rPr>
              <w:rFonts w:asciiTheme="minorHAnsi" w:eastAsiaTheme="minorEastAsia" w:hAnsiTheme="minorHAnsi" w:cstheme="minorBidi"/>
              <w:noProof/>
              <w:lang w:eastAsia="es-ES"/>
            </w:rPr>
          </w:pPr>
          <w:hyperlink w:anchor="_Toc70782711" w:history="1">
            <w:r w:rsidR="00D61668" w:rsidRPr="002F6CCC">
              <w:rPr>
                <w:rStyle w:val="Hipervnculo"/>
                <w:noProof/>
              </w:rPr>
              <w:t>Conclusiones</w:t>
            </w:r>
            <w:r w:rsidR="00D61668">
              <w:rPr>
                <w:noProof/>
                <w:webHidden/>
              </w:rPr>
              <w:tab/>
            </w:r>
            <w:r w:rsidR="00D61668">
              <w:rPr>
                <w:noProof/>
                <w:webHidden/>
              </w:rPr>
              <w:fldChar w:fldCharType="begin"/>
            </w:r>
            <w:r w:rsidR="00D61668">
              <w:rPr>
                <w:noProof/>
                <w:webHidden/>
              </w:rPr>
              <w:instrText xml:space="preserve"> PAGEREF _Toc70782711 \h </w:instrText>
            </w:r>
            <w:r w:rsidR="00D61668">
              <w:rPr>
                <w:noProof/>
                <w:webHidden/>
              </w:rPr>
            </w:r>
            <w:r w:rsidR="00D61668">
              <w:rPr>
                <w:noProof/>
                <w:webHidden/>
              </w:rPr>
              <w:fldChar w:fldCharType="separate"/>
            </w:r>
            <w:r w:rsidR="00D61668">
              <w:rPr>
                <w:noProof/>
                <w:webHidden/>
              </w:rPr>
              <w:t>9</w:t>
            </w:r>
            <w:r w:rsidR="00D61668">
              <w:rPr>
                <w:noProof/>
                <w:webHidden/>
              </w:rPr>
              <w:fldChar w:fldCharType="end"/>
            </w:r>
          </w:hyperlink>
        </w:p>
        <w:p w14:paraId="3A10D47B" w14:textId="6356339E" w:rsidR="00D61668" w:rsidRDefault="00B669F1">
          <w:pPr>
            <w:pStyle w:val="TDC1"/>
            <w:tabs>
              <w:tab w:val="right" w:leader="dot" w:pos="8494"/>
            </w:tabs>
            <w:rPr>
              <w:rFonts w:asciiTheme="minorHAnsi" w:eastAsiaTheme="minorEastAsia" w:hAnsiTheme="minorHAnsi" w:cstheme="minorBidi"/>
              <w:noProof/>
              <w:lang w:eastAsia="es-ES"/>
            </w:rPr>
          </w:pPr>
          <w:hyperlink w:anchor="_Toc70782712" w:history="1">
            <w:r w:rsidR="00D61668" w:rsidRPr="002F6CCC">
              <w:rPr>
                <w:rStyle w:val="Hipervnculo"/>
                <w:noProof/>
              </w:rPr>
              <w:t>Diseño y desarrollo del hardware</w:t>
            </w:r>
            <w:r w:rsidR="00D61668">
              <w:rPr>
                <w:noProof/>
                <w:webHidden/>
              </w:rPr>
              <w:tab/>
            </w:r>
            <w:r w:rsidR="00D61668">
              <w:rPr>
                <w:noProof/>
                <w:webHidden/>
              </w:rPr>
              <w:fldChar w:fldCharType="begin"/>
            </w:r>
            <w:r w:rsidR="00D61668">
              <w:rPr>
                <w:noProof/>
                <w:webHidden/>
              </w:rPr>
              <w:instrText xml:space="preserve"> PAGEREF _Toc70782712 \h </w:instrText>
            </w:r>
            <w:r w:rsidR="00D61668">
              <w:rPr>
                <w:noProof/>
                <w:webHidden/>
              </w:rPr>
            </w:r>
            <w:r w:rsidR="00D61668">
              <w:rPr>
                <w:noProof/>
                <w:webHidden/>
              </w:rPr>
              <w:fldChar w:fldCharType="separate"/>
            </w:r>
            <w:r w:rsidR="00D61668">
              <w:rPr>
                <w:noProof/>
                <w:webHidden/>
              </w:rPr>
              <w:t>9</w:t>
            </w:r>
            <w:r w:rsidR="00D61668">
              <w:rPr>
                <w:noProof/>
                <w:webHidden/>
              </w:rPr>
              <w:fldChar w:fldCharType="end"/>
            </w:r>
          </w:hyperlink>
        </w:p>
        <w:p w14:paraId="32B4349F" w14:textId="6AE78F9E" w:rsidR="00D61668" w:rsidRDefault="00B669F1">
          <w:pPr>
            <w:pStyle w:val="TDC2"/>
            <w:tabs>
              <w:tab w:val="right" w:leader="dot" w:pos="8494"/>
            </w:tabs>
            <w:rPr>
              <w:rFonts w:asciiTheme="minorHAnsi" w:eastAsiaTheme="minorEastAsia" w:hAnsiTheme="minorHAnsi" w:cstheme="minorBidi"/>
              <w:noProof/>
              <w:lang w:eastAsia="es-ES"/>
            </w:rPr>
          </w:pPr>
          <w:hyperlink w:anchor="_Toc70782713"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713 \h </w:instrText>
            </w:r>
            <w:r w:rsidR="00D61668">
              <w:rPr>
                <w:noProof/>
                <w:webHidden/>
              </w:rPr>
            </w:r>
            <w:r w:rsidR="00D61668">
              <w:rPr>
                <w:noProof/>
                <w:webHidden/>
              </w:rPr>
              <w:fldChar w:fldCharType="separate"/>
            </w:r>
            <w:r w:rsidR="00D61668">
              <w:rPr>
                <w:noProof/>
                <w:webHidden/>
              </w:rPr>
              <w:t>9</w:t>
            </w:r>
            <w:r w:rsidR="00D61668">
              <w:rPr>
                <w:noProof/>
                <w:webHidden/>
              </w:rPr>
              <w:fldChar w:fldCharType="end"/>
            </w:r>
          </w:hyperlink>
        </w:p>
        <w:p w14:paraId="46538B9B" w14:textId="7FA53F4B" w:rsidR="00D61668" w:rsidRDefault="00B669F1">
          <w:pPr>
            <w:pStyle w:val="TDC2"/>
            <w:tabs>
              <w:tab w:val="right" w:leader="dot" w:pos="8494"/>
            </w:tabs>
            <w:rPr>
              <w:rFonts w:asciiTheme="minorHAnsi" w:eastAsiaTheme="minorEastAsia" w:hAnsiTheme="minorHAnsi" w:cstheme="minorBidi"/>
              <w:noProof/>
              <w:lang w:eastAsia="es-ES"/>
            </w:rPr>
          </w:pPr>
          <w:hyperlink w:anchor="_Toc70782714" w:history="1">
            <w:r w:rsidR="00D61668" w:rsidRPr="002F6CCC">
              <w:rPr>
                <w:rStyle w:val="Hipervnculo"/>
                <w:noProof/>
              </w:rPr>
              <w:t>Selección de componentes</w:t>
            </w:r>
            <w:r w:rsidR="00D61668">
              <w:rPr>
                <w:noProof/>
                <w:webHidden/>
              </w:rPr>
              <w:tab/>
            </w:r>
            <w:r w:rsidR="00D61668">
              <w:rPr>
                <w:noProof/>
                <w:webHidden/>
              </w:rPr>
              <w:fldChar w:fldCharType="begin"/>
            </w:r>
            <w:r w:rsidR="00D61668">
              <w:rPr>
                <w:noProof/>
                <w:webHidden/>
              </w:rPr>
              <w:instrText xml:space="preserve"> PAGEREF _Toc70782714 \h </w:instrText>
            </w:r>
            <w:r w:rsidR="00D61668">
              <w:rPr>
                <w:noProof/>
                <w:webHidden/>
              </w:rPr>
            </w:r>
            <w:r w:rsidR="00D61668">
              <w:rPr>
                <w:noProof/>
                <w:webHidden/>
              </w:rPr>
              <w:fldChar w:fldCharType="separate"/>
            </w:r>
            <w:r w:rsidR="00D61668">
              <w:rPr>
                <w:noProof/>
                <w:webHidden/>
              </w:rPr>
              <w:t>9</w:t>
            </w:r>
            <w:r w:rsidR="00D61668">
              <w:rPr>
                <w:noProof/>
                <w:webHidden/>
              </w:rPr>
              <w:fldChar w:fldCharType="end"/>
            </w:r>
          </w:hyperlink>
        </w:p>
        <w:p w14:paraId="0E1F9CF7" w14:textId="7A30FF16" w:rsidR="00D61668" w:rsidRDefault="00B669F1">
          <w:pPr>
            <w:pStyle w:val="TDC2"/>
            <w:tabs>
              <w:tab w:val="right" w:leader="dot" w:pos="8494"/>
            </w:tabs>
            <w:rPr>
              <w:rFonts w:asciiTheme="minorHAnsi" w:eastAsiaTheme="minorEastAsia" w:hAnsiTheme="minorHAnsi" w:cstheme="minorBidi"/>
              <w:noProof/>
              <w:lang w:eastAsia="es-ES"/>
            </w:rPr>
          </w:pPr>
          <w:hyperlink w:anchor="_Toc70782715" w:history="1">
            <w:r w:rsidR="00D61668" w:rsidRPr="002F6CCC">
              <w:rPr>
                <w:rStyle w:val="Hipervnculo"/>
                <w:noProof/>
              </w:rPr>
              <w:t>Diseño del circuito que implementa nRF9160</w:t>
            </w:r>
            <w:r w:rsidR="00D61668">
              <w:rPr>
                <w:noProof/>
                <w:webHidden/>
              </w:rPr>
              <w:tab/>
            </w:r>
            <w:r w:rsidR="00D61668">
              <w:rPr>
                <w:noProof/>
                <w:webHidden/>
              </w:rPr>
              <w:fldChar w:fldCharType="begin"/>
            </w:r>
            <w:r w:rsidR="00D61668">
              <w:rPr>
                <w:noProof/>
                <w:webHidden/>
              </w:rPr>
              <w:instrText xml:space="preserve"> PAGEREF _Toc70782715 \h </w:instrText>
            </w:r>
            <w:r w:rsidR="00D61668">
              <w:rPr>
                <w:noProof/>
                <w:webHidden/>
              </w:rPr>
            </w:r>
            <w:r w:rsidR="00D61668">
              <w:rPr>
                <w:noProof/>
                <w:webHidden/>
              </w:rPr>
              <w:fldChar w:fldCharType="separate"/>
            </w:r>
            <w:r w:rsidR="00D61668">
              <w:rPr>
                <w:noProof/>
                <w:webHidden/>
              </w:rPr>
              <w:t>10</w:t>
            </w:r>
            <w:r w:rsidR="00D61668">
              <w:rPr>
                <w:noProof/>
                <w:webHidden/>
              </w:rPr>
              <w:fldChar w:fldCharType="end"/>
            </w:r>
          </w:hyperlink>
        </w:p>
        <w:p w14:paraId="6DD57988" w14:textId="7FB23854" w:rsidR="00D61668" w:rsidRDefault="00B669F1">
          <w:pPr>
            <w:pStyle w:val="TDC2"/>
            <w:tabs>
              <w:tab w:val="right" w:leader="dot" w:pos="8494"/>
            </w:tabs>
            <w:rPr>
              <w:rFonts w:asciiTheme="minorHAnsi" w:eastAsiaTheme="minorEastAsia" w:hAnsiTheme="minorHAnsi" w:cstheme="minorBidi"/>
              <w:noProof/>
              <w:lang w:eastAsia="es-ES"/>
            </w:rPr>
          </w:pPr>
          <w:hyperlink w:anchor="_Toc70782716" w:history="1">
            <w:r w:rsidR="00D61668" w:rsidRPr="002F6CCC">
              <w:rPr>
                <w:rStyle w:val="Hipervnculo"/>
                <w:noProof/>
              </w:rPr>
              <w:t>Diseño del subsistema LTE/GPS</w:t>
            </w:r>
            <w:r w:rsidR="00D61668">
              <w:rPr>
                <w:noProof/>
                <w:webHidden/>
              </w:rPr>
              <w:tab/>
            </w:r>
            <w:r w:rsidR="00D61668">
              <w:rPr>
                <w:noProof/>
                <w:webHidden/>
              </w:rPr>
              <w:fldChar w:fldCharType="begin"/>
            </w:r>
            <w:r w:rsidR="00D61668">
              <w:rPr>
                <w:noProof/>
                <w:webHidden/>
              </w:rPr>
              <w:instrText xml:space="preserve"> PAGEREF _Toc70782716 \h </w:instrText>
            </w:r>
            <w:r w:rsidR="00D61668">
              <w:rPr>
                <w:noProof/>
                <w:webHidden/>
              </w:rPr>
            </w:r>
            <w:r w:rsidR="00D61668">
              <w:rPr>
                <w:noProof/>
                <w:webHidden/>
              </w:rPr>
              <w:fldChar w:fldCharType="separate"/>
            </w:r>
            <w:r w:rsidR="00D61668">
              <w:rPr>
                <w:noProof/>
                <w:webHidden/>
              </w:rPr>
              <w:t>14</w:t>
            </w:r>
            <w:r w:rsidR="00D61668">
              <w:rPr>
                <w:noProof/>
                <w:webHidden/>
              </w:rPr>
              <w:fldChar w:fldCharType="end"/>
            </w:r>
          </w:hyperlink>
        </w:p>
        <w:p w14:paraId="31A45363" w14:textId="45E2D49B" w:rsidR="00D61668" w:rsidRDefault="00B669F1">
          <w:pPr>
            <w:pStyle w:val="TDC3"/>
            <w:tabs>
              <w:tab w:val="right" w:leader="dot" w:pos="8494"/>
            </w:tabs>
            <w:rPr>
              <w:rFonts w:asciiTheme="minorHAnsi" w:eastAsiaTheme="minorEastAsia" w:hAnsiTheme="minorHAnsi" w:cstheme="minorBidi"/>
              <w:noProof/>
              <w:lang w:eastAsia="es-ES"/>
            </w:rPr>
          </w:pPr>
          <w:hyperlink w:anchor="_Toc70782717" w:history="1">
            <w:r w:rsidR="00D61668" w:rsidRPr="002F6CCC">
              <w:rPr>
                <w:rStyle w:val="Hipervnculo"/>
                <w:noProof/>
              </w:rPr>
              <w:t>Antenas LTE y GPS</w:t>
            </w:r>
            <w:r w:rsidR="00D61668">
              <w:rPr>
                <w:noProof/>
                <w:webHidden/>
              </w:rPr>
              <w:tab/>
            </w:r>
            <w:r w:rsidR="00D61668">
              <w:rPr>
                <w:noProof/>
                <w:webHidden/>
              </w:rPr>
              <w:fldChar w:fldCharType="begin"/>
            </w:r>
            <w:r w:rsidR="00D61668">
              <w:rPr>
                <w:noProof/>
                <w:webHidden/>
              </w:rPr>
              <w:instrText xml:space="preserve"> PAGEREF _Toc70782717 \h </w:instrText>
            </w:r>
            <w:r w:rsidR="00D61668">
              <w:rPr>
                <w:noProof/>
                <w:webHidden/>
              </w:rPr>
            </w:r>
            <w:r w:rsidR="00D61668">
              <w:rPr>
                <w:noProof/>
                <w:webHidden/>
              </w:rPr>
              <w:fldChar w:fldCharType="separate"/>
            </w:r>
            <w:r w:rsidR="00D61668">
              <w:rPr>
                <w:noProof/>
                <w:webHidden/>
              </w:rPr>
              <w:t>14</w:t>
            </w:r>
            <w:r w:rsidR="00D61668">
              <w:rPr>
                <w:noProof/>
                <w:webHidden/>
              </w:rPr>
              <w:fldChar w:fldCharType="end"/>
            </w:r>
          </w:hyperlink>
        </w:p>
        <w:p w14:paraId="081FD5E9" w14:textId="70A352F8" w:rsidR="00D61668" w:rsidRDefault="00B669F1">
          <w:pPr>
            <w:pStyle w:val="TDC3"/>
            <w:tabs>
              <w:tab w:val="right" w:leader="dot" w:pos="8494"/>
            </w:tabs>
            <w:rPr>
              <w:rFonts w:asciiTheme="minorHAnsi" w:eastAsiaTheme="minorEastAsia" w:hAnsiTheme="minorHAnsi" w:cstheme="minorBidi"/>
              <w:noProof/>
              <w:lang w:eastAsia="es-ES"/>
            </w:rPr>
          </w:pPr>
          <w:hyperlink w:anchor="_Toc70782718" w:history="1">
            <w:r w:rsidR="00D61668" w:rsidRPr="002F6CCC">
              <w:rPr>
                <w:rStyle w:val="Hipervnculo"/>
                <w:noProof/>
              </w:rPr>
              <w:t>Diseño del circuito para la SIM</w:t>
            </w:r>
            <w:r w:rsidR="00D61668">
              <w:rPr>
                <w:noProof/>
                <w:webHidden/>
              </w:rPr>
              <w:tab/>
            </w:r>
            <w:r w:rsidR="00D61668">
              <w:rPr>
                <w:noProof/>
                <w:webHidden/>
              </w:rPr>
              <w:fldChar w:fldCharType="begin"/>
            </w:r>
            <w:r w:rsidR="00D61668">
              <w:rPr>
                <w:noProof/>
                <w:webHidden/>
              </w:rPr>
              <w:instrText xml:space="preserve"> PAGEREF _Toc70782718 \h </w:instrText>
            </w:r>
            <w:r w:rsidR="00D61668">
              <w:rPr>
                <w:noProof/>
                <w:webHidden/>
              </w:rPr>
            </w:r>
            <w:r w:rsidR="00D61668">
              <w:rPr>
                <w:noProof/>
                <w:webHidden/>
              </w:rPr>
              <w:fldChar w:fldCharType="separate"/>
            </w:r>
            <w:r w:rsidR="00D61668">
              <w:rPr>
                <w:noProof/>
                <w:webHidden/>
              </w:rPr>
              <w:t>15</w:t>
            </w:r>
            <w:r w:rsidR="00D61668">
              <w:rPr>
                <w:noProof/>
                <w:webHidden/>
              </w:rPr>
              <w:fldChar w:fldCharType="end"/>
            </w:r>
          </w:hyperlink>
        </w:p>
        <w:p w14:paraId="485DF00F" w14:textId="081C2CD4" w:rsidR="00D61668" w:rsidRDefault="00B669F1">
          <w:pPr>
            <w:pStyle w:val="TDC2"/>
            <w:tabs>
              <w:tab w:val="right" w:leader="dot" w:pos="8494"/>
            </w:tabs>
            <w:rPr>
              <w:rFonts w:asciiTheme="minorHAnsi" w:eastAsiaTheme="minorEastAsia" w:hAnsiTheme="minorHAnsi" w:cstheme="minorBidi"/>
              <w:noProof/>
              <w:lang w:eastAsia="es-ES"/>
            </w:rPr>
          </w:pPr>
          <w:hyperlink w:anchor="_Toc70782719" w:history="1">
            <w:r w:rsidR="00D61668" w:rsidRPr="002F6CCC">
              <w:rPr>
                <w:rStyle w:val="Hipervnculo"/>
                <w:noProof/>
              </w:rPr>
              <w:t>Diseño del gateway IEEE802.15.4E</w:t>
            </w:r>
            <w:r w:rsidR="00D61668">
              <w:rPr>
                <w:noProof/>
                <w:webHidden/>
              </w:rPr>
              <w:tab/>
            </w:r>
            <w:r w:rsidR="00D61668">
              <w:rPr>
                <w:noProof/>
                <w:webHidden/>
              </w:rPr>
              <w:fldChar w:fldCharType="begin"/>
            </w:r>
            <w:r w:rsidR="00D61668">
              <w:rPr>
                <w:noProof/>
                <w:webHidden/>
              </w:rPr>
              <w:instrText xml:space="preserve"> PAGEREF _Toc70782719 \h </w:instrText>
            </w:r>
            <w:r w:rsidR="00D61668">
              <w:rPr>
                <w:noProof/>
                <w:webHidden/>
              </w:rPr>
            </w:r>
            <w:r w:rsidR="00D61668">
              <w:rPr>
                <w:noProof/>
                <w:webHidden/>
              </w:rPr>
              <w:fldChar w:fldCharType="separate"/>
            </w:r>
            <w:r w:rsidR="00D61668">
              <w:rPr>
                <w:noProof/>
                <w:webHidden/>
              </w:rPr>
              <w:t>16</w:t>
            </w:r>
            <w:r w:rsidR="00D61668">
              <w:rPr>
                <w:noProof/>
                <w:webHidden/>
              </w:rPr>
              <w:fldChar w:fldCharType="end"/>
            </w:r>
          </w:hyperlink>
        </w:p>
        <w:p w14:paraId="56CF53ED" w14:textId="027703E2" w:rsidR="00D61668" w:rsidRDefault="00B669F1">
          <w:pPr>
            <w:pStyle w:val="TDC2"/>
            <w:tabs>
              <w:tab w:val="right" w:leader="dot" w:pos="8494"/>
            </w:tabs>
            <w:rPr>
              <w:rFonts w:asciiTheme="minorHAnsi" w:eastAsiaTheme="minorEastAsia" w:hAnsiTheme="minorHAnsi" w:cstheme="minorBidi"/>
              <w:noProof/>
              <w:lang w:eastAsia="es-ES"/>
            </w:rPr>
          </w:pPr>
          <w:hyperlink w:anchor="_Toc70782720" w:history="1">
            <w:r w:rsidR="00D61668" w:rsidRPr="002F6CCC">
              <w:rPr>
                <w:rStyle w:val="Hipervnculo"/>
                <w:noProof/>
              </w:rPr>
              <w:t>Diseño del circuito de alimentación general</w:t>
            </w:r>
            <w:r w:rsidR="00D61668">
              <w:rPr>
                <w:noProof/>
                <w:webHidden/>
              </w:rPr>
              <w:tab/>
            </w:r>
            <w:r w:rsidR="00D61668">
              <w:rPr>
                <w:noProof/>
                <w:webHidden/>
              </w:rPr>
              <w:fldChar w:fldCharType="begin"/>
            </w:r>
            <w:r w:rsidR="00D61668">
              <w:rPr>
                <w:noProof/>
                <w:webHidden/>
              </w:rPr>
              <w:instrText xml:space="preserve"> PAGEREF _Toc70782720 \h </w:instrText>
            </w:r>
            <w:r w:rsidR="00D61668">
              <w:rPr>
                <w:noProof/>
                <w:webHidden/>
              </w:rPr>
            </w:r>
            <w:r w:rsidR="00D61668">
              <w:rPr>
                <w:noProof/>
                <w:webHidden/>
              </w:rPr>
              <w:fldChar w:fldCharType="separate"/>
            </w:r>
            <w:r w:rsidR="00D61668">
              <w:rPr>
                <w:noProof/>
                <w:webHidden/>
              </w:rPr>
              <w:t>18</w:t>
            </w:r>
            <w:r w:rsidR="00D61668">
              <w:rPr>
                <w:noProof/>
                <w:webHidden/>
              </w:rPr>
              <w:fldChar w:fldCharType="end"/>
            </w:r>
          </w:hyperlink>
        </w:p>
        <w:p w14:paraId="6AD39B30" w14:textId="2F0562C8" w:rsidR="00D61668" w:rsidRDefault="00B669F1">
          <w:pPr>
            <w:pStyle w:val="TDC3"/>
            <w:tabs>
              <w:tab w:val="right" w:leader="dot" w:pos="8494"/>
            </w:tabs>
            <w:rPr>
              <w:rFonts w:asciiTheme="minorHAnsi" w:eastAsiaTheme="minorEastAsia" w:hAnsiTheme="minorHAnsi" w:cstheme="minorBidi"/>
              <w:noProof/>
              <w:lang w:eastAsia="es-ES"/>
            </w:rPr>
          </w:pPr>
          <w:hyperlink w:anchor="_Toc70782721" w:history="1">
            <w:r w:rsidR="00D61668" w:rsidRPr="002F6CCC">
              <w:rPr>
                <w:rStyle w:val="Hipervnculo"/>
                <w:noProof/>
              </w:rPr>
              <w:t>Power Switch</w:t>
            </w:r>
            <w:r w:rsidR="00D61668">
              <w:rPr>
                <w:noProof/>
                <w:webHidden/>
              </w:rPr>
              <w:tab/>
            </w:r>
            <w:r w:rsidR="00D61668">
              <w:rPr>
                <w:noProof/>
                <w:webHidden/>
              </w:rPr>
              <w:fldChar w:fldCharType="begin"/>
            </w:r>
            <w:r w:rsidR="00D61668">
              <w:rPr>
                <w:noProof/>
                <w:webHidden/>
              </w:rPr>
              <w:instrText xml:space="preserve"> PAGEREF _Toc70782721 \h </w:instrText>
            </w:r>
            <w:r w:rsidR="00D61668">
              <w:rPr>
                <w:noProof/>
                <w:webHidden/>
              </w:rPr>
            </w:r>
            <w:r w:rsidR="00D61668">
              <w:rPr>
                <w:noProof/>
                <w:webHidden/>
              </w:rPr>
              <w:fldChar w:fldCharType="separate"/>
            </w:r>
            <w:r w:rsidR="00D61668">
              <w:rPr>
                <w:noProof/>
                <w:webHidden/>
              </w:rPr>
              <w:t>19</w:t>
            </w:r>
            <w:r w:rsidR="00D61668">
              <w:rPr>
                <w:noProof/>
                <w:webHidden/>
              </w:rPr>
              <w:fldChar w:fldCharType="end"/>
            </w:r>
          </w:hyperlink>
        </w:p>
        <w:p w14:paraId="52F57673" w14:textId="74392BBE" w:rsidR="00D61668" w:rsidRDefault="00B669F1">
          <w:pPr>
            <w:pStyle w:val="TDC3"/>
            <w:tabs>
              <w:tab w:val="right" w:leader="dot" w:pos="8494"/>
            </w:tabs>
            <w:rPr>
              <w:rFonts w:asciiTheme="minorHAnsi" w:eastAsiaTheme="minorEastAsia" w:hAnsiTheme="minorHAnsi" w:cstheme="minorBidi"/>
              <w:noProof/>
              <w:lang w:eastAsia="es-ES"/>
            </w:rPr>
          </w:pPr>
          <w:hyperlink w:anchor="_Toc70782722" w:history="1">
            <w:r w:rsidR="00D61668" w:rsidRPr="002F6CCC">
              <w:rPr>
                <w:rStyle w:val="Hipervnculo"/>
                <w:noProof/>
              </w:rPr>
              <w:t>Power Backup</w:t>
            </w:r>
            <w:r w:rsidR="00D61668">
              <w:rPr>
                <w:noProof/>
                <w:webHidden/>
              </w:rPr>
              <w:tab/>
            </w:r>
            <w:r w:rsidR="00D61668">
              <w:rPr>
                <w:noProof/>
                <w:webHidden/>
              </w:rPr>
              <w:fldChar w:fldCharType="begin"/>
            </w:r>
            <w:r w:rsidR="00D61668">
              <w:rPr>
                <w:noProof/>
                <w:webHidden/>
              </w:rPr>
              <w:instrText xml:space="preserve"> PAGEREF _Toc70782722 \h </w:instrText>
            </w:r>
            <w:r w:rsidR="00D61668">
              <w:rPr>
                <w:noProof/>
                <w:webHidden/>
              </w:rPr>
            </w:r>
            <w:r w:rsidR="00D61668">
              <w:rPr>
                <w:noProof/>
                <w:webHidden/>
              </w:rPr>
              <w:fldChar w:fldCharType="separate"/>
            </w:r>
            <w:r w:rsidR="00D61668">
              <w:rPr>
                <w:noProof/>
                <w:webHidden/>
              </w:rPr>
              <w:t>20</w:t>
            </w:r>
            <w:r w:rsidR="00D61668">
              <w:rPr>
                <w:noProof/>
                <w:webHidden/>
              </w:rPr>
              <w:fldChar w:fldCharType="end"/>
            </w:r>
          </w:hyperlink>
        </w:p>
        <w:p w14:paraId="2DCDF6EA" w14:textId="5C5F3E32" w:rsidR="00D61668" w:rsidRDefault="00B669F1">
          <w:pPr>
            <w:pStyle w:val="TDC3"/>
            <w:tabs>
              <w:tab w:val="right" w:leader="dot" w:pos="8494"/>
            </w:tabs>
            <w:rPr>
              <w:rFonts w:asciiTheme="minorHAnsi" w:eastAsiaTheme="minorEastAsia" w:hAnsiTheme="minorHAnsi" w:cstheme="minorBidi"/>
              <w:noProof/>
              <w:lang w:eastAsia="es-ES"/>
            </w:rPr>
          </w:pPr>
          <w:hyperlink w:anchor="_Toc70782723" w:history="1">
            <w:r w:rsidR="00D61668" w:rsidRPr="002F6CCC">
              <w:rPr>
                <w:rStyle w:val="Hipervnculo"/>
                <w:noProof/>
              </w:rPr>
              <w:t>Power Regulator</w:t>
            </w:r>
            <w:r w:rsidR="00D61668">
              <w:rPr>
                <w:noProof/>
                <w:webHidden/>
              </w:rPr>
              <w:tab/>
            </w:r>
            <w:r w:rsidR="00D61668">
              <w:rPr>
                <w:noProof/>
                <w:webHidden/>
              </w:rPr>
              <w:fldChar w:fldCharType="begin"/>
            </w:r>
            <w:r w:rsidR="00D61668">
              <w:rPr>
                <w:noProof/>
                <w:webHidden/>
              </w:rPr>
              <w:instrText xml:space="preserve"> PAGEREF _Toc70782723 \h </w:instrText>
            </w:r>
            <w:r w:rsidR="00D61668">
              <w:rPr>
                <w:noProof/>
                <w:webHidden/>
              </w:rPr>
            </w:r>
            <w:r w:rsidR="00D61668">
              <w:rPr>
                <w:noProof/>
                <w:webHidden/>
              </w:rPr>
              <w:fldChar w:fldCharType="separate"/>
            </w:r>
            <w:r w:rsidR="00D61668">
              <w:rPr>
                <w:noProof/>
                <w:webHidden/>
              </w:rPr>
              <w:t>21</w:t>
            </w:r>
            <w:r w:rsidR="00D61668">
              <w:rPr>
                <w:noProof/>
                <w:webHidden/>
              </w:rPr>
              <w:fldChar w:fldCharType="end"/>
            </w:r>
          </w:hyperlink>
        </w:p>
        <w:p w14:paraId="51864061" w14:textId="4151F8C0" w:rsidR="00D61668" w:rsidRDefault="00B669F1">
          <w:pPr>
            <w:pStyle w:val="TDC2"/>
            <w:tabs>
              <w:tab w:val="right" w:leader="dot" w:pos="8494"/>
            </w:tabs>
            <w:rPr>
              <w:rFonts w:asciiTheme="minorHAnsi" w:eastAsiaTheme="minorEastAsia" w:hAnsiTheme="minorHAnsi" w:cstheme="minorBidi"/>
              <w:noProof/>
              <w:lang w:eastAsia="es-ES"/>
            </w:rPr>
          </w:pPr>
          <w:hyperlink w:anchor="_Toc70782724" w:history="1">
            <w:r w:rsidR="00D61668" w:rsidRPr="002F6CCC">
              <w:rPr>
                <w:rStyle w:val="Hipervnculo"/>
                <w:noProof/>
              </w:rPr>
              <w:t>Diseño del circuito de alimentación para el Gateway IEEE802.15.4E</w:t>
            </w:r>
            <w:r w:rsidR="00D61668">
              <w:rPr>
                <w:noProof/>
                <w:webHidden/>
              </w:rPr>
              <w:tab/>
            </w:r>
            <w:r w:rsidR="00D61668">
              <w:rPr>
                <w:noProof/>
                <w:webHidden/>
              </w:rPr>
              <w:fldChar w:fldCharType="begin"/>
            </w:r>
            <w:r w:rsidR="00D61668">
              <w:rPr>
                <w:noProof/>
                <w:webHidden/>
              </w:rPr>
              <w:instrText xml:space="preserve"> PAGEREF _Toc70782724 \h </w:instrText>
            </w:r>
            <w:r w:rsidR="00D61668">
              <w:rPr>
                <w:noProof/>
                <w:webHidden/>
              </w:rPr>
            </w:r>
            <w:r w:rsidR="00D61668">
              <w:rPr>
                <w:noProof/>
                <w:webHidden/>
              </w:rPr>
              <w:fldChar w:fldCharType="separate"/>
            </w:r>
            <w:r w:rsidR="00D61668">
              <w:rPr>
                <w:noProof/>
                <w:webHidden/>
              </w:rPr>
              <w:t>21</w:t>
            </w:r>
            <w:r w:rsidR="00D61668">
              <w:rPr>
                <w:noProof/>
                <w:webHidden/>
              </w:rPr>
              <w:fldChar w:fldCharType="end"/>
            </w:r>
          </w:hyperlink>
        </w:p>
        <w:p w14:paraId="2660AD1F" w14:textId="4385243E" w:rsidR="00D61668" w:rsidRDefault="00B669F1">
          <w:pPr>
            <w:pStyle w:val="TDC2"/>
            <w:tabs>
              <w:tab w:val="right" w:leader="dot" w:pos="8494"/>
            </w:tabs>
            <w:rPr>
              <w:rFonts w:asciiTheme="minorHAnsi" w:eastAsiaTheme="minorEastAsia" w:hAnsiTheme="minorHAnsi" w:cstheme="minorBidi"/>
              <w:noProof/>
              <w:lang w:eastAsia="es-ES"/>
            </w:rPr>
          </w:pPr>
          <w:hyperlink w:anchor="_Toc70782725" w:history="1">
            <w:r w:rsidR="00D61668" w:rsidRPr="002F6CCC">
              <w:rPr>
                <w:rStyle w:val="Hipervnculo"/>
                <w:noProof/>
              </w:rPr>
              <w:t>Diseño del circuito que implementa los LEDs y los botones</w:t>
            </w:r>
            <w:r w:rsidR="00D61668">
              <w:rPr>
                <w:noProof/>
                <w:webHidden/>
              </w:rPr>
              <w:tab/>
            </w:r>
            <w:r w:rsidR="00D61668">
              <w:rPr>
                <w:noProof/>
                <w:webHidden/>
              </w:rPr>
              <w:fldChar w:fldCharType="begin"/>
            </w:r>
            <w:r w:rsidR="00D61668">
              <w:rPr>
                <w:noProof/>
                <w:webHidden/>
              </w:rPr>
              <w:instrText xml:space="preserve"> PAGEREF _Toc70782725 \h </w:instrText>
            </w:r>
            <w:r w:rsidR="00D61668">
              <w:rPr>
                <w:noProof/>
                <w:webHidden/>
              </w:rPr>
            </w:r>
            <w:r w:rsidR="00D61668">
              <w:rPr>
                <w:noProof/>
                <w:webHidden/>
              </w:rPr>
              <w:fldChar w:fldCharType="separate"/>
            </w:r>
            <w:r w:rsidR="00D61668">
              <w:rPr>
                <w:noProof/>
                <w:webHidden/>
              </w:rPr>
              <w:t>23</w:t>
            </w:r>
            <w:r w:rsidR="00D61668">
              <w:rPr>
                <w:noProof/>
                <w:webHidden/>
              </w:rPr>
              <w:fldChar w:fldCharType="end"/>
            </w:r>
          </w:hyperlink>
        </w:p>
        <w:p w14:paraId="65DE369B" w14:textId="6B6BE186" w:rsidR="00D61668" w:rsidRDefault="00B669F1">
          <w:pPr>
            <w:pStyle w:val="TDC2"/>
            <w:tabs>
              <w:tab w:val="right" w:leader="dot" w:pos="8494"/>
            </w:tabs>
            <w:rPr>
              <w:rFonts w:asciiTheme="minorHAnsi" w:eastAsiaTheme="minorEastAsia" w:hAnsiTheme="minorHAnsi" w:cstheme="minorBidi"/>
              <w:noProof/>
              <w:lang w:eastAsia="es-ES"/>
            </w:rPr>
          </w:pPr>
          <w:hyperlink w:anchor="_Toc70782726" w:history="1">
            <w:r w:rsidR="00D61668" w:rsidRPr="002F6CCC">
              <w:rPr>
                <w:rStyle w:val="Hipervnculo"/>
                <w:noProof/>
              </w:rPr>
              <w:t>Bill Of Materials (BOM)</w:t>
            </w:r>
            <w:r w:rsidR="00D61668">
              <w:rPr>
                <w:noProof/>
                <w:webHidden/>
              </w:rPr>
              <w:tab/>
            </w:r>
            <w:r w:rsidR="00D61668">
              <w:rPr>
                <w:noProof/>
                <w:webHidden/>
              </w:rPr>
              <w:fldChar w:fldCharType="begin"/>
            </w:r>
            <w:r w:rsidR="00D61668">
              <w:rPr>
                <w:noProof/>
                <w:webHidden/>
              </w:rPr>
              <w:instrText xml:space="preserve"> PAGEREF _Toc70782726 \h </w:instrText>
            </w:r>
            <w:r w:rsidR="00D61668">
              <w:rPr>
                <w:noProof/>
                <w:webHidden/>
              </w:rPr>
            </w:r>
            <w:r w:rsidR="00D61668">
              <w:rPr>
                <w:noProof/>
                <w:webHidden/>
              </w:rPr>
              <w:fldChar w:fldCharType="separate"/>
            </w:r>
            <w:r w:rsidR="00D61668">
              <w:rPr>
                <w:noProof/>
                <w:webHidden/>
              </w:rPr>
              <w:t>25</w:t>
            </w:r>
            <w:r w:rsidR="00D61668">
              <w:rPr>
                <w:noProof/>
                <w:webHidden/>
              </w:rPr>
              <w:fldChar w:fldCharType="end"/>
            </w:r>
          </w:hyperlink>
        </w:p>
        <w:p w14:paraId="18E1C8EE" w14:textId="1A86CCFF" w:rsidR="00D61668" w:rsidRDefault="00B669F1">
          <w:pPr>
            <w:pStyle w:val="TDC1"/>
            <w:tabs>
              <w:tab w:val="right" w:leader="dot" w:pos="8494"/>
            </w:tabs>
            <w:rPr>
              <w:rFonts w:asciiTheme="minorHAnsi" w:eastAsiaTheme="minorEastAsia" w:hAnsiTheme="minorHAnsi" w:cstheme="minorBidi"/>
              <w:noProof/>
              <w:lang w:eastAsia="es-ES"/>
            </w:rPr>
          </w:pPr>
          <w:hyperlink w:anchor="_Toc70782727" w:history="1">
            <w:r w:rsidR="00D61668" w:rsidRPr="002F6CCC">
              <w:rPr>
                <w:rStyle w:val="Hipervnculo"/>
                <w:noProof/>
              </w:rPr>
              <w:t>Diseño y desarrollo del firmware</w:t>
            </w:r>
            <w:r w:rsidR="00D61668">
              <w:rPr>
                <w:noProof/>
                <w:webHidden/>
              </w:rPr>
              <w:tab/>
            </w:r>
            <w:r w:rsidR="00D61668">
              <w:rPr>
                <w:noProof/>
                <w:webHidden/>
              </w:rPr>
              <w:fldChar w:fldCharType="begin"/>
            </w:r>
            <w:r w:rsidR="00D61668">
              <w:rPr>
                <w:noProof/>
                <w:webHidden/>
              </w:rPr>
              <w:instrText xml:space="preserve"> PAGEREF _Toc70782727 \h </w:instrText>
            </w:r>
            <w:r w:rsidR="00D61668">
              <w:rPr>
                <w:noProof/>
                <w:webHidden/>
              </w:rPr>
            </w:r>
            <w:r w:rsidR="00D61668">
              <w:rPr>
                <w:noProof/>
                <w:webHidden/>
              </w:rPr>
              <w:fldChar w:fldCharType="separate"/>
            </w:r>
            <w:r w:rsidR="00D61668">
              <w:rPr>
                <w:noProof/>
                <w:webHidden/>
              </w:rPr>
              <w:t>27</w:t>
            </w:r>
            <w:r w:rsidR="00D61668">
              <w:rPr>
                <w:noProof/>
                <w:webHidden/>
              </w:rPr>
              <w:fldChar w:fldCharType="end"/>
            </w:r>
          </w:hyperlink>
        </w:p>
        <w:p w14:paraId="28E6062A" w14:textId="1E660852" w:rsidR="00D61668" w:rsidRDefault="00B669F1">
          <w:pPr>
            <w:pStyle w:val="TDC2"/>
            <w:tabs>
              <w:tab w:val="right" w:leader="dot" w:pos="8494"/>
            </w:tabs>
            <w:rPr>
              <w:rFonts w:asciiTheme="minorHAnsi" w:eastAsiaTheme="minorEastAsia" w:hAnsiTheme="minorHAnsi" w:cstheme="minorBidi"/>
              <w:noProof/>
              <w:lang w:eastAsia="es-ES"/>
            </w:rPr>
          </w:pPr>
          <w:hyperlink w:anchor="_Toc70782728" w:history="1">
            <w:r w:rsidR="00D61668" w:rsidRPr="002F6CCC">
              <w:rPr>
                <w:rStyle w:val="Hipervnculo"/>
                <w:noProof/>
              </w:rPr>
              <w:t>Introducción</w:t>
            </w:r>
            <w:r w:rsidR="00D61668">
              <w:rPr>
                <w:noProof/>
                <w:webHidden/>
              </w:rPr>
              <w:tab/>
            </w:r>
            <w:r w:rsidR="00D61668">
              <w:rPr>
                <w:noProof/>
                <w:webHidden/>
              </w:rPr>
              <w:fldChar w:fldCharType="begin"/>
            </w:r>
            <w:r w:rsidR="00D61668">
              <w:rPr>
                <w:noProof/>
                <w:webHidden/>
              </w:rPr>
              <w:instrText xml:space="preserve"> PAGEREF _Toc70782728 \h </w:instrText>
            </w:r>
            <w:r w:rsidR="00D61668">
              <w:rPr>
                <w:noProof/>
                <w:webHidden/>
              </w:rPr>
            </w:r>
            <w:r w:rsidR="00D61668">
              <w:rPr>
                <w:noProof/>
                <w:webHidden/>
              </w:rPr>
              <w:fldChar w:fldCharType="separate"/>
            </w:r>
            <w:r w:rsidR="00D61668">
              <w:rPr>
                <w:noProof/>
                <w:webHidden/>
              </w:rPr>
              <w:t>27</w:t>
            </w:r>
            <w:r w:rsidR="00D61668">
              <w:rPr>
                <w:noProof/>
                <w:webHidden/>
              </w:rPr>
              <w:fldChar w:fldCharType="end"/>
            </w:r>
          </w:hyperlink>
        </w:p>
        <w:p w14:paraId="1B873979" w14:textId="67051C95" w:rsidR="00D61668" w:rsidRDefault="00B669F1">
          <w:pPr>
            <w:pStyle w:val="TDC2"/>
            <w:tabs>
              <w:tab w:val="right" w:leader="dot" w:pos="8494"/>
            </w:tabs>
            <w:rPr>
              <w:rFonts w:asciiTheme="minorHAnsi" w:eastAsiaTheme="minorEastAsia" w:hAnsiTheme="minorHAnsi" w:cstheme="minorBidi"/>
              <w:noProof/>
              <w:lang w:eastAsia="es-ES"/>
            </w:rPr>
          </w:pPr>
          <w:hyperlink w:anchor="_Toc70782729" w:history="1">
            <w:r w:rsidR="00D61668" w:rsidRPr="002F6CCC">
              <w:rPr>
                <w:rStyle w:val="Hipervnculo"/>
                <w:noProof/>
              </w:rPr>
              <w:t>Arquitectura de la solución</w:t>
            </w:r>
            <w:r w:rsidR="00D61668">
              <w:rPr>
                <w:noProof/>
                <w:webHidden/>
              </w:rPr>
              <w:tab/>
            </w:r>
            <w:r w:rsidR="00D61668">
              <w:rPr>
                <w:noProof/>
                <w:webHidden/>
              </w:rPr>
              <w:fldChar w:fldCharType="begin"/>
            </w:r>
            <w:r w:rsidR="00D61668">
              <w:rPr>
                <w:noProof/>
                <w:webHidden/>
              </w:rPr>
              <w:instrText xml:space="preserve"> PAGEREF _Toc70782729 \h </w:instrText>
            </w:r>
            <w:r w:rsidR="00D61668">
              <w:rPr>
                <w:noProof/>
                <w:webHidden/>
              </w:rPr>
            </w:r>
            <w:r w:rsidR="00D61668">
              <w:rPr>
                <w:noProof/>
                <w:webHidden/>
              </w:rPr>
              <w:fldChar w:fldCharType="separate"/>
            </w:r>
            <w:r w:rsidR="00D61668">
              <w:rPr>
                <w:noProof/>
                <w:webHidden/>
              </w:rPr>
              <w:t>27</w:t>
            </w:r>
            <w:r w:rsidR="00D61668">
              <w:rPr>
                <w:noProof/>
                <w:webHidden/>
              </w:rPr>
              <w:fldChar w:fldCharType="end"/>
            </w:r>
          </w:hyperlink>
        </w:p>
        <w:p w14:paraId="2DB4A3FC" w14:textId="46AED802" w:rsidR="00D61668" w:rsidRDefault="00B669F1">
          <w:pPr>
            <w:pStyle w:val="TDC2"/>
            <w:tabs>
              <w:tab w:val="right" w:leader="dot" w:pos="8494"/>
            </w:tabs>
            <w:rPr>
              <w:rFonts w:asciiTheme="minorHAnsi" w:eastAsiaTheme="minorEastAsia" w:hAnsiTheme="minorHAnsi" w:cstheme="minorBidi"/>
              <w:noProof/>
              <w:lang w:eastAsia="es-ES"/>
            </w:rPr>
          </w:pPr>
          <w:hyperlink w:anchor="_Toc70782730" w:history="1">
            <w:r w:rsidR="00D61668" w:rsidRPr="002F6CCC">
              <w:rPr>
                <w:rStyle w:val="Hipervnculo"/>
                <w:noProof/>
              </w:rPr>
              <w:t>Implementación</w:t>
            </w:r>
            <w:r w:rsidR="00D61668">
              <w:rPr>
                <w:noProof/>
                <w:webHidden/>
              </w:rPr>
              <w:tab/>
            </w:r>
            <w:r w:rsidR="00D61668">
              <w:rPr>
                <w:noProof/>
                <w:webHidden/>
              </w:rPr>
              <w:fldChar w:fldCharType="begin"/>
            </w:r>
            <w:r w:rsidR="00D61668">
              <w:rPr>
                <w:noProof/>
                <w:webHidden/>
              </w:rPr>
              <w:instrText xml:space="preserve"> PAGEREF _Toc70782730 \h </w:instrText>
            </w:r>
            <w:r w:rsidR="00D61668">
              <w:rPr>
                <w:noProof/>
                <w:webHidden/>
              </w:rPr>
            </w:r>
            <w:r w:rsidR="00D61668">
              <w:rPr>
                <w:noProof/>
                <w:webHidden/>
              </w:rPr>
              <w:fldChar w:fldCharType="separate"/>
            </w:r>
            <w:r w:rsidR="00D61668">
              <w:rPr>
                <w:noProof/>
                <w:webHidden/>
              </w:rPr>
              <w:t>27</w:t>
            </w:r>
            <w:r w:rsidR="00D61668">
              <w:rPr>
                <w:noProof/>
                <w:webHidden/>
              </w:rPr>
              <w:fldChar w:fldCharType="end"/>
            </w:r>
          </w:hyperlink>
        </w:p>
        <w:p w14:paraId="0603C9E6" w14:textId="0818FDAA" w:rsidR="00D61668" w:rsidRDefault="00B669F1">
          <w:pPr>
            <w:pStyle w:val="TDC1"/>
            <w:tabs>
              <w:tab w:val="right" w:leader="dot" w:pos="8494"/>
            </w:tabs>
            <w:rPr>
              <w:rFonts w:asciiTheme="minorHAnsi" w:eastAsiaTheme="minorEastAsia" w:hAnsiTheme="minorHAnsi" w:cstheme="minorBidi"/>
              <w:noProof/>
              <w:lang w:eastAsia="es-ES"/>
            </w:rPr>
          </w:pPr>
          <w:hyperlink w:anchor="_Toc70782731" w:history="1">
            <w:r w:rsidR="00D61668" w:rsidRPr="002F6CCC">
              <w:rPr>
                <w:rStyle w:val="Hipervnculo"/>
                <w:noProof/>
              </w:rPr>
              <w:t>Validación de la solución</w:t>
            </w:r>
            <w:r w:rsidR="00D61668">
              <w:rPr>
                <w:noProof/>
                <w:webHidden/>
              </w:rPr>
              <w:tab/>
            </w:r>
            <w:r w:rsidR="00D61668">
              <w:rPr>
                <w:noProof/>
                <w:webHidden/>
              </w:rPr>
              <w:fldChar w:fldCharType="begin"/>
            </w:r>
            <w:r w:rsidR="00D61668">
              <w:rPr>
                <w:noProof/>
                <w:webHidden/>
              </w:rPr>
              <w:instrText xml:space="preserve"> PAGEREF _Toc70782731 \h </w:instrText>
            </w:r>
            <w:r w:rsidR="00D61668">
              <w:rPr>
                <w:noProof/>
                <w:webHidden/>
              </w:rPr>
            </w:r>
            <w:r w:rsidR="00D61668">
              <w:rPr>
                <w:noProof/>
                <w:webHidden/>
              </w:rPr>
              <w:fldChar w:fldCharType="separate"/>
            </w:r>
            <w:r w:rsidR="00D61668">
              <w:rPr>
                <w:noProof/>
                <w:webHidden/>
              </w:rPr>
              <w:t>28</w:t>
            </w:r>
            <w:r w:rsidR="00D61668">
              <w:rPr>
                <w:noProof/>
                <w:webHidden/>
              </w:rPr>
              <w:fldChar w:fldCharType="end"/>
            </w:r>
          </w:hyperlink>
        </w:p>
        <w:p w14:paraId="5A653DBE" w14:textId="402C70CE" w:rsidR="00D61668" w:rsidRDefault="00B669F1">
          <w:pPr>
            <w:pStyle w:val="TDC1"/>
            <w:tabs>
              <w:tab w:val="right" w:leader="dot" w:pos="8494"/>
            </w:tabs>
            <w:rPr>
              <w:rFonts w:asciiTheme="minorHAnsi" w:eastAsiaTheme="minorEastAsia" w:hAnsiTheme="minorHAnsi" w:cstheme="minorBidi"/>
              <w:noProof/>
              <w:lang w:eastAsia="es-ES"/>
            </w:rPr>
          </w:pPr>
          <w:hyperlink w:anchor="_Toc70782732" w:history="1">
            <w:r w:rsidR="00D61668" w:rsidRPr="002F6CCC">
              <w:rPr>
                <w:rStyle w:val="Hipervnculo"/>
                <w:noProof/>
              </w:rPr>
              <w:t>Conclusiones y trabajo futuro</w:t>
            </w:r>
            <w:r w:rsidR="00D61668">
              <w:rPr>
                <w:noProof/>
                <w:webHidden/>
              </w:rPr>
              <w:tab/>
            </w:r>
            <w:r w:rsidR="00D61668">
              <w:rPr>
                <w:noProof/>
                <w:webHidden/>
              </w:rPr>
              <w:fldChar w:fldCharType="begin"/>
            </w:r>
            <w:r w:rsidR="00D61668">
              <w:rPr>
                <w:noProof/>
                <w:webHidden/>
              </w:rPr>
              <w:instrText xml:space="preserve"> PAGEREF _Toc70782732 \h </w:instrText>
            </w:r>
            <w:r w:rsidR="00D61668">
              <w:rPr>
                <w:noProof/>
                <w:webHidden/>
              </w:rPr>
            </w:r>
            <w:r w:rsidR="00D61668">
              <w:rPr>
                <w:noProof/>
                <w:webHidden/>
              </w:rPr>
              <w:fldChar w:fldCharType="separate"/>
            </w:r>
            <w:r w:rsidR="00D61668">
              <w:rPr>
                <w:noProof/>
                <w:webHidden/>
              </w:rPr>
              <w:t>29</w:t>
            </w:r>
            <w:r w:rsidR="00D61668">
              <w:rPr>
                <w:noProof/>
                <w:webHidden/>
              </w:rPr>
              <w:fldChar w:fldCharType="end"/>
            </w:r>
          </w:hyperlink>
        </w:p>
        <w:p w14:paraId="78FE7CE9" w14:textId="685D4A7F" w:rsidR="00D61668" w:rsidRDefault="00B669F1">
          <w:pPr>
            <w:pStyle w:val="TDC1"/>
            <w:tabs>
              <w:tab w:val="right" w:leader="dot" w:pos="8494"/>
            </w:tabs>
            <w:rPr>
              <w:rFonts w:asciiTheme="minorHAnsi" w:eastAsiaTheme="minorEastAsia" w:hAnsiTheme="minorHAnsi" w:cstheme="minorBidi"/>
              <w:noProof/>
              <w:lang w:eastAsia="es-ES"/>
            </w:rPr>
          </w:pPr>
          <w:hyperlink w:anchor="_Toc70782733" w:history="1">
            <w:r w:rsidR="00D61668" w:rsidRPr="002F6CCC">
              <w:rPr>
                <w:rStyle w:val="Hipervnculo"/>
                <w:noProof/>
              </w:rPr>
              <w:t>Bibliografía</w:t>
            </w:r>
            <w:r w:rsidR="00D61668">
              <w:rPr>
                <w:noProof/>
                <w:webHidden/>
              </w:rPr>
              <w:tab/>
            </w:r>
            <w:r w:rsidR="00D61668">
              <w:rPr>
                <w:noProof/>
                <w:webHidden/>
              </w:rPr>
              <w:fldChar w:fldCharType="begin"/>
            </w:r>
            <w:r w:rsidR="00D61668">
              <w:rPr>
                <w:noProof/>
                <w:webHidden/>
              </w:rPr>
              <w:instrText xml:space="preserve"> PAGEREF _Toc70782733 \h </w:instrText>
            </w:r>
            <w:r w:rsidR="00D61668">
              <w:rPr>
                <w:noProof/>
                <w:webHidden/>
              </w:rPr>
            </w:r>
            <w:r w:rsidR="00D61668">
              <w:rPr>
                <w:noProof/>
                <w:webHidden/>
              </w:rPr>
              <w:fldChar w:fldCharType="separate"/>
            </w:r>
            <w:r w:rsidR="00D61668">
              <w:rPr>
                <w:noProof/>
                <w:webHidden/>
              </w:rPr>
              <w:t>30</w:t>
            </w:r>
            <w:r w:rsidR="00D61668">
              <w:rPr>
                <w:noProof/>
                <w:webHidden/>
              </w:rPr>
              <w:fldChar w:fldCharType="end"/>
            </w:r>
          </w:hyperlink>
        </w:p>
        <w:p w14:paraId="4355C9FD" w14:textId="560ADD25" w:rsidR="002C20AA" w:rsidRDefault="002C20AA">
          <w:r>
            <w:rPr>
              <w:b/>
              <w:bCs/>
            </w:rPr>
            <w:fldChar w:fldCharType="end"/>
          </w:r>
        </w:p>
      </w:sdtContent>
    </w:sdt>
    <w:p w14:paraId="6AA234FA" w14:textId="77777777" w:rsidR="006D2C80" w:rsidRDefault="006D2C80">
      <w:pPr>
        <w:rPr>
          <w:b/>
          <w:bCs/>
        </w:rPr>
      </w:pPr>
    </w:p>
    <w:p w14:paraId="6BD758B3" w14:textId="77777777" w:rsidR="006D2C80" w:rsidRDefault="006D2C80">
      <w:pPr>
        <w:rPr>
          <w:b/>
          <w:bCs/>
        </w:rPr>
      </w:pPr>
    </w:p>
    <w:p w14:paraId="3F72AADC" w14:textId="77777777" w:rsidR="006D2C80" w:rsidRDefault="006D2C80">
      <w:pPr>
        <w:rPr>
          <w:b/>
          <w:bCs/>
        </w:rPr>
      </w:pPr>
    </w:p>
    <w:p w14:paraId="2D11A00D" w14:textId="77777777" w:rsidR="006D2C80" w:rsidRDefault="006D2C80">
      <w:pPr>
        <w:rPr>
          <w:b/>
          <w:bCs/>
        </w:rPr>
      </w:pPr>
    </w:p>
    <w:p w14:paraId="2781D217" w14:textId="4BC2C0EE" w:rsidR="00C73217" w:rsidRDefault="00C73217" w:rsidP="00B552A4"/>
    <w:p w14:paraId="09705696" w14:textId="35B67017" w:rsidR="00616D4C" w:rsidRDefault="00616D4C" w:rsidP="00B552A4"/>
    <w:p w14:paraId="32F6F3A7" w14:textId="24B23F04" w:rsidR="00616D4C" w:rsidRDefault="00616D4C" w:rsidP="00B552A4"/>
    <w:p w14:paraId="71496C24" w14:textId="77777777" w:rsidR="00AB315A" w:rsidRDefault="00AB315A" w:rsidP="00B552A4"/>
    <w:p w14:paraId="3189A55A" w14:textId="5A3FC787" w:rsidR="00616D4C" w:rsidRDefault="00616D4C" w:rsidP="00B552A4"/>
    <w:p w14:paraId="5BD66D5E" w14:textId="17E03F64" w:rsidR="00616D4C" w:rsidRDefault="00616D4C" w:rsidP="00B552A4"/>
    <w:p w14:paraId="10EC992D" w14:textId="3D9DAADC" w:rsidR="004D0298" w:rsidRDefault="004D0298" w:rsidP="00B552A4"/>
    <w:p w14:paraId="64B08D51" w14:textId="77777777" w:rsidR="004D0298" w:rsidRDefault="004D0298" w:rsidP="00B552A4"/>
    <w:p w14:paraId="19BDA1E5" w14:textId="77777777" w:rsidR="00170469" w:rsidRDefault="00170469">
      <w:pPr>
        <w:suppressAutoHyphens w:val="0"/>
        <w:rPr>
          <w:rFonts w:ascii="Calibri Light" w:eastAsia="Times New Roman" w:hAnsi="Calibri Light"/>
          <w:color w:val="2F5496"/>
          <w:sz w:val="32"/>
          <w:szCs w:val="32"/>
        </w:rPr>
      </w:pPr>
      <w:r>
        <w:br w:type="page"/>
      </w:r>
    </w:p>
    <w:p w14:paraId="07105718" w14:textId="4D09813E" w:rsidR="006D2C80" w:rsidRDefault="0047351D" w:rsidP="002C20AA">
      <w:pPr>
        <w:pStyle w:val="Ttulo1"/>
      </w:pPr>
      <w:bookmarkStart w:id="1" w:name="_Toc70782693"/>
      <w:r>
        <w:lastRenderedPageBreak/>
        <w:t>Introducción</w:t>
      </w:r>
      <w:bookmarkEnd w:id="1"/>
    </w:p>
    <w:p w14:paraId="00B00975" w14:textId="162F0980" w:rsidR="00204863" w:rsidRPr="00204863" w:rsidRDefault="00204863" w:rsidP="00204863">
      <w:pPr>
        <w:rPr>
          <w:color w:val="FF0000"/>
        </w:rPr>
      </w:pPr>
      <w:r w:rsidRPr="00204863">
        <w:rPr>
          <w:color w:val="FF0000"/>
        </w:rPr>
        <w:t>ESCRIBIR UNA INTRO</w:t>
      </w:r>
    </w:p>
    <w:p w14:paraId="4AE0E7D0" w14:textId="4F2004B5" w:rsidR="005F2A8A" w:rsidRDefault="001D5AC5" w:rsidP="001D5AC5">
      <w:pPr>
        <w:pStyle w:val="Ttulo2"/>
      </w:pPr>
      <w:bookmarkStart w:id="2" w:name="_Toc70782694"/>
      <w:r>
        <w:t>Objetivos</w:t>
      </w:r>
      <w:bookmarkEnd w:id="2"/>
    </w:p>
    <w:p w14:paraId="659BB47B" w14:textId="411BCA31" w:rsidR="00E220A7" w:rsidRPr="00A634EF" w:rsidRDefault="00E220A7" w:rsidP="00E220A7">
      <w:pPr>
        <w:jc w:val="both"/>
        <w:rPr>
          <w:color w:val="00B050"/>
        </w:rPr>
      </w:pPr>
      <w:r w:rsidRPr="00A634EF">
        <w:rPr>
          <w:color w:val="00B050"/>
        </w:rPr>
        <w:t xml:space="preserve">El objetivo del proyecto es </w:t>
      </w:r>
      <w:r w:rsidR="009861B6" w:rsidRPr="00A634EF">
        <w:rPr>
          <w:color w:val="00B050"/>
        </w:rPr>
        <w:t xml:space="preserve">diseñar y desarrollar un gateway para </w:t>
      </w:r>
      <w:r w:rsidRPr="00A634EF">
        <w:rPr>
          <w:color w:val="00B050"/>
        </w:rPr>
        <w:t xml:space="preserve">lograr la conexión inalámbrica de una red de sensores con la tecnología WirelessHART a la nube mediante la red </w:t>
      </w:r>
      <w:r w:rsidR="009861B6" w:rsidRPr="00A634EF">
        <w:rPr>
          <w:color w:val="00B050"/>
        </w:rPr>
        <w:t>5G</w:t>
      </w:r>
      <w:r w:rsidR="004D0CEC" w:rsidRPr="00A634EF">
        <w:rPr>
          <w:color w:val="00B050"/>
        </w:rPr>
        <w:t xml:space="preserve"> y el protocolo MQTT (Message Queuing Telemetry Transport)</w:t>
      </w:r>
      <w:r w:rsidRPr="00A634EF">
        <w:rPr>
          <w:color w:val="00B050"/>
        </w:rPr>
        <w:t xml:space="preserve">. </w:t>
      </w:r>
      <w:r w:rsidR="004D0CEC" w:rsidRPr="00A634EF">
        <w:rPr>
          <w:color w:val="00B050"/>
        </w:rPr>
        <w:t>En concreto l</w:t>
      </w:r>
      <w:r w:rsidR="007B46C4" w:rsidRPr="00A634EF">
        <w:rPr>
          <w:color w:val="00B050"/>
        </w:rPr>
        <w:t xml:space="preserve">a solución planteada es un bridge que recibe </w:t>
      </w:r>
      <w:r w:rsidR="00484A95" w:rsidRPr="00A634EF">
        <w:rPr>
          <w:color w:val="00B050"/>
        </w:rPr>
        <w:t>los paquetes de datos</w:t>
      </w:r>
      <w:r w:rsidR="007B46C4" w:rsidRPr="00A634EF">
        <w:rPr>
          <w:color w:val="00B050"/>
        </w:rPr>
        <w:t xml:space="preserve"> de los sensores </w:t>
      </w:r>
      <w:r w:rsidR="004D0CEC" w:rsidRPr="00A634EF">
        <w:rPr>
          <w:color w:val="00B050"/>
        </w:rPr>
        <w:t>a través del coordinador de la red WirelessHART</w:t>
      </w:r>
      <w:r w:rsidR="00484A95" w:rsidRPr="00A634EF">
        <w:rPr>
          <w:color w:val="00B050"/>
        </w:rPr>
        <w:t xml:space="preserve"> (IEEE</w:t>
      </w:r>
      <w:r w:rsidR="00C92843">
        <w:rPr>
          <w:color w:val="00B050"/>
        </w:rPr>
        <w:t xml:space="preserve"> </w:t>
      </w:r>
      <w:r w:rsidR="00484A95" w:rsidRPr="00A634EF">
        <w:rPr>
          <w:color w:val="00B050"/>
        </w:rPr>
        <w:t xml:space="preserve">802.15.4), </w:t>
      </w:r>
      <w:r w:rsidR="004D0CEC" w:rsidRPr="00A634EF">
        <w:rPr>
          <w:color w:val="00B050"/>
        </w:rPr>
        <w:t>los procesa</w:t>
      </w:r>
      <w:r w:rsidR="00E66F9A" w:rsidRPr="00A634EF">
        <w:rPr>
          <w:color w:val="00B050"/>
        </w:rPr>
        <w:t xml:space="preserve"> </w:t>
      </w:r>
      <w:r w:rsidR="00484A95" w:rsidRPr="00A634EF">
        <w:rPr>
          <w:color w:val="00B050"/>
        </w:rPr>
        <w:t>y, finalmente, los reenvía utilizando el protocolo MQTT utilizando una conexión NB-IoT o CAT-M1 dependiendo de la región donde opere el dispositivo.</w:t>
      </w:r>
    </w:p>
    <w:p w14:paraId="7491FE34" w14:textId="1306125C" w:rsidR="001D5AC5" w:rsidRDefault="001D5AC5" w:rsidP="001D5AC5">
      <w:pPr>
        <w:pStyle w:val="Ttulo2"/>
      </w:pPr>
      <w:bookmarkStart w:id="3" w:name="_Toc70782695"/>
      <w:r>
        <w:t>Requerimientos</w:t>
      </w:r>
      <w:r w:rsidR="00B34926">
        <w:t xml:space="preserve"> funcionales</w:t>
      </w:r>
      <w:bookmarkEnd w:id="3"/>
    </w:p>
    <w:p w14:paraId="7D3396E9" w14:textId="209D63CD" w:rsidR="002C035B" w:rsidRPr="00A634EF" w:rsidRDefault="002C035B" w:rsidP="002C035B">
      <w:pPr>
        <w:rPr>
          <w:color w:val="00B050"/>
        </w:rPr>
      </w:pPr>
      <w:r w:rsidRPr="00A634EF">
        <w:rPr>
          <w:color w:val="00B050"/>
        </w:rPr>
        <w:t xml:space="preserve">Los requerimientos funcionales </w:t>
      </w:r>
      <w:r w:rsidR="00874553" w:rsidRPr="00A634EF">
        <w:rPr>
          <w:color w:val="00B050"/>
        </w:rPr>
        <w:t>principales d</w:t>
      </w:r>
      <w:r w:rsidRPr="00A634EF">
        <w:rPr>
          <w:color w:val="00B050"/>
        </w:rPr>
        <w:t>el proyecto son los siguientes:</w:t>
      </w:r>
    </w:p>
    <w:p w14:paraId="0FC83293" w14:textId="3A13FB59" w:rsidR="00B34926" w:rsidRPr="00A634EF" w:rsidRDefault="00FF4D1F" w:rsidP="002C035B">
      <w:pPr>
        <w:pStyle w:val="Prrafodelista"/>
        <w:numPr>
          <w:ilvl w:val="0"/>
          <w:numId w:val="1"/>
        </w:numPr>
        <w:jc w:val="both"/>
        <w:rPr>
          <w:color w:val="00B050"/>
        </w:rPr>
      </w:pPr>
      <w:r w:rsidRPr="00A634EF">
        <w:rPr>
          <w:color w:val="00B050"/>
        </w:rPr>
        <w:t>Para la red WirelessHART s</w:t>
      </w:r>
      <w:r w:rsidR="00E66F9A" w:rsidRPr="00A634EF">
        <w:rPr>
          <w:color w:val="00B050"/>
        </w:rPr>
        <w:t xml:space="preserve">e pide </w:t>
      </w:r>
      <w:r w:rsidR="00484A95" w:rsidRPr="00A634EF">
        <w:rPr>
          <w:color w:val="00B050"/>
        </w:rPr>
        <w:t xml:space="preserve">poder </w:t>
      </w:r>
      <w:r w:rsidRPr="00A634EF">
        <w:rPr>
          <w:color w:val="00B050"/>
        </w:rPr>
        <w:t>soportar</w:t>
      </w:r>
      <w:r w:rsidR="00484A95" w:rsidRPr="00A634EF">
        <w:rPr>
          <w:color w:val="00B050"/>
        </w:rPr>
        <w:t xml:space="preserve"> </w:t>
      </w:r>
      <w:r w:rsidRPr="00A634EF">
        <w:rPr>
          <w:color w:val="00B050"/>
        </w:rPr>
        <w:t>hasta 100 nodos</w:t>
      </w:r>
      <w:r w:rsidR="004E2599" w:rsidRPr="00A634EF">
        <w:rPr>
          <w:color w:val="00B050"/>
        </w:rPr>
        <w:t>.</w:t>
      </w:r>
      <w:r w:rsidRPr="00A634EF">
        <w:rPr>
          <w:color w:val="00B050"/>
        </w:rPr>
        <w:t xml:space="preserve"> </w:t>
      </w:r>
    </w:p>
    <w:p w14:paraId="21417238" w14:textId="1FE10A17" w:rsidR="00B34926" w:rsidRPr="00A634EF" w:rsidRDefault="00FF4D1F" w:rsidP="002C035B">
      <w:pPr>
        <w:pStyle w:val="Prrafodelista"/>
        <w:numPr>
          <w:ilvl w:val="0"/>
          <w:numId w:val="1"/>
        </w:numPr>
        <w:jc w:val="both"/>
        <w:rPr>
          <w:color w:val="00B050"/>
        </w:rPr>
      </w:pPr>
      <w:r w:rsidRPr="00A634EF">
        <w:rPr>
          <w:color w:val="00B050"/>
        </w:rPr>
        <w:t xml:space="preserve">Para la red </w:t>
      </w:r>
      <w:r w:rsidR="002C2ABB" w:rsidRPr="00A634EF">
        <w:rPr>
          <w:color w:val="00B050"/>
        </w:rPr>
        <w:t>5G (NB-IoT/CAT-M1)</w:t>
      </w:r>
      <w:r w:rsidRPr="00A634EF">
        <w:rPr>
          <w:color w:val="00B050"/>
        </w:rPr>
        <w:t xml:space="preserve"> se pide soportar las bandas principales</w:t>
      </w:r>
      <w:r w:rsidR="009861B6" w:rsidRPr="00A634EF">
        <w:rPr>
          <w:color w:val="00B050"/>
        </w:rPr>
        <w:t xml:space="preserve"> a nivel mundial</w:t>
      </w:r>
      <w:r w:rsidR="00AA3649" w:rsidRPr="00A634EF">
        <w:rPr>
          <w:color w:val="00B050"/>
        </w:rPr>
        <w:t xml:space="preserve"> (</w:t>
      </w:r>
      <w:r w:rsidR="00793C2A" w:rsidRPr="00A634EF">
        <w:rPr>
          <w:rFonts w:ascii="Arial" w:hAnsi="Arial" w:cs="Arial"/>
          <w:color w:val="00B050"/>
          <w:sz w:val="20"/>
          <w:szCs w:val="20"/>
          <w:shd w:val="clear" w:color="auto" w:fill="FFFFFF"/>
        </w:rPr>
        <w:t xml:space="preserve">B1, B2, B3, B4, B5, B8, B12, B13, B14, B17, B18, B19, B20, B25, B26, B28 </w:t>
      </w:r>
      <w:r w:rsidR="00AF1B43" w:rsidRPr="00A634EF">
        <w:rPr>
          <w:rFonts w:ascii="Arial" w:hAnsi="Arial" w:cs="Arial"/>
          <w:color w:val="00B050"/>
          <w:sz w:val="20"/>
          <w:szCs w:val="20"/>
          <w:shd w:val="clear" w:color="auto" w:fill="FFFFFF"/>
        </w:rPr>
        <w:t>y</w:t>
      </w:r>
      <w:r w:rsidR="00793C2A" w:rsidRPr="00A634EF">
        <w:rPr>
          <w:rFonts w:ascii="Arial" w:hAnsi="Arial" w:cs="Arial"/>
          <w:color w:val="00B050"/>
          <w:sz w:val="20"/>
          <w:szCs w:val="20"/>
          <w:shd w:val="clear" w:color="auto" w:fill="FFFFFF"/>
        </w:rPr>
        <w:t xml:space="preserve"> B66</w:t>
      </w:r>
      <w:r w:rsidR="00AA3649" w:rsidRPr="00A634EF">
        <w:rPr>
          <w:rFonts w:ascii="Arial" w:hAnsi="Arial" w:cs="Arial"/>
          <w:color w:val="00B050"/>
          <w:sz w:val="20"/>
          <w:szCs w:val="20"/>
          <w:shd w:val="clear" w:color="auto" w:fill="FFFFFF"/>
        </w:rPr>
        <w:t>).</w:t>
      </w:r>
    </w:p>
    <w:p w14:paraId="7671F2EB" w14:textId="23965341" w:rsidR="00DF5A2C" w:rsidRPr="00A634EF" w:rsidRDefault="00DF5A2C" w:rsidP="002C035B">
      <w:pPr>
        <w:pStyle w:val="Prrafodelista"/>
        <w:numPr>
          <w:ilvl w:val="0"/>
          <w:numId w:val="1"/>
        </w:numPr>
        <w:jc w:val="both"/>
        <w:rPr>
          <w:color w:val="00B050"/>
        </w:rPr>
      </w:pPr>
      <w:r w:rsidRPr="00A634EF">
        <w:rPr>
          <w:color w:val="00B050"/>
        </w:rPr>
        <w:t xml:space="preserve">Se pide poder cambiar la tarjeta SIM, de modo que se </w:t>
      </w:r>
      <w:r w:rsidR="005F7029" w:rsidRPr="00A634EF">
        <w:rPr>
          <w:color w:val="00B050"/>
        </w:rPr>
        <w:t>requerirá</w:t>
      </w:r>
      <w:r w:rsidRPr="00A634EF">
        <w:rPr>
          <w:color w:val="00B050"/>
        </w:rPr>
        <w:t xml:space="preserve"> un porta</w:t>
      </w:r>
      <w:r w:rsidR="00DE4C7B" w:rsidRPr="00A634EF">
        <w:rPr>
          <w:color w:val="00B050"/>
        </w:rPr>
        <w:t>-</w:t>
      </w:r>
      <w:r w:rsidRPr="00A634EF">
        <w:rPr>
          <w:color w:val="00B050"/>
        </w:rPr>
        <w:t>SIM</w:t>
      </w:r>
      <w:r w:rsidR="005F7029" w:rsidRPr="00A634EF">
        <w:rPr>
          <w:color w:val="00B050"/>
        </w:rPr>
        <w:t xml:space="preserve"> como alternativa a los sistemas eSIM</w:t>
      </w:r>
      <w:r w:rsidR="0032164C" w:rsidRPr="00A634EF">
        <w:rPr>
          <w:color w:val="00B050"/>
        </w:rPr>
        <w:t>, que van</w:t>
      </w:r>
      <w:r w:rsidR="005F7029" w:rsidRPr="00A634EF">
        <w:rPr>
          <w:color w:val="00B050"/>
        </w:rPr>
        <w:t xml:space="preserve"> soldados directamente a la PCB y dificultan el cambio de tarjeta</w:t>
      </w:r>
      <w:r w:rsidRPr="00A634EF">
        <w:rPr>
          <w:color w:val="00B050"/>
        </w:rPr>
        <w:t>.</w:t>
      </w:r>
    </w:p>
    <w:p w14:paraId="0E3EC959" w14:textId="3D23B4A0" w:rsidR="001A2B6A" w:rsidRPr="00A634EF" w:rsidRDefault="001A2B6A" w:rsidP="001A2B6A">
      <w:pPr>
        <w:pStyle w:val="Prrafodelista"/>
        <w:numPr>
          <w:ilvl w:val="0"/>
          <w:numId w:val="1"/>
        </w:numPr>
        <w:jc w:val="both"/>
        <w:rPr>
          <w:color w:val="00B050"/>
        </w:rPr>
      </w:pPr>
      <w:r w:rsidRPr="00A634EF">
        <w:rPr>
          <w:color w:val="00B050"/>
        </w:rPr>
        <w:t>El sistema incluirá una radio GPS para obtener una sincronización de tiempo global con un error pequeño (menor que 1ms). Este tiempo también servirá para poner los timestamps de los paquetes que se envíen.</w:t>
      </w:r>
    </w:p>
    <w:p w14:paraId="554F45AE" w14:textId="18A5ACA6" w:rsidR="002C2ABB" w:rsidRPr="00A634EF" w:rsidRDefault="00FF4D1F" w:rsidP="002C2ABB">
      <w:pPr>
        <w:pStyle w:val="Prrafodelista"/>
        <w:numPr>
          <w:ilvl w:val="0"/>
          <w:numId w:val="1"/>
        </w:numPr>
        <w:jc w:val="both"/>
        <w:rPr>
          <w:color w:val="00B050"/>
        </w:rPr>
      </w:pPr>
      <w:r w:rsidRPr="00A634EF">
        <w:rPr>
          <w:color w:val="00B050"/>
        </w:rPr>
        <w:t xml:space="preserve">Para el transporte de información se </w:t>
      </w:r>
      <w:r w:rsidR="009861B6" w:rsidRPr="00A634EF">
        <w:rPr>
          <w:color w:val="00B050"/>
        </w:rPr>
        <w:t>utilizará el protocolo</w:t>
      </w:r>
      <w:r w:rsidRPr="00A634EF">
        <w:rPr>
          <w:color w:val="00B050"/>
        </w:rPr>
        <w:t xml:space="preserve"> MQTT</w:t>
      </w:r>
      <w:r w:rsidR="002C2ABB" w:rsidRPr="00A634EF">
        <w:rPr>
          <w:color w:val="00B050"/>
        </w:rPr>
        <w:t>,</w:t>
      </w:r>
      <w:r w:rsidR="00874553" w:rsidRPr="00A634EF">
        <w:rPr>
          <w:color w:val="00B050"/>
        </w:rPr>
        <w:t xml:space="preserve"> de modo </w:t>
      </w:r>
      <w:r w:rsidR="002C2ABB" w:rsidRPr="00A634EF">
        <w:rPr>
          <w:color w:val="00B050"/>
        </w:rPr>
        <w:t xml:space="preserve">que será necesario incorporar un MCU para recibir, procesar y reenviar hacia Internet a través de la red 5G los datos de la red </w:t>
      </w:r>
      <w:r w:rsidR="00874553" w:rsidRPr="00A634EF">
        <w:rPr>
          <w:color w:val="00B050"/>
        </w:rPr>
        <w:t>Wireless</w:t>
      </w:r>
      <w:r w:rsidR="002C2ABB" w:rsidRPr="00A634EF">
        <w:rPr>
          <w:color w:val="00B050"/>
        </w:rPr>
        <w:t>HART.</w:t>
      </w:r>
    </w:p>
    <w:p w14:paraId="26DD2A02" w14:textId="0BBE3807" w:rsidR="00424EB5" w:rsidRPr="00A634EF" w:rsidRDefault="00424EB5" w:rsidP="002C2ABB">
      <w:pPr>
        <w:pStyle w:val="Prrafodelista"/>
        <w:numPr>
          <w:ilvl w:val="0"/>
          <w:numId w:val="1"/>
        </w:numPr>
        <w:jc w:val="both"/>
        <w:rPr>
          <w:color w:val="00B050"/>
        </w:rPr>
      </w:pPr>
      <w:r w:rsidRPr="00A634EF">
        <w:rPr>
          <w:color w:val="00B050"/>
        </w:rPr>
        <w:t>La placa irá alimentada a 12VDC. Para ello se utilizará una fuente de alimentación externa que convierta los 220VAC a 12VDC.</w:t>
      </w:r>
    </w:p>
    <w:p w14:paraId="1B782D00" w14:textId="6312B041" w:rsidR="001A2B6A" w:rsidRPr="00A634EF" w:rsidRDefault="001A2B6A" w:rsidP="002C2ABB">
      <w:pPr>
        <w:pStyle w:val="Prrafodelista"/>
        <w:numPr>
          <w:ilvl w:val="0"/>
          <w:numId w:val="1"/>
        </w:numPr>
        <w:jc w:val="both"/>
        <w:rPr>
          <w:color w:val="00B050"/>
        </w:rPr>
      </w:pPr>
      <w:r w:rsidRPr="00A634EF">
        <w:rPr>
          <w:color w:val="00B050"/>
        </w:rPr>
        <w:t>La electrónica de la placa irá alimentada da a 3V3. Para ello se usará un conversor de voltaje que regule el voltaje de 12VDC a 3V3.</w:t>
      </w:r>
    </w:p>
    <w:p w14:paraId="4D216F65" w14:textId="77777777" w:rsidR="00424EB5" w:rsidRPr="00A634EF" w:rsidRDefault="00424EB5" w:rsidP="00424EB5">
      <w:pPr>
        <w:pStyle w:val="Prrafodelista"/>
        <w:numPr>
          <w:ilvl w:val="0"/>
          <w:numId w:val="1"/>
        </w:numPr>
        <w:jc w:val="both"/>
        <w:rPr>
          <w:color w:val="00B050"/>
        </w:rPr>
      </w:pPr>
      <w:r w:rsidRPr="00A634EF">
        <w:rPr>
          <w:color w:val="00B050"/>
        </w:rPr>
        <w:t>La electrónica (incluida la fuente de alimentación) irá encerrada en una carcasa IP-67 para protegerla de los elementos externos.</w:t>
      </w:r>
    </w:p>
    <w:p w14:paraId="3A91E138" w14:textId="4C6B0BFE" w:rsidR="00424EB5" w:rsidRPr="00A634EF" w:rsidRDefault="001A2B6A" w:rsidP="00424EB5">
      <w:pPr>
        <w:pStyle w:val="Prrafodelista"/>
        <w:numPr>
          <w:ilvl w:val="0"/>
          <w:numId w:val="1"/>
        </w:numPr>
        <w:jc w:val="both"/>
        <w:rPr>
          <w:color w:val="00B050"/>
        </w:rPr>
      </w:pPr>
      <w:r w:rsidRPr="00A634EF">
        <w:rPr>
          <w:color w:val="00B050"/>
        </w:rPr>
        <w:t>L</w:t>
      </w:r>
      <w:r w:rsidR="00424EB5" w:rsidRPr="00A634EF">
        <w:rPr>
          <w:color w:val="00B050"/>
        </w:rPr>
        <w:t>as antenas WirelessHART, GPS y 5G irán instaladas en el exterior de la caja</w:t>
      </w:r>
      <w:r w:rsidRPr="00A634EF">
        <w:rPr>
          <w:color w:val="00B050"/>
        </w:rPr>
        <w:t xml:space="preserve"> a través de un pasamuros</w:t>
      </w:r>
      <w:r w:rsidR="00424EB5" w:rsidRPr="00A634EF">
        <w:rPr>
          <w:color w:val="00B050"/>
        </w:rPr>
        <w:t>. Por tanto, la PCB utilizará conectores de radiofrecuencia SMA o u.FL.</w:t>
      </w:r>
    </w:p>
    <w:p w14:paraId="69106F95" w14:textId="34164484" w:rsidR="00487DE7" w:rsidRPr="00A634EF" w:rsidRDefault="00487DE7" w:rsidP="002C2ABB">
      <w:pPr>
        <w:ind w:left="360"/>
        <w:jc w:val="both"/>
        <w:rPr>
          <w:color w:val="00B050"/>
        </w:rPr>
      </w:pPr>
      <w:r w:rsidRPr="00A634EF">
        <w:rPr>
          <w:color w:val="00B050"/>
        </w:rPr>
        <w:t>Los requerimientos funcionales secundarios del proyecto son los siguientes:</w:t>
      </w:r>
    </w:p>
    <w:p w14:paraId="1B3D4E5D" w14:textId="6C022077" w:rsidR="005B13E4" w:rsidRPr="00A634EF" w:rsidRDefault="006A7438" w:rsidP="005B13E4">
      <w:pPr>
        <w:pStyle w:val="Prrafodelista"/>
        <w:numPr>
          <w:ilvl w:val="0"/>
          <w:numId w:val="1"/>
        </w:numPr>
        <w:jc w:val="both"/>
        <w:rPr>
          <w:color w:val="00B050"/>
        </w:rPr>
      </w:pPr>
      <w:r w:rsidRPr="00A634EF">
        <w:rPr>
          <w:color w:val="00B050"/>
        </w:rPr>
        <w:t>A pesar de que</w:t>
      </w:r>
      <w:r w:rsidR="001A2B6A" w:rsidRPr="00A634EF">
        <w:rPr>
          <w:color w:val="00B050"/>
        </w:rPr>
        <w:t xml:space="preserve"> el sistema irá conectado a la red eléctrica </w:t>
      </w:r>
      <w:r w:rsidR="004E2599" w:rsidRPr="00A634EF">
        <w:rPr>
          <w:color w:val="00B050"/>
        </w:rPr>
        <w:t>existe la posibilidad d</w:t>
      </w:r>
      <w:r w:rsidR="00424EB5" w:rsidRPr="00A634EF">
        <w:rPr>
          <w:color w:val="00B050"/>
        </w:rPr>
        <w:t>e</w:t>
      </w:r>
      <w:r w:rsidR="004E2599" w:rsidRPr="00A634EF">
        <w:rPr>
          <w:color w:val="00B050"/>
        </w:rPr>
        <w:t xml:space="preserve"> desplegar el sistema en entornos donde el acceso a la red eléctrica esté limitado. Por tanto, a pesar de no ser un aspecto crítico, se tendrá en cuenta el bajo consumo a la hora de escoger y diseñar los componentes del sistema.</w:t>
      </w:r>
    </w:p>
    <w:p w14:paraId="2625C954" w14:textId="40FCDC02" w:rsidR="006A7438" w:rsidRDefault="006A7438" w:rsidP="005B13E4">
      <w:pPr>
        <w:pStyle w:val="Prrafodelista"/>
        <w:numPr>
          <w:ilvl w:val="0"/>
          <w:numId w:val="1"/>
        </w:numPr>
        <w:jc w:val="both"/>
        <w:rPr>
          <w:color w:val="00B050"/>
        </w:rPr>
      </w:pPr>
      <w:r w:rsidRPr="00A634EF">
        <w:rPr>
          <w:color w:val="00B050"/>
        </w:rPr>
        <w:t xml:space="preserve">A pesar de que el sistema funcionará de manera autónoma se incluirán LEDS y botones programables para facilitar el proceso de desarrollo y </w:t>
      </w:r>
      <w:r w:rsidR="000B3AA6" w:rsidRPr="00A634EF">
        <w:rPr>
          <w:color w:val="00B050"/>
        </w:rPr>
        <w:t>depurado de la placa.</w:t>
      </w:r>
    </w:p>
    <w:p w14:paraId="3F9118C9" w14:textId="5922F539" w:rsidR="00A634EF" w:rsidRDefault="00A634EF" w:rsidP="00A634EF">
      <w:pPr>
        <w:jc w:val="both"/>
        <w:rPr>
          <w:color w:val="00B050"/>
        </w:rPr>
      </w:pPr>
    </w:p>
    <w:p w14:paraId="2D2682EB" w14:textId="77777777" w:rsidR="00A634EF" w:rsidRPr="00A634EF" w:rsidRDefault="00A634EF" w:rsidP="00A634EF">
      <w:pPr>
        <w:jc w:val="both"/>
        <w:rPr>
          <w:color w:val="00B050"/>
        </w:rPr>
      </w:pPr>
    </w:p>
    <w:p w14:paraId="465EF613" w14:textId="6AB59E0B" w:rsidR="001D5AC5" w:rsidRDefault="001D5AC5" w:rsidP="001D5AC5">
      <w:pPr>
        <w:pStyle w:val="Ttulo2"/>
      </w:pPr>
      <w:bookmarkStart w:id="4" w:name="_Toc70782696"/>
      <w:r>
        <w:lastRenderedPageBreak/>
        <w:t>Diagrama</w:t>
      </w:r>
      <w:r w:rsidR="00B34926">
        <w:t xml:space="preserve"> de bloques</w:t>
      </w:r>
      <w:bookmarkEnd w:id="4"/>
    </w:p>
    <w:p w14:paraId="1179B489" w14:textId="2D5252A4" w:rsidR="00ED019F" w:rsidRPr="00A634EF" w:rsidRDefault="00B34926" w:rsidP="00ED019F">
      <w:pPr>
        <w:jc w:val="both"/>
        <w:rPr>
          <w:color w:val="00B050"/>
        </w:rPr>
      </w:pPr>
      <w:r w:rsidRPr="00A634EF">
        <w:rPr>
          <w:color w:val="00B050"/>
        </w:rPr>
        <w:t xml:space="preserve">Teniendo en cuenta los requerimientos </w:t>
      </w:r>
      <w:r w:rsidR="00F17040" w:rsidRPr="00A634EF">
        <w:rPr>
          <w:color w:val="00B050"/>
        </w:rPr>
        <w:t xml:space="preserve">descritos en </w:t>
      </w:r>
      <w:r w:rsidR="00A634EF" w:rsidRPr="00A634EF">
        <w:rPr>
          <w:color w:val="00B050"/>
        </w:rPr>
        <w:t>el</w:t>
      </w:r>
      <w:r w:rsidR="00F17040" w:rsidRPr="00A634EF">
        <w:rPr>
          <w:color w:val="00B050"/>
        </w:rPr>
        <w:t xml:space="preserve"> apartado anterior</w:t>
      </w:r>
      <w:r w:rsidRPr="00A634EF">
        <w:rPr>
          <w:color w:val="00B050"/>
        </w:rPr>
        <w:t>,</w:t>
      </w:r>
      <w:r w:rsidR="00F17040" w:rsidRPr="00A634EF">
        <w:rPr>
          <w:color w:val="00B050"/>
        </w:rPr>
        <w:t xml:space="preserve"> a continuación, se muestra</w:t>
      </w:r>
      <w:r w:rsidRPr="00A634EF">
        <w:rPr>
          <w:color w:val="00B050"/>
        </w:rPr>
        <w:t xml:space="preserve"> el diagrama de bloques del proyecto:</w:t>
      </w:r>
    </w:p>
    <w:p w14:paraId="10DF0B34" w14:textId="55DB58E4" w:rsidR="00C32C6E" w:rsidRDefault="00210D02" w:rsidP="00ED019F">
      <w:pPr>
        <w:pStyle w:val="Descripcin"/>
        <w:jc w:val="center"/>
      </w:pPr>
      <w:r>
        <w:object w:dxaOrig="17520" w:dyaOrig="10752" w14:anchorId="09698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85pt;height:260.75pt" o:ole="">
            <v:imagedata r:id="rId10" o:title=""/>
          </v:shape>
          <o:OLEObject Type="Embed" ProgID="Visio.Drawing.15" ShapeID="_x0000_i1025" DrawAspect="Content" ObjectID="_1683354570" r:id="rId11"/>
        </w:object>
      </w:r>
    </w:p>
    <w:p w14:paraId="7C00DB9B" w14:textId="215C8C9F" w:rsidR="006D112D" w:rsidRDefault="00ED019F" w:rsidP="00ED019F">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w:t>
      </w:r>
      <w:r w:rsidR="00B669F1">
        <w:rPr>
          <w:noProof/>
        </w:rPr>
        <w:fldChar w:fldCharType="end"/>
      </w:r>
      <w:r>
        <w:t xml:space="preserve"> - Diagrama de bloques del proyecto</w:t>
      </w:r>
    </w:p>
    <w:p w14:paraId="2C9DB660" w14:textId="10D5C469" w:rsidR="00D47109" w:rsidRPr="004F3112" w:rsidRDefault="00424EB5" w:rsidP="00C712D1">
      <w:pPr>
        <w:jc w:val="both"/>
        <w:rPr>
          <w:color w:val="00B050"/>
        </w:rPr>
      </w:pPr>
      <w:r w:rsidRPr="004F3112">
        <w:rPr>
          <w:color w:val="00B050"/>
        </w:rPr>
        <w:t>La alimentación principal será de 12VDC</w:t>
      </w:r>
      <w:r w:rsidR="00C712D1" w:rsidRPr="004F3112">
        <w:rPr>
          <w:color w:val="00B050"/>
        </w:rPr>
        <w:t xml:space="preserve">. Como el circuito que se va a diseñar funcionará a 3V3, se ha de convertir la tensión de 12 VDC a 3V3, para ello se usará </w:t>
      </w:r>
      <w:r w:rsidR="00D47109" w:rsidRPr="004F3112">
        <w:rPr>
          <w:color w:val="00B050"/>
        </w:rPr>
        <w:t>un regulador de tensión (Buck</w:t>
      </w:r>
      <w:r w:rsidR="00AA1D77">
        <w:rPr>
          <w:color w:val="00B050"/>
        </w:rPr>
        <w:t>-</w:t>
      </w:r>
      <w:r w:rsidR="00D47109" w:rsidRPr="004F3112">
        <w:rPr>
          <w:color w:val="00B050"/>
        </w:rPr>
        <w:t>boost)</w:t>
      </w:r>
      <w:r w:rsidR="00C712D1" w:rsidRPr="004F3112">
        <w:rPr>
          <w:color w:val="00B050"/>
        </w:rPr>
        <w:t xml:space="preserve">. </w:t>
      </w:r>
      <w:r w:rsidR="00D47109" w:rsidRPr="004F3112">
        <w:rPr>
          <w:color w:val="00B050"/>
        </w:rPr>
        <w:t>Este regulador debe gestionar también el voltaje de la batería de emergencia y debe mantenerla cargada en todo momento. Si la fuente de alimentación principal se desconecta, el regulador debe informar al microcontrolador y alimentar el sistema con la batería.</w:t>
      </w:r>
    </w:p>
    <w:p w14:paraId="55D04F4D" w14:textId="7EE2E4D4" w:rsidR="004F3112" w:rsidRDefault="004F3112" w:rsidP="004F3112">
      <w:pPr>
        <w:jc w:val="both"/>
        <w:rPr>
          <w:color w:val="00B050"/>
        </w:rPr>
      </w:pPr>
      <w:r w:rsidRPr="004F3112">
        <w:rPr>
          <w:color w:val="00B050"/>
        </w:rPr>
        <w:t xml:space="preserve">La red GPS consta de </w:t>
      </w:r>
      <w:r w:rsidR="00210D02">
        <w:rPr>
          <w:color w:val="00B050"/>
        </w:rPr>
        <w:t>dos</w:t>
      </w:r>
      <w:r w:rsidRPr="004F3112">
        <w:rPr>
          <w:color w:val="00B050"/>
        </w:rPr>
        <w:t xml:space="preserve"> red</w:t>
      </w:r>
      <w:r w:rsidR="00210D02">
        <w:rPr>
          <w:color w:val="00B050"/>
        </w:rPr>
        <w:t>es</w:t>
      </w:r>
      <w:r w:rsidRPr="004F3112">
        <w:rPr>
          <w:color w:val="00B050"/>
        </w:rPr>
        <w:t xml:space="preserve"> de adaptación de impedancias, un LNA (Low Noise Aplifier) y un conector SMA donde se conectará la antena posteriormente. La </w:t>
      </w:r>
      <w:r>
        <w:rPr>
          <w:color w:val="00B050"/>
        </w:rPr>
        <w:t xml:space="preserve">red LTE consta de una red de adaptación de impedancias y un conector SMA para la antena. </w:t>
      </w:r>
      <w:r w:rsidR="00204B60">
        <w:rPr>
          <w:color w:val="00B050"/>
        </w:rPr>
        <w:t>Ambas redes van conectadas a los pines de GPS y ANT del microcontrolador.</w:t>
      </w:r>
    </w:p>
    <w:p w14:paraId="3C13D6E7" w14:textId="74F34A68" w:rsidR="00D17CE9" w:rsidRDefault="00D17CE9" w:rsidP="004F3112">
      <w:pPr>
        <w:jc w:val="both"/>
        <w:rPr>
          <w:color w:val="00B050"/>
        </w:rPr>
      </w:pPr>
      <w:r>
        <w:rPr>
          <w:color w:val="00B050"/>
        </w:rPr>
        <w:t>Para tener conexión LTE es necesario insertar una tarjeta con contrato con un SP (Servie Provider). Como se ha mentado en el apartado anterior, se desea que esta SIM sea reemplazable. Por ello, se instalará un SIM Holder donde se insertará la SIM y esta podrá ser reemplazada por el usuario en cualquier momento.</w:t>
      </w:r>
    </w:p>
    <w:p w14:paraId="347A7F67" w14:textId="510ABBD9" w:rsidR="00F1511C" w:rsidRPr="004F3112" w:rsidRDefault="00F1511C" w:rsidP="004F3112">
      <w:pPr>
        <w:jc w:val="both"/>
        <w:rPr>
          <w:color w:val="00B050"/>
        </w:rPr>
      </w:pPr>
      <w:r>
        <w:rPr>
          <w:color w:val="00B050"/>
        </w:rPr>
        <w:t xml:space="preserve">Para la comunicación con los sensores WirelessHART, </w:t>
      </w:r>
      <w:r w:rsidR="000C6904">
        <w:rPr>
          <w:color w:val="00B050"/>
        </w:rPr>
        <w:t>hace falta una antena y un MCU que implemente el protocolo WirelessHART. Se pretende optar por un SOM que tenga ambas</w:t>
      </w:r>
      <w:r w:rsidR="0006667D">
        <w:rPr>
          <w:color w:val="00B050"/>
        </w:rPr>
        <w:t xml:space="preserve"> cosas integradas. La comunicación del sistema WirelessHART con el microcontrolador se efectuará mediante UART. También se pretende que el microcontrolador sea un SOM con capacidad para gestionar LTE.</w:t>
      </w:r>
    </w:p>
    <w:p w14:paraId="0E8AA892" w14:textId="1ABC439C" w:rsidR="004F3112" w:rsidRPr="00AA1D77" w:rsidRDefault="00204B60" w:rsidP="004F3112">
      <w:pPr>
        <w:jc w:val="both"/>
        <w:rPr>
          <w:color w:val="00B050"/>
        </w:rPr>
      </w:pPr>
      <w:r w:rsidRPr="00AA1D77">
        <w:rPr>
          <w:color w:val="00B050"/>
        </w:rPr>
        <w:t>La programación del microcontrolador y los cambios que se hagan en el firmware se subirán a la placa mediante un conector SWD.</w:t>
      </w:r>
      <w:r w:rsidR="00D17CE9">
        <w:rPr>
          <w:color w:val="00B050"/>
        </w:rPr>
        <w:t xml:space="preserve"> El usuario también dispondrá de LEDs programables. El propósito de los LEDs es que se pueda conocer e estado de la placa o que se programen para </w:t>
      </w:r>
      <w:r w:rsidR="00D17CE9">
        <w:rPr>
          <w:color w:val="00B050"/>
        </w:rPr>
        <w:lastRenderedPageBreak/>
        <w:t xml:space="preserve">depurar el sistema. Se van a instalar dos botones, uno de ellos tendrá la función de </w:t>
      </w:r>
      <w:r w:rsidR="000C6904">
        <w:rPr>
          <w:color w:val="00B050"/>
        </w:rPr>
        <w:t>reiniciar</w:t>
      </w:r>
      <w:r w:rsidR="00D17CE9">
        <w:rPr>
          <w:color w:val="00B050"/>
        </w:rPr>
        <w:t xml:space="preserve"> la placa de manera general y el otro será programable por el usuario.</w:t>
      </w:r>
    </w:p>
    <w:p w14:paraId="316F1BCF" w14:textId="73DCAA49" w:rsidR="004F3112" w:rsidRDefault="004F3112" w:rsidP="00C712D1">
      <w:pPr>
        <w:jc w:val="both"/>
        <w:rPr>
          <w:color w:val="FF0000"/>
        </w:rPr>
      </w:pPr>
    </w:p>
    <w:p w14:paraId="737DB0EC" w14:textId="37F9380F" w:rsidR="00AA1D77" w:rsidRDefault="00AA1D77" w:rsidP="00C712D1">
      <w:pPr>
        <w:jc w:val="both"/>
        <w:rPr>
          <w:color w:val="FF0000"/>
        </w:rPr>
      </w:pPr>
    </w:p>
    <w:p w14:paraId="6EE867B2" w14:textId="64DF061B" w:rsidR="00AA1D77" w:rsidRDefault="00AA1D77" w:rsidP="00C712D1">
      <w:pPr>
        <w:jc w:val="both"/>
        <w:rPr>
          <w:color w:val="FF0000"/>
        </w:rPr>
      </w:pPr>
    </w:p>
    <w:p w14:paraId="5AFA301E" w14:textId="0129EE6B" w:rsidR="00AA1D77" w:rsidRDefault="00AA1D77" w:rsidP="00C712D1">
      <w:pPr>
        <w:jc w:val="both"/>
        <w:rPr>
          <w:color w:val="FF0000"/>
        </w:rPr>
      </w:pPr>
      <w:r>
        <w:rPr>
          <w:color w:val="FF0000"/>
        </w:rPr>
        <w:t>PONER ESTO EN LAS SECCIONES QUE TOQUEN</w:t>
      </w:r>
    </w:p>
    <w:p w14:paraId="126CFCC4" w14:textId="0ED6E426" w:rsidR="00B85BAF" w:rsidRPr="00F5145D" w:rsidRDefault="00C712D1" w:rsidP="00C712D1">
      <w:pPr>
        <w:jc w:val="both"/>
        <w:rPr>
          <w:color w:val="FF0000"/>
        </w:rPr>
      </w:pPr>
      <w:r w:rsidRPr="00F5145D">
        <w:rPr>
          <w:color w:val="FF0000"/>
        </w:rPr>
        <w:t>Para alimentar el SOM DUSTY, se ha decidido poner un power switch. Este se activará mediante la señal DUSTY_PWR_CTRL y controlará el encendido de DUSTY mediante software. La comunicación entre DUSTY y nRF9160 se dará mediante la UART. Para la sincronicidad entre ambos componentes se usar</w:t>
      </w:r>
      <w:r w:rsidR="00523B43" w:rsidRPr="00F5145D">
        <w:rPr>
          <w:color w:val="FF0000"/>
        </w:rPr>
        <w:t>á</w:t>
      </w:r>
      <w:r w:rsidRPr="00F5145D">
        <w:rPr>
          <w:color w:val="FF0000"/>
        </w:rPr>
        <w:t>n las señales PPS y TIME</w:t>
      </w:r>
      <w:r w:rsidR="00523B43" w:rsidRPr="00F5145D">
        <w:rPr>
          <w:color w:val="FF0000"/>
        </w:rPr>
        <w:t xml:space="preserve">_N. La tarjeta SIM irá instalada en un portaSIM con un filtro ESD conectado al chip nRF9160. </w:t>
      </w:r>
    </w:p>
    <w:p w14:paraId="75803E2F" w14:textId="77777777" w:rsidR="00170469" w:rsidRDefault="00170469">
      <w:pPr>
        <w:suppressAutoHyphens w:val="0"/>
        <w:rPr>
          <w:rFonts w:ascii="Calibri Light" w:eastAsia="Times New Roman" w:hAnsi="Calibri Light"/>
          <w:color w:val="2F5496"/>
          <w:sz w:val="32"/>
          <w:szCs w:val="32"/>
        </w:rPr>
      </w:pPr>
      <w:r>
        <w:br w:type="page"/>
      </w:r>
    </w:p>
    <w:p w14:paraId="2C2AF983" w14:textId="5354C116" w:rsidR="00B85BAF" w:rsidRDefault="009D55B4" w:rsidP="00B85BAF">
      <w:pPr>
        <w:pStyle w:val="Ttulo1"/>
      </w:pPr>
      <w:bookmarkStart w:id="5" w:name="_Toc70782697"/>
      <w:r>
        <w:lastRenderedPageBreak/>
        <w:t>Estado del arte</w:t>
      </w:r>
      <w:bookmarkEnd w:id="5"/>
    </w:p>
    <w:p w14:paraId="1D742C13" w14:textId="47540FD1" w:rsidR="0045091B" w:rsidRDefault="0045091B" w:rsidP="0045091B">
      <w:pPr>
        <w:pStyle w:val="Ttulo2"/>
      </w:pPr>
      <w:bookmarkStart w:id="6" w:name="_Toc70782698"/>
      <w:r>
        <w:t>Introducción</w:t>
      </w:r>
      <w:bookmarkEnd w:id="6"/>
    </w:p>
    <w:p w14:paraId="7EEFA92D" w14:textId="5AE2E17B" w:rsidR="00900D3D" w:rsidRPr="00900D3D" w:rsidRDefault="00900D3D" w:rsidP="00900D3D">
      <w:pPr>
        <w:jc w:val="both"/>
        <w:rPr>
          <w:color w:val="00B050"/>
        </w:rPr>
      </w:pPr>
      <w:r w:rsidRPr="00900D3D">
        <w:rPr>
          <w:color w:val="00B050"/>
        </w:rPr>
        <w:t>A continuación, se presenta el diagrama que describe el entorno donde se desarrolla el proyecto.</w:t>
      </w:r>
    </w:p>
    <w:p w14:paraId="3F85D3A0" w14:textId="3D65396B" w:rsidR="00EA7456" w:rsidRDefault="00F661E2" w:rsidP="00F661E2">
      <w:pPr>
        <w:keepNext/>
        <w:jc w:val="center"/>
      </w:pPr>
      <w:r>
        <w:object w:dxaOrig="14329" w:dyaOrig="6337" w14:anchorId="3B619AB0">
          <v:shape id="_x0000_i1026" type="#_x0000_t75" style="width:373.25pt;height:165.1pt" o:ole="">
            <v:imagedata r:id="rId12" o:title=""/>
          </v:shape>
          <o:OLEObject Type="Embed" ProgID="Visio.Drawing.15" ShapeID="_x0000_i1026" DrawAspect="Content" ObjectID="_1683354571" r:id="rId13"/>
        </w:object>
      </w:r>
    </w:p>
    <w:p w14:paraId="6ED85465" w14:textId="55530D99" w:rsidR="00EA7456" w:rsidRDefault="00EA7456" w:rsidP="00EA7456">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2</w:t>
      </w:r>
      <w:r w:rsidR="00B669F1">
        <w:rPr>
          <w:noProof/>
        </w:rPr>
        <w:fldChar w:fldCharType="end"/>
      </w:r>
      <w:r>
        <w:t xml:space="preserve"> - Diagrama del</w:t>
      </w:r>
      <w:r w:rsidR="00900D3D">
        <w:t xml:space="preserve"> entorno</w:t>
      </w:r>
    </w:p>
    <w:p w14:paraId="59D484A8" w14:textId="17009379" w:rsidR="00900D3D" w:rsidRDefault="00585DBE" w:rsidP="00900D3D">
      <w:pPr>
        <w:jc w:val="both"/>
        <w:rPr>
          <w:color w:val="00B050"/>
        </w:rPr>
      </w:pPr>
      <w:r w:rsidRPr="00585DBE">
        <w:rPr>
          <w:color w:val="00B050"/>
        </w:rPr>
        <w:t>Se pide la conectividad de al menos 100 sensores. Estos sensores deben comunicarse con el gateway y este redirigir los paquetes a internet. Se necesitan varias tecnologías para cumplir con estos requisitos.</w:t>
      </w:r>
      <w:r w:rsidR="00ED4AB7">
        <w:rPr>
          <w:color w:val="00B050"/>
        </w:rPr>
        <w:t xml:space="preserve"> Hace falta buscar una tecnología WPAN o LPWAN que comunique los sensores con el gateway</w:t>
      </w:r>
      <w:r w:rsidR="005F05F4">
        <w:rPr>
          <w:color w:val="00B050"/>
        </w:rPr>
        <w:t>. Se va a optar por usar LTE para la comunicación con internet, en concreto se pretende usar NB-IoT y</w:t>
      </w:r>
      <w:r w:rsidR="00343D66">
        <w:rPr>
          <w:color w:val="00B050"/>
        </w:rPr>
        <w:t xml:space="preserve"> tener compatibilidad con</w:t>
      </w:r>
      <w:r w:rsidR="005F05F4">
        <w:rPr>
          <w:color w:val="00B050"/>
        </w:rPr>
        <w:t xml:space="preserve"> CAT-M1</w:t>
      </w:r>
      <w:r w:rsidR="00343D66">
        <w:rPr>
          <w:color w:val="00B050"/>
        </w:rPr>
        <w:t xml:space="preserve"> para los casos en </w:t>
      </w:r>
      <w:r w:rsidR="005F05F4">
        <w:rPr>
          <w:color w:val="00B050"/>
        </w:rPr>
        <w:t>que el gateway se use en Estados Unidos. Para el envío de los datos al backend se debe usar un protocolo de transporte adecuado. Se quiere acceder a los datos en todo momento y posiblemente poderse comunicar de vuelta con el gateway</w:t>
      </w:r>
      <w:r w:rsidR="00AA7C69">
        <w:rPr>
          <w:color w:val="00B050"/>
        </w:rPr>
        <w:t xml:space="preserve"> desde el backend</w:t>
      </w:r>
      <w:r w:rsidR="005F05F4">
        <w:rPr>
          <w:color w:val="00B050"/>
        </w:rPr>
        <w:t>.</w:t>
      </w:r>
    </w:p>
    <w:p w14:paraId="590B097E" w14:textId="779626CF" w:rsidR="009D55B4" w:rsidRDefault="009D55B4" w:rsidP="009D55B4">
      <w:pPr>
        <w:pStyle w:val="Ttulo2"/>
      </w:pPr>
      <w:bookmarkStart w:id="7" w:name="_Toc70782699"/>
      <w:r>
        <w:t>Comunicaciones WPAN/LPWAN</w:t>
      </w:r>
      <w:bookmarkEnd w:id="7"/>
    </w:p>
    <w:p w14:paraId="565BC623" w14:textId="40E4E368" w:rsidR="003C218E" w:rsidRDefault="003C218E" w:rsidP="003C218E">
      <w:pPr>
        <w:pStyle w:val="Ttulo3"/>
      </w:pPr>
      <w:bookmarkStart w:id="8" w:name="_Toc70782700"/>
      <w:r>
        <w:t>Introducción</w:t>
      </w:r>
      <w:bookmarkEnd w:id="8"/>
    </w:p>
    <w:p w14:paraId="7625D21D" w14:textId="5CFC005E" w:rsidR="0090451A" w:rsidRPr="0090451A" w:rsidRDefault="00772D19" w:rsidP="0090451A">
      <w:pPr>
        <w:jc w:val="both"/>
        <w:rPr>
          <w:color w:val="00B050"/>
        </w:rPr>
      </w:pPr>
      <w:r w:rsidRPr="0090451A">
        <w:rPr>
          <w:color w:val="00B050"/>
        </w:rPr>
        <w:t>Como</w:t>
      </w:r>
      <w:r w:rsidR="0090451A">
        <w:rPr>
          <w:color w:val="00B050"/>
        </w:rPr>
        <w:t xml:space="preserve"> </w:t>
      </w:r>
      <w:r w:rsidRPr="0090451A">
        <w:rPr>
          <w:color w:val="00B050"/>
        </w:rPr>
        <w:t>se ha mencionado</w:t>
      </w:r>
      <w:r w:rsidR="0090451A">
        <w:rPr>
          <w:color w:val="00B050"/>
        </w:rPr>
        <w:t xml:space="preserve"> </w:t>
      </w:r>
      <w:r w:rsidRPr="0090451A">
        <w:rPr>
          <w:color w:val="00B050"/>
        </w:rPr>
        <w:t xml:space="preserve">anteriormente, se necesita una tecnología que permita comunicar los sensores con el gateway. En </w:t>
      </w:r>
      <w:r w:rsidR="0090451A">
        <w:rPr>
          <w:color w:val="00B050"/>
        </w:rPr>
        <w:t xml:space="preserve">el entorno de las </w:t>
      </w:r>
      <w:r w:rsidRPr="0090451A">
        <w:rPr>
          <w:color w:val="00B050"/>
        </w:rPr>
        <w:t xml:space="preserve">IoT las tipologías de redes </w:t>
      </w:r>
      <w:r w:rsidR="0090451A" w:rsidRPr="0090451A">
        <w:rPr>
          <w:color w:val="00B050"/>
        </w:rPr>
        <w:t>más</w:t>
      </w:r>
      <w:r w:rsidRPr="0090451A">
        <w:rPr>
          <w:color w:val="00B050"/>
        </w:rPr>
        <w:t xml:space="preserve"> com</w:t>
      </w:r>
      <w:r w:rsidR="0090451A">
        <w:rPr>
          <w:color w:val="00B050"/>
        </w:rPr>
        <w:t>u</w:t>
      </w:r>
      <w:r w:rsidRPr="0090451A">
        <w:rPr>
          <w:color w:val="00B050"/>
        </w:rPr>
        <w:t>nes</w:t>
      </w:r>
      <w:r w:rsidR="0069213F">
        <w:rPr>
          <w:color w:val="00B050"/>
        </w:rPr>
        <w:t xml:space="preserve"> para comunicar </w:t>
      </w:r>
      <w:r w:rsidR="000A5DF5">
        <w:rPr>
          <w:color w:val="00B050"/>
        </w:rPr>
        <w:t>dispositivos</w:t>
      </w:r>
      <w:r w:rsidRPr="0090451A">
        <w:rPr>
          <w:color w:val="00B050"/>
        </w:rPr>
        <w:t xml:space="preserve"> son las Wireless Personal Area Networks (WPAN) y las Low</w:t>
      </w:r>
      <w:r w:rsidR="005219AD">
        <w:rPr>
          <w:color w:val="00B050"/>
        </w:rPr>
        <w:t>-</w:t>
      </w:r>
      <w:r w:rsidRPr="0090451A">
        <w:rPr>
          <w:color w:val="00B050"/>
        </w:rPr>
        <w:t>Power Wide</w:t>
      </w:r>
      <w:r w:rsidR="005219AD">
        <w:rPr>
          <w:color w:val="00B050"/>
        </w:rPr>
        <w:t>-</w:t>
      </w:r>
      <w:r w:rsidR="0090451A" w:rsidRPr="0090451A">
        <w:rPr>
          <w:color w:val="00B050"/>
        </w:rPr>
        <w:t>Area Networks (LPWAN)</w:t>
      </w:r>
      <w:r w:rsidR="0090451A">
        <w:rPr>
          <w:color w:val="00B050"/>
        </w:rPr>
        <w:t>. En esta sección se va a introducir el funcionamiento y características de estas dos tipologías de red y posteriormente se darán ejemplos de tecnologías que se usan actualmente en el entorno IoT.</w:t>
      </w:r>
    </w:p>
    <w:p w14:paraId="38A0F174" w14:textId="18F93A65" w:rsidR="00343D66" w:rsidRPr="0033591C" w:rsidRDefault="0033591C" w:rsidP="0033591C">
      <w:pPr>
        <w:jc w:val="both"/>
        <w:rPr>
          <w:color w:val="00B050"/>
        </w:rPr>
      </w:pPr>
      <w:r w:rsidRPr="0033591C">
        <w:rPr>
          <w:color w:val="00B050"/>
        </w:rPr>
        <w:t>Las redes LPWAN</w:t>
      </w:r>
      <w:r>
        <w:rPr>
          <w:color w:val="00B050"/>
        </w:rPr>
        <w:t>, como indica su nombre,</w:t>
      </w:r>
      <w:r w:rsidRPr="0033591C">
        <w:rPr>
          <w:color w:val="00B050"/>
        </w:rPr>
        <w:t xml:space="preserve"> son redes con un gasto </w:t>
      </w:r>
      <w:r w:rsidR="008F364F" w:rsidRPr="0033591C">
        <w:rPr>
          <w:color w:val="00B050"/>
        </w:rPr>
        <w:t>en</w:t>
      </w:r>
      <w:r w:rsidR="008F364F">
        <w:rPr>
          <w:color w:val="00B050"/>
        </w:rPr>
        <w:t>ergético</w:t>
      </w:r>
      <w:r w:rsidRPr="0033591C">
        <w:rPr>
          <w:color w:val="00B050"/>
        </w:rPr>
        <w:t xml:space="preserve"> muy bajo con respecto a las WAN</w:t>
      </w:r>
      <w:r>
        <w:rPr>
          <w:color w:val="00B050"/>
        </w:rPr>
        <w:t xml:space="preserve">, usadas en entornos donde se transfieren una cantidad de datos muy superior y donde la velocidad y la latencia son mucho más importantes que el gasto energético. </w:t>
      </w:r>
      <w:r w:rsidR="00137519">
        <w:rPr>
          <w:color w:val="00B050"/>
        </w:rPr>
        <w:t>Los nodos LPWAN pueden llegar a durar 20 años activos con baterías poco caras. Estas redes</w:t>
      </w:r>
      <w:r>
        <w:rPr>
          <w:color w:val="00B050"/>
        </w:rPr>
        <w:t xml:space="preserve"> tienen un ancho de banda pequeño, esto hace que tengan una velocidad de transmisión lenta</w:t>
      </w:r>
      <w:r w:rsidR="00137519">
        <w:rPr>
          <w:color w:val="00B050"/>
        </w:rPr>
        <w:t xml:space="preserve"> (entre 0.3 kbit/s y 50 kbit/s)</w:t>
      </w:r>
      <w:r>
        <w:rPr>
          <w:color w:val="00B050"/>
        </w:rPr>
        <w:t xml:space="preserve"> y por tanto que la latencia sea alta comparada con</w:t>
      </w:r>
      <w:r w:rsidR="00A73BB6">
        <w:rPr>
          <w:color w:val="00B050"/>
        </w:rPr>
        <w:t xml:space="preserve"> las</w:t>
      </w:r>
      <w:r>
        <w:rPr>
          <w:color w:val="00B050"/>
        </w:rPr>
        <w:t xml:space="preserve"> WAN, </w:t>
      </w:r>
      <w:r w:rsidR="00A73BB6">
        <w:rPr>
          <w:color w:val="00B050"/>
        </w:rPr>
        <w:t xml:space="preserve">las </w:t>
      </w:r>
      <w:r>
        <w:rPr>
          <w:color w:val="00B050"/>
        </w:rPr>
        <w:t>5G, 4G, 3G, etc.</w:t>
      </w:r>
      <w:r w:rsidR="00137519">
        <w:rPr>
          <w:color w:val="00B050"/>
        </w:rPr>
        <w:t xml:space="preserve"> En cuanto a la distancia de la comunicación, son redes diseñadas para comunicaciones de largo alcance en las que los nodos pueden llegar a estar separados por varios kilómetros en áreas urbanas (en áreas rurales incluso decenas de kilómetros)</w:t>
      </w:r>
      <w:r w:rsidR="00A73BB6">
        <w:rPr>
          <w:color w:val="00B050"/>
        </w:rPr>
        <w:t>.</w:t>
      </w:r>
      <w:r w:rsidR="00DD63E5">
        <w:rPr>
          <w:color w:val="00B050"/>
        </w:rPr>
        <w:t>.</w:t>
      </w:r>
      <w:r w:rsidR="00A73BB6">
        <w:rPr>
          <w:color w:val="00B050"/>
        </w:rPr>
        <w:t xml:space="preserve"> Por último, los costes de estas redes suelen ser bajos </w:t>
      </w:r>
      <w:r w:rsidR="00DD63E5">
        <w:rPr>
          <w:color w:val="00B050"/>
        </w:rPr>
        <w:t>dado que,</w:t>
      </w:r>
      <w:r w:rsidR="00A73BB6">
        <w:rPr>
          <w:color w:val="00B050"/>
        </w:rPr>
        <w:t xml:space="preserve"> al usar protocolos livianos, la complejidad en el diseño del hardware disminuye y esto baja los costes. </w:t>
      </w:r>
    </w:p>
    <w:p w14:paraId="034A47D4" w14:textId="08A7F326" w:rsidR="00D92AB2" w:rsidRPr="0033591C" w:rsidRDefault="00CE4C07" w:rsidP="00577954">
      <w:pPr>
        <w:jc w:val="both"/>
        <w:rPr>
          <w:color w:val="00B050"/>
        </w:rPr>
      </w:pPr>
      <w:r>
        <w:rPr>
          <w:color w:val="00B050"/>
        </w:rPr>
        <w:lastRenderedPageBreak/>
        <w:t xml:space="preserve">Las redes </w:t>
      </w:r>
      <w:r w:rsidR="0090451A" w:rsidRPr="0033591C">
        <w:rPr>
          <w:color w:val="00B050"/>
        </w:rPr>
        <w:t>WPAN</w:t>
      </w:r>
      <w:r w:rsidR="0073771D">
        <w:rPr>
          <w:color w:val="00B050"/>
        </w:rPr>
        <w:t xml:space="preserve"> </w:t>
      </w:r>
      <w:r w:rsidR="005219AD">
        <w:rPr>
          <w:color w:val="00B050"/>
        </w:rPr>
        <w:t>son las que se encuentran dentro de la norma 802.15 de la IEEE</w:t>
      </w:r>
      <w:r w:rsidR="00577954">
        <w:rPr>
          <w:color w:val="00B050"/>
        </w:rPr>
        <w:t xml:space="preserve">. </w:t>
      </w:r>
      <w:r w:rsidR="0028282B">
        <w:rPr>
          <w:color w:val="00B050"/>
        </w:rPr>
        <w:t>Son redes de corto alcance (alrededor de los 1</w:t>
      </w:r>
      <w:r w:rsidR="00A35668">
        <w:rPr>
          <w:color w:val="00B050"/>
        </w:rPr>
        <w:t xml:space="preserve">0 a los </w:t>
      </w:r>
      <w:r w:rsidR="00CD77C7">
        <w:rPr>
          <w:color w:val="00B050"/>
        </w:rPr>
        <w:t>100</w:t>
      </w:r>
      <w:r w:rsidR="00A35668">
        <w:rPr>
          <w:color w:val="00B050"/>
        </w:rPr>
        <w:t xml:space="preserve"> metros dependiendo de la tecnología</w:t>
      </w:r>
      <w:r w:rsidR="0028282B">
        <w:rPr>
          <w:color w:val="00B050"/>
        </w:rPr>
        <w:t>)</w:t>
      </w:r>
      <w:r w:rsidR="00CD77C7">
        <w:rPr>
          <w:color w:val="00B050"/>
        </w:rPr>
        <w:t>. H</w:t>
      </w:r>
      <w:r w:rsidR="0028282B">
        <w:rPr>
          <w:color w:val="00B050"/>
        </w:rPr>
        <w:t xml:space="preserve">ay algunas tecnologías que tienen más alcance que otras y por ello tienen aplicaciones específicas. Su uso más común es el de conectar dispositivos personales y accesorios de estos dispositivos (mandos, móviles, altavoces, televisiones, consolas, etc.). </w:t>
      </w:r>
      <w:r w:rsidR="00CD77C7">
        <w:rPr>
          <w:color w:val="00B050"/>
        </w:rPr>
        <w:t>La velocidad de transmisión depende de la tecnología que se use, por ejemplo</w:t>
      </w:r>
      <w:r w:rsidR="005B6E87">
        <w:rPr>
          <w:color w:val="00B050"/>
        </w:rPr>
        <w:t>, Z</w:t>
      </w:r>
      <w:r w:rsidR="00CF3918">
        <w:rPr>
          <w:color w:val="00B050"/>
        </w:rPr>
        <w:t>-Wave</w:t>
      </w:r>
      <w:r w:rsidR="005B6E87">
        <w:rPr>
          <w:color w:val="00B050"/>
        </w:rPr>
        <w:t xml:space="preserve"> tiene una tasa de transmisión de 40 a 100 kbit/s</w:t>
      </w:r>
      <w:r w:rsidR="00CD77C7">
        <w:rPr>
          <w:color w:val="00B050"/>
        </w:rPr>
        <w:t xml:space="preserve"> </w:t>
      </w:r>
      <w:r w:rsidR="005B6E87">
        <w:rPr>
          <w:color w:val="00B050"/>
        </w:rPr>
        <w:t>y la de Bluetooth (IEEE 802.15.1)</w:t>
      </w:r>
      <w:r w:rsidR="00CD77C7">
        <w:rPr>
          <w:color w:val="00B050"/>
        </w:rPr>
        <w:t xml:space="preserve"> </w:t>
      </w:r>
      <w:r w:rsidR="005B6E87">
        <w:rPr>
          <w:color w:val="00B050"/>
        </w:rPr>
        <w:t xml:space="preserve">va </w:t>
      </w:r>
      <w:r w:rsidR="00CD77C7">
        <w:rPr>
          <w:color w:val="00B050"/>
        </w:rPr>
        <w:t>desde los 1Mbit/s</w:t>
      </w:r>
      <w:r w:rsidR="00837717">
        <w:rPr>
          <w:color w:val="00B050"/>
        </w:rPr>
        <w:t xml:space="preserve"> (Bluetooth v1.2)</w:t>
      </w:r>
      <w:r w:rsidR="005B6E87">
        <w:rPr>
          <w:color w:val="00B050"/>
        </w:rPr>
        <w:t xml:space="preserve"> a los </w:t>
      </w:r>
      <w:r w:rsidR="00837717">
        <w:rPr>
          <w:color w:val="00B050"/>
        </w:rPr>
        <w:t>50</w:t>
      </w:r>
      <w:r w:rsidR="005B6E87">
        <w:rPr>
          <w:color w:val="00B050"/>
        </w:rPr>
        <w:t>Mbit/s</w:t>
      </w:r>
      <w:r w:rsidR="00837717">
        <w:rPr>
          <w:color w:val="00B050"/>
        </w:rPr>
        <w:t xml:space="preserve"> (Bluetooth v5.0)</w:t>
      </w:r>
      <w:r w:rsidR="00CD77C7">
        <w:rPr>
          <w:color w:val="00B050"/>
        </w:rPr>
        <w:t xml:space="preserve">. </w:t>
      </w:r>
      <w:r w:rsidR="00CF3918">
        <w:rPr>
          <w:color w:val="00B050"/>
        </w:rPr>
        <w:t>Las redes WPAN usan anchos de banda</w:t>
      </w:r>
      <w:r w:rsidR="00CD77C7">
        <w:rPr>
          <w:color w:val="00B050"/>
        </w:rPr>
        <w:t xml:space="preserve"> pequeños y esto hace que el consumo de energía sea bajo</w:t>
      </w:r>
      <w:r w:rsidR="005B6E87">
        <w:rPr>
          <w:color w:val="00B050"/>
        </w:rPr>
        <w:t>, lo cual hace que su uso en dispositivos IoT con baterías pequeñas sea muy adecuado.</w:t>
      </w:r>
      <w:r w:rsidR="00CD77C7">
        <w:rPr>
          <w:color w:val="00B050"/>
        </w:rPr>
        <w:t xml:space="preserve"> </w:t>
      </w:r>
      <w:r w:rsidR="00577954">
        <w:rPr>
          <w:color w:val="00B050"/>
        </w:rPr>
        <w:t xml:space="preserve">Hay tecnologías WPAN de corta distancia como </w:t>
      </w:r>
      <w:r w:rsidR="00CF3918">
        <w:rPr>
          <w:color w:val="00B050"/>
        </w:rPr>
        <w:t>Z-Wave</w:t>
      </w:r>
      <w:r w:rsidR="0069213F">
        <w:rPr>
          <w:color w:val="00B050"/>
        </w:rPr>
        <w:t xml:space="preserve"> (30m)</w:t>
      </w:r>
      <w:r w:rsidR="00577954">
        <w:rPr>
          <w:color w:val="00B050"/>
        </w:rPr>
        <w:t xml:space="preserve"> y de larga distancia como ZigBe</w:t>
      </w:r>
      <w:r w:rsidR="0073275C">
        <w:rPr>
          <w:color w:val="00B050"/>
        </w:rPr>
        <w:t>e (</w:t>
      </w:r>
      <w:r w:rsidR="00837717">
        <w:rPr>
          <w:color w:val="00B050"/>
        </w:rPr>
        <w:t>300</w:t>
      </w:r>
      <w:r w:rsidR="0073275C">
        <w:rPr>
          <w:color w:val="00B050"/>
        </w:rPr>
        <w:t>m)</w:t>
      </w:r>
      <w:r w:rsidR="00577954">
        <w:rPr>
          <w:color w:val="00B050"/>
        </w:rPr>
        <w:t xml:space="preserve">. También pueden ser tecnologías que usen redes malladas como WirelesHART o one-hop como Bluetooth (aunque se </w:t>
      </w:r>
      <w:r w:rsidR="00610726">
        <w:rPr>
          <w:color w:val="00B050"/>
        </w:rPr>
        <w:t>ha</w:t>
      </w:r>
      <w:r w:rsidR="00577954">
        <w:rPr>
          <w:color w:val="00B050"/>
        </w:rPr>
        <w:t xml:space="preserve"> desarrolla</w:t>
      </w:r>
      <w:r w:rsidR="00610726">
        <w:rPr>
          <w:color w:val="00B050"/>
        </w:rPr>
        <w:t>do</w:t>
      </w:r>
      <w:r w:rsidR="00577954">
        <w:rPr>
          <w:color w:val="00B050"/>
        </w:rPr>
        <w:t xml:space="preserve"> una versión multi-hop </w:t>
      </w:r>
      <w:r w:rsidR="00610726">
        <w:rPr>
          <w:color w:val="00B050"/>
        </w:rPr>
        <w:t>llamada Bluetooth Smart o “BLE”</w:t>
      </w:r>
      <w:r w:rsidR="00577954">
        <w:rPr>
          <w:color w:val="00B050"/>
        </w:rPr>
        <w:t>).</w:t>
      </w:r>
    </w:p>
    <w:p w14:paraId="2D292424" w14:textId="40BD6CCE" w:rsidR="0045091B" w:rsidRDefault="0073771D" w:rsidP="00B53E50">
      <w:pPr>
        <w:jc w:val="both"/>
        <w:rPr>
          <w:color w:val="00B050"/>
        </w:rPr>
      </w:pPr>
      <w:r w:rsidRPr="00B53E50">
        <w:rPr>
          <w:color w:val="00B050"/>
        </w:rPr>
        <w:t>Cuando se está escogiendo una tecnología para aplicarla como solución a un problema en un proyecto se debe</w:t>
      </w:r>
      <w:r w:rsidR="0081798A" w:rsidRPr="00B53E50">
        <w:rPr>
          <w:color w:val="00B050"/>
        </w:rPr>
        <w:t>n tener en cuenta las restricciones por normativa. La regulación marca</w:t>
      </w:r>
      <w:r w:rsidR="00577954">
        <w:rPr>
          <w:color w:val="00B050"/>
        </w:rPr>
        <w:t xml:space="preserve"> </w:t>
      </w:r>
      <w:r w:rsidR="0081798A" w:rsidRPr="00B53E50">
        <w:rPr>
          <w:color w:val="00B050"/>
        </w:rPr>
        <w:t>que solo se puede estar transmitiendo un 1% del tiempo en algunas bandas y con un máximo de potencia de 10</w:t>
      </w:r>
      <w:r w:rsidR="00B53E50" w:rsidRPr="00B53E50">
        <w:rPr>
          <w:color w:val="00B050"/>
        </w:rPr>
        <w:t>dBm (100mW)</w:t>
      </w:r>
      <w:r w:rsidR="0081798A" w:rsidRPr="00B53E50">
        <w:rPr>
          <w:color w:val="00B050"/>
        </w:rPr>
        <w:t>.</w:t>
      </w:r>
      <w:r w:rsidR="00B53E50" w:rsidRPr="00B53E50">
        <w:rPr>
          <w:color w:val="00B050"/>
        </w:rPr>
        <w:t xml:space="preserve"> Las frecuencias donde operan estas tecnologías pueden variar dependiendo del país donde se usen. </w:t>
      </w:r>
      <w:r w:rsidR="00577954">
        <w:rPr>
          <w:color w:val="00B050"/>
        </w:rPr>
        <w:t>De modo que hay que tener en cuenta no solo la aplicación de la tecnología y sus ventajas si no también las restricciones que pueden hacer inviable una solución.</w:t>
      </w:r>
    </w:p>
    <w:p w14:paraId="63DBCCD4" w14:textId="02FA9E31" w:rsidR="0069213F" w:rsidRDefault="00B669F1" w:rsidP="00B53E50">
      <w:pPr>
        <w:jc w:val="both"/>
        <w:rPr>
          <w:color w:val="00B050"/>
        </w:rPr>
      </w:pPr>
      <w:hyperlink r:id="rId14" w:anchor="1530172408956-613bcee4-b1ad" w:history="1">
        <w:r w:rsidR="0069213F" w:rsidRPr="00622874">
          <w:rPr>
            <w:rStyle w:val="Hipervnculo"/>
          </w:rPr>
          <w:t>https://ticnegocios.camaravalencia.com/servicios/tendencias/caminar-con-exito-hacia-la-industria-4-0-capitulo-11-infraestructuras-i-redes-inalambricas/#1530172408956-613bcee4-b1ad</w:t>
        </w:r>
      </w:hyperlink>
    </w:p>
    <w:p w14:paraId="63937D0A" w14:textId="6761F074" w:rsidR="002D44C8" w:rsidRPr="00B53E50" w:rsidRDefault="00B669F1" w:rsidP="00B53E50">
      <w:pPr>
        <w:jc w:val="both"/>
        <w:rPr>
          <w:color w:val="00B050"/>
        </w:rPr>
      </w:pPr>
      <w:hyperlink r:id="rId15" w:history="1">
        <w:r w:rsidR="002D44C8" w:rsidRPr="00622874">
          <w:rPr>
            <w:rStyle w:val="Hipervnculo"/>
          </w:rPr>
          <w:t>https://core.ac.uk/download/pdf/41810663.pdf</w:t>
        </w:r>
      </w:hyperlink>
    </w:p>
    <w:p w14:paraId="62F7D71B" w14:textId="20349869" w:rsidR="00A23438" w:rsidRDefault="00623F5D" w:rsidP="00A23438">
      <w:pPr>
        <w:pStyle w:val="Ttulo3"/>
      </w:pPr>
      <w:bookmarkStart w:id="9" w:name="_Toc70782701"/>
      <w:r>
        <w:t>Tecnologías</w:t>
      </w:r>
      <w:r w:rsidR="00AF4FAB">
        <w:t xml:space="preserve"> LPWAN</w:t>
      </w:r>
      <w:bookmarkEnd w:id="9"/>
    </w:p>
    <w:p w14:paraId="157B1A7C" w14:textId="12255D9F" w:rsidR="00623F5D" w:rsidRDefault="00623F5D" w:rsidP="00623F5D">
      <w:pPr>
        <w:pStyle w:val="Ttulo4"/>
      </w:pPr>
      <w:r>
        <w:t>SigFox</w:t>
      </w:r>
    </w:p>
    <w:p w14:paraId="5BE191C1" w14:textId="3E16DECE" w:rsidR="00A10D7F" w:rsidRDefault="00961F47" w:rsidP="00961F47">
      <w:pPr>
        <w:jc w:val="both"/>
        <w:rPr>
          <w:color w:val="00B050"/>
        </w:rPr>
      </w:pPr>
      <w:r w:rsidRPr="000E30AB">
        <w:rPr>
          <w:color w:val="00B050"/>
        </w:rPr>
        <w:t xml:space="preserve">Sigfox es una tecnología de red </w:t>
      </w:r>
      <w:r w:rsidR="000E30AB">
        <w:rPr>
          <w:color w:val="00B050"/>
        </w:rPr>
        <w:t xml:space="preserve">celular </w:t>
      </w:r>
      <w:r w:rsidR="00A10D7F">
        <w:rPr>
          <w:color w:val="00B050"/>
        </w:rPr>
        <w:t xml:space="preserve">one-hop </w:t>
      </w:r>
      <w:r w:rsidR="008E766B">
        <w:rPr>
          <w:color w:val="00B050"/>
        </w:rPr>
        <w:t xml:space="preserve">de largo alcance </w:t>
      </w:r>
      <w:r w:rsidRPr="000E30AB">
        <w:rPr>
          <w:color w:val="00B050"/>
        </w:rPr>
        <w:t xml:space="preserve">que utiliza Ultra-NarrowBand (UNB) </w:t>
      </w:r>
      <w:r w:rsidR="008E766B">
        <w:rPr>
          <w:color w:val="00B050"/>
        </w:rPr>
        <w:t xml:space="preserve">con topología de estrella </w:t>
      </w:r>
      <w:r w:rsidRPr="000E30AB">
        <w:rPr>
          <w:color w:val="00B050"/>
        </w:rPr>
        <w:t xml:space="preserve">y que funciona en las frecuencias </w:t>
      </w:r>
      <w:r w:rsidR="008E766B">
        <w:rPr>
          <w:color w:val="00B050"/>
        </w:rPr>
        <w:t>ISM (</w:t>
      </w:r>
      <w:r w:rsidRPr="00631FBE">
        <w:rPr>
          <w:color w:val="FF0000"/>
        </w:rPr>
        <w:t xml:space="preserve">868MHz en Europa y 902MHz en Estados </w:t>
      </w:r>
      <w:r w:rsidR="00152B83" w:rsidRPr="00631FBE">
        <w:rPr>
          <w:color w:val="FF0000"/>
        </w:rPr>
        <w:t>U</w:t>
      </w:r>
      <w:r w:rsidRPr="00631FBE">
        <w:rPr>
          <w:color w:val="FF0000"/>
        </w:rPr>
        <w:t>nidos</w:t>
      </w:r>
      <w:r w:rsidR="008E766B">
        <w:rPr>
          <w:color w:val="00B050"/>
        </w:rPr>
        <w:t>)</w:t>
      </w:r>
      <w:r w:rsidR="000E30AB">
        <w:rPr>
          <w:color w:val="00B050"/>
        </w:rPr>
        <w:t>. A diferencia de otras tecnologías, SigFox tiene un limite de mensajes al día. Este limite es de 140 mensajes al día con un límite de 7 mensajes cada hora y 4 transmisiones entrantes por d</w:t>
      </w:r>
      <w:r w:rsidR="00D64BCB">
        <w:rPr>
          <w:color w:val="00B050"/>
        </w:rPr>
        <w:t>ía</w:t>
      </w:r>
      <w:r w:rsidR="000E30AB">
        <w:rPr>
          <w:color w:val="00B050"/>
        </w:rPr>
        <w:t>. Esto es para que la red no se colapse si hay</w:t>
      </w:r>
      <w:r w:rsidR="00D64BCB">
        <w:rPr>
          <w:color w:val="00B050"/>
        </w:rPr>
        <w:t xml:space="preserve"> muchos nodos</w:t>
      </w:r>
      <w:r w:rsidR="000E30AB">
        <w:rPr>
          <w:color w:val="00B050"/>
        </w:rPr>
        <w:t xml:space="preserve"> usando las instalaciones (antenas de SigFox). Cada mensaj</w:t>
      </w:r>
      <w:r w:rsidR="00D64BCB">
        <w:rPr>
          <w:color w:val="00B050"/>
        </w:rPr>
        <w:t xml:space="preserve">e </w:t>
      </w:r>
      <w:r w:rsidR="000E30AB">
        <w:rPr>
          <w:color w:val="00B050"/>
        </w:rPr>
        <w:t>puede tener hast</w:t>
      </w:r>
      <w:r w:rsidR="00D64BCB">
        <w:rPr>
          <w:color w:val="00B050"/>
        </w:rPr>
        <w:t xml:space="preserve">a </w:t>
      </w:r>
      <w:r w:rsidR="000E30AB">
        <w:rPr>
          <w:color w:val="00B050"/>
        </w:rPr>
        <w:t>12 bytes de longitud</w:t>
      </w:r>
      <w:r w:rsidR="00D64BCB">
        <w:rPr>
          <w:color w:val="00B050"/>
        </w:rPr>
        <w:t xml:space="preserve">. </w:t>
      </w:r>
      <w:r w:rsidR="00A10D7F">
        <w:rPr>
          <w:color w:val="00B050"/>
        </w:rPr>
        <w:t>La red tiene un data rate muy bajo, de 100bps aproximadamente.</w:t>
      </w:r>
    </w:p>
    <w:p w14:paraId="08A6E219" w14:textId="77777777" w:rsidR="00A10D7F" w:rsidRDefault="00D64BCB" w:rsidP="00961F47">
      <w:pPr>
        <w:jc w:val="both"/>
        <w:rPr>
          <w:color w:val="00B050"/>
        </w:rPr>
      </w:pPr>
      <w:r>
        <w:rPr>
          <w:color w:val="00B050"/>
        </w:rPr>
        <w:t>El modelo de negocio de SigFox es igual que el de cualquier operador de red, alquila su infraestructura a los usuarios. Para ello cada nodo debe tener el módulo de radio compatible y un plan de suscripción renovable en cada dispositivo IoT. SigFox gestiona la comunicación entre el dispositivo y el servidor de modo que la integración del módulo de radio es muy sencilla para los desarrolladores.</w:t>
      </w:r>
      <w:r w:rsidR="002278CC">
        <w:rPr>
          <w:color w:val="00B050"/>
        </w:rPr>
        <w:t xml:space="preserve"> </w:t>
      </w:r>
      <w:r>
        <w:rPr>
          <w:color w:val="00B050"/>
        </w:rPr>
        <w:t xml:space="preserve">La API para interactuar con el módulo de radio la proporciona la empresa y no es necesaria ninguna configuración. </w:t>
      </w:r>
    </w:p>
    <w:p w14:paraId="3E85673E" w14:textId="0BB39053" w:rsidR="00961F47" w:rsidRDefault="00A10D7F" w:rsidP="00961F47">
      <w:pPr>
        <w:jc w:val="both"/>
        <w:rPr>
          <w:color w:val="00B050"/>
        </w:rPr>
      </w:pPr>
      <w:r>
        <w:rPr>
          <w:color w:val="00B050"/>
        </w:rPr>
        <w:t>Al tener un bitrate tan bajo</w:t>
      </w:r>
      <w:r w:rsidR="00D64BCB">
        <w:rPr>
          <w:color w:val="00B050"/>
        </w:rPr>
        <w:t xml:space="preserve"> s</w:t>
      </w:r>
      <w:r>
        <w:rPr>
          <w:color w:val="00B050"/>
        </w:rPr>
        <w:t>u uso está destinado a</w:t>
      </w:r>
      <w:r w:rsidR="00D64BCB">
        <w:rPr>
          <w:color w:val="00B050"/>
        </w:rPr>
        <w:t xml:space="preserve"> soluciones que no necesiten velocidad en transmisión y que no </w:t>
      </w:r>
      <w:r w:rsidR="005B6989">
        <w:rPr>
          <w:color w:val="00B050"/>
        </w:rPr>
        <w:t>necesiten transmitir mucha cantidad de datos</w:t>
      </w:r>
      <w:r w:rsidR="0059015A">
        <w:rPr>
          <w:color w:val="00B050"/>
        </w:rPr>
        <w:t xml:space="preserve"> o que dependan de la latencia de la comunicación</w:t>
      </w:r>
      <w:r w:rsidR="005B6989">
        <w:rPr>
          <w:color w:val="00B050"/>
        </w:rPr>
        <w:t>.</w:t>
      </w:r>
      <w:r w:rsidR="002278CC">
        <w:rPr>
          <w:color w:val="00B050"/>
        </w:rPr>
        <w:t xml:space="preserve"> </w:t>
      </w:r>
      <w:r>
        <w:rPr>
          <w:color w:val="00B050"/>
        </w:rPr>
        <w:t>También se usa en soluciones que necesiten comunicación one-hop de larga distancia ya que SigFox proporciona un rango de comunicación de varios kilómetros.</w:t>
      </w:r>
    </w:p>
    <w:p w14:paraId="02B467F1" w14:textId="6A74B896" w:rsidR="00145F2A" w:rsidRDefault="00B669F1" w:rsidP="00961F47">
      <w:pPr>
        <w:jc w:val="both"/>
        <w:rPr>
          <w:color w:val="00B050"/>
        </w:rPr>
      </w:pPr>
      <w:hyperlink r:id="rId16" w:history="1">
        <w:r w:rsidR="00145F2A" w:rsidRPr="00622874">
          <w:rPr>
            <w:rStyle w:val="Hipervnculo"/>
          </w:rPr>
          <w:t>https://en.wikipedia.org/wiki/Sigfox</w:t>
        </w:r>
      </w:hyperlink>
    </w:p>
    <w:p w14:paraId="7196CF26" w14:textId="36F3FFBC" w:rsidR="00145F2A" w:rsidRDefault="00B669F1" w:rsidP="00961F47">
      <w:pPr>
        <w:jc w:val="both"/>
        <w:rPr>
          <w:color w:val="00B050"/>
        </w:rPr>
      </w:pPr>
      <w:hyperlink r:id="rId17" w:anchor="1530692934677-9f515423-b216" w:history="1">
        <w:r w:rsidR="00145F2A" w:rsidRPr="00622874">
          <w:rPr>
            <w:rStyle w:val="Hipervnculo"/>
          </w:rPr>
          <w:t>https://ticnegocios.camaravalencia.com/servicios/tendencias/caminar-con-exito-hacia-la-industria-4-0-capitulo-11-infraestructuras-i-redes-inalambricas/#1530692934677-9f515423-b216</w:t>
        </w:r>
      </w:hyperlink>
    </w:p>
    <w:p w14:paraId="52D92263" w14:textId="77777777" w:rsidR="00401C62" w:rsidRDefault="00401C62" w:rsidP="00401C62">
      <w:pPr>
        <w:pStyle w:val="Ttulo4"/>
      </w:pPr>
      <w:r>
        <w:t>LoRa</w:t>
      </w:r>
    </w:p>
    <w:p w14:paraId="7785CF66" w14:textId="1B552259" w:rsidR="004A1DEA" w:rsidRDefault="00401C62" w:rsidP="00401C62">
      <w:pPr>
        <w:jc w:val="both"/>
        <w:rPr>
          <w:color w:val="00B050"/>
        </w:rPr>
      </w:pPr>
      <w:r w:rsidRPr="00631FBE">
        <w:rPr>
          <w:color w:val="00B050"/>
        </w:rPr>
        <w:t xml:space="preserve">LoRa (Long Range) es una tecnología de red celular one-hop de largo alance </w:t>
      </w:r>
      <w:r>
        <w:rPr>
          <w:color w:val="00B050"/>
        </w:rPr>
        <w:t>derivada de la tecnología Cirp Spread Spectrum (CSS). O</w:t>
      </w:r>
      <w:r w:rsidRPr="00631FBE">
        <w:rPr>
          <w:color w:val="00B050"/>
        </w:rPr>
        <w:t>pera en las frecuencias ISM (</w:t>
      </w:r>
      <w:r w:rsidRPr="00631FBE">
        <w:rPr>
          <w:color w:val="FF0000"/>
        </w:rPr>
        <w:t>868MHz en Europa y 915MHz en Estados Unidos</w:t>
      </w:r>
      <w:r w:rsidRPr="00631FBE">
        <w:rPr>
          <w:color w:val="00B050"/>
        </w:rPr>
        <w:t>). Esta tecnología destaca por tener un buen ancho de banda, gran alcance, buen nivel de seguridad y resistencia a las interferencias. LoRa dispone de canales con anchos de banda de 125kHz, 250kHz o 500kHz dependiendo de la región donde se esté usando el sistema.</w:t>
      </w:r>
      <w:r>
        <w:rPr>
          <w:color w:val="00B050"/>
        </w:rPr>
        <w:t xml:space="preserve"> El tener estos anchos de banda permite transmitir a velocidades</w:t>
      </w:r>
      <w:r w:rsidR="0059015A">
        <w:rPr>
          <w:color w:val="00B050"/>
        </w:rPr>
        <w:t xml:space="preserve"> de unos 50kbps, </w:t>
      </w:r>
      <w:r>
        <w:rPr>
          <w:color w:val="00B050"/>
        </w:rPr>
        <w:t>superiores a las de S</w:t>
      </w:r>
      <w:r w:rsidR="0059015A">
        <w:rPr>
          <w:color w:val="00B050"/>
        </w:rPr>
        <w:t>i</w:t>
      </w:r>
      <w:r>
        <w:rPr>
          <w:color w:val="00B050"/>
        </w:rPr>
        <w:t xml:space="preserve">gFox. Esta tecnología puede transmitir en rangos de hasta 10Km en áreas rurales y 3Km en áreas urbanas gracias al Chirp Spread Spectrum. </w:t>
      </w:r>
      <w:r w:rsidR="00257971">
        <w:rPr>
          <w:color w:val="00B050"/>
        </w:rPr>
        <w:t>El consumo energético de los módulos de LoRa es algo superior al de los de SigFox, aún así, la duración de los dispositivos que implementan LoRaWAN con baterías pequeñas puede llegar a ser de 10 años.</w:t>
      </w:r>
      <w:r w:rsidR="0059015A">
        <w:rPr>
          <w:color w:val="00B050"/>
        </w:rPr>
        <w:t xml:space="preserve"> LoRaWAN asegura una comunicación segura entre el nodo final y el servidor ya que implementa encriptación AES-128. Hay dos maneras de usar LoRa: Desplegar una red propia o utilizar la red de un operador de red LoRa.</w:t>
      </w:r>
    </w:p>
    <w:p w14:paraId="0AD22633" w14:textId="064CBDD4" w:rsidR="004A1DEA" w:rsidRDefault="00401C62" w:rsidP="00401C62">
      <w:pPr>
        <w:jc w:val="both"/>
        <w:rPr>
          <w:color w:val="00B050"/>
        </w:rPr>
      </w:pPr>
      <w:r>
        <w:rPr>
          <w:color w:val="00B050"/>
        </w:rPr>
        <w:t>A diferencia de S</w:t>
      </w:r>
      <w:r w:rsidR="004A1DEA">
        <w:rPr>
          <w:color w:val="00B050"/>
        </w:rPr>
        <w:t>i</w:t>
      </w:r>
      <w:r>
        <w:rPr>
          <w:color w:val="00B050"/>
        </w:rPr>
        <w:t>gFox</w:t>
      </w:r>
      <w:r w:rsidR="004A1DEA">
        <w:rPr>
          <w:color w:val="00B050"/>
        </w:rPr>
        <w:t>, LoRa</w:t>
      </w:r>
      <w:r>
        <w:rPr>
          <w:color w:val="00B050"/>
        </w:rPr>
        <w:t xml:space="preserve"> no tiene </w:t>
      </w:r>
      <w:r w:rsidR="004A1DEA">
        <w:rPr>
          <w:color w:val="00B050"/>
        </w:rPr>
        <w:t>límite</w:t>
      </w:r>
      <w:r>
        <w:rPr>
          <w:color w:val="00B050"/>
        </w:rPr>
        <w:t xml:space="preserve"> de mensajes, la red puede soportar millones de mensajes de miles de gateways. El modelo de negocio de lora es muy diferente el de SigFox, LoRa vende los chips</w:t>
      </w:r>
      <w:r w:rsidR="004A1DEA">
        <w:rPr>
          <w:color w:val="00B050"/>
        </w:rPr>
        <w:t xml:space="preserve"> de Semtech</w:t>
      </w:r>
      <w:r>
        <w:rPr>
          <w:color w:val="00B050"/>
        </w:rPr>
        <w:t xml:space="preserve"> que son necesarios para crear los </w:t>
      </w:r>
      <w:r w:rsidR="004A1DEA">
        <w:rPr>
          <w:color w:val="00B050"/>
        </w:rPr>
        <w:t>módulos de radio, y los fabricantes de hardware pueden vender estos módulos, pero necesitan una certificación para que estos funcionen dentro de la red. De este modo LoRa Alliance (actuales administradores de la red) no se posiciona como proveedor de red y logra su objetivo, dearrollar un estándar</w:t>
      </w:r>
      <w:r w:rsidR="0059015A">
        <w:rPr>
          <w:color w:val="00B050"/>
        </w:rPr>
        <w:t xml:space="preserve"> (LoRaWAN)</w:t>
      </w:r>
      <w:r w:rsidR="004A1DEA">
        <w:rPr>
          <w:color w:val="00B050"/>
        </w:rPr>
        <w:t xml:space="preserve"> y vender chips.</w:t>
      </w:r>
    </w:p>
    <w:p w14:paraId="4A370515" w14:textId="77777777" w:rsidR="00401C62" w:rsidRDefault="00B669F1" w:rsidP="00401C62">
      <w:pPr>
        <w:jc w:val="both"/>
        <w:rPr>
          <w:color w:val="00B050"/>
        </w:rPr>
      </w:pPr>
      <w:hyperlink r:id="rId18" w:history="1">
        <w:r w:rsidR="00401C62" w:rsidRPr="00622874">
          <w:rPr>
            <w:rStyle w:val="Hipervnculo"/>
          </w:rPr>
          <w:t>https://www.thethingsnetwork.org/docs/lorawan/</w:t>
        </w:r>
      </w:hyperlink>
    </w:p>
    <w:p w14:paraId="52D8664B" w14:textId="23B4C6BF" w:rsidR="00401C62" w:rsidRPr="000E30AB" w:rsidRDefault="00B669F1" w:rsidP="00961F47">
      <w:pPr>
        <w:jc w:val="both"/>
        <w:rPr>
          <w:color w:val="00B050"/>
        </w:rPr>
      </w:pPr>
      <w:hyperlink r:id="rId19" w:anchor="LoRaWAN" w:history="1">
        <w:r w:rsidR="00401C62" w:rsidRPr="00622874">
          <w:rPr>
            <w:rStyle w:val="Hipervnculo"/>
          </w:rPr>
          <w:t>https://en.wikipedia.org/wiki/LoRa#LoRaWAN</w:t>
        </w:r>
      </w:hyperlink>
    </w:p>
    <w:p w14:paraId="66931DFF" w14:textId="70CBD0AB" w:rsidR="00AF4FAB" w:rsidRDefault="00AF4FAB" w:rsidP="00AF4FAB">
      <w:pPr>
        <w:pStyle w:val="Ttulo3"/>
      </w:pPr>
      <w:bookmarkStart w:id="10" w:name="_Toc70782702"/>
      <w:r>
        <w:t>Tecnologías WPAN</w:t>
      </w:r>
      <w:bookmarkEnd w:id="10"/>
    </w:p>
    <w:p w14:paraId="6D0D2B2C" w14:textId="68A5F9E9" w:rsidR="00AF4FAB" w:rsidRDefault="00AF4FAB" w:rsidP="00AF4FAB">
      <w:pPr>
        <w:pStyle w:val="Ttulo4"/>
      </w:pPr>
      <w:r>
        <w:t>WirelessHART</w:t>
      </w:r>
    </w:p>
    <w:p w14:paraId="50C0770F" w14:textId="0F7B52FC" w:rsidR="00A46FC7" w:rsidRDefault="00A46FC7" w:rsidP="003F71B3">
      <w:pPr>
        <w:jc w:val="both"/>
        <w:rPr>
          <w:color w:val="00B050"/>
        </w:rPr>
      </w:pPr>
      <w:r>
        <w:rPr>
          <w:color w:val="00B050"/>
        </w:rPr>
        <w:t xml:space="preserve">WirelessHart es una red mallada inalámbrica segura, de recuperación y optimización automáticas. </w:t>
      </w:r>
      <w:r w:rsidR="003F22E7">
        <w:rPr>
          <w:color w:val="00B050"/>
        </w:rPr>
        <w:t>En 1986 la fundación HART estandarizó el protocolo HART, una tecnología de red que permitía comunicarse con nodos (normalmente sensores de temperatura, presión, caudal, etc.) usando lazos de corriente de 4 a 20 mA.</w:t>
      </w:r>
      <w:r w:rsidR="00145F2A">
        <w:rPr>
          <w:color w:val="00B050"/>
        </w:rPr>
        <w:t xml:space="preserve"> </w:t>
      </w:r>
      <w:r w:rsidR="001A3DB3">
        <w:rPr>
          <w:color w:val="00B050"/>
        </w:rPr>
        <w:t xml:space="preserve">Posteriormente, en 2007, 37 compañias de la fundación HART desarrollaron lo que hoy se conoce como </w:t>
      </w:r>
      <w:r w:rsidR="003F22E7">
        <w:rPr>
          <w:color w:val="00B050"/>
        </w:rPr>
        <w:t>WirelessHART</w:t>
      </w:r>
      <w:r w:rsidR="001A3DB3">
        <w:rPr>
          <w:color w:val="00B050"/>
        </w:rPr>
        <w:t>. Este protocolo</w:t>
      </w:r>
      <w:r w:rsidR="003F22E7">
        <w:rPr>
          <w:color w:val="00B050"/>
        </w:rPr>
        <w:t xml:space="preserve"> está basado en el estándar IEEE 802.15.4</w:t>
      </w:r>
      <w:r w:rsidR="00B634F0">
        <w:rPr>
          <w:color w:val="00B050"/>
        </w:rPr>
        <w:t xml:space="preserve"> e incorpora la tecnología de TSCH (Time Sinchronized Chanel Hopping), lo cual ha influenciado en la creación del estándar IEEE 802.15.4E enfocado dar soporte a redes inalámbricas de uso industrial.</w:t>
      </w:r>
      <w:r w:rsidR="00130EBA">
        <w:rPr>
          <w:color w:val="00B050"/>
        </w:rPr>
        <w:t xml:space="preserve"> WirelessHART funciona en la banda de 2.4GHz donde tiene 15 canales espaciados 5MHz entre ellos y de 2MHz de ancho de banda cada uno.</w:t>
      </w:r>
      <w:r w:rsidR="0061768C">
        <w:rPr>
          <w:color w:val="00B050"/>
        </w:rPr>
        <w:t xml:space="preserve"> Estos 15 canales pueden ser usados a la vez, esto significa que 15 dispositivos podrían estar transmitiendo a la vez. Cada slot de tiempo en el que se puede transmitir es de 10ms.</w:t>
      </w:r>
      <w:r w:rsidR="00130EBA">
        <w:rPr>
          <w:color w:val="00B050"/>
        </w:rPr>
        <w:t xml:space="preserve"> </w:t>
      </w:r>
      <w:r w:rsidR="00F0335F">
        <w:rPr>
          <w:color w:val="00B050"/>
        </w:rPr>
        <w:t xml:space="preserve">La velocidad de transmisión de </w:t>
      </w:r>
      <w:r w:rsidR="00130EBA">
        <w:rPr>
          <w:color w:val="00B050"/>
        </w:rPr>
        <w:t>datos es de unos 250kbps</w:t>
      </w:r>
      <w:r w:rsidR="0061768C">
        <w:rPr>
          <w:color w:val="00B050"/>
        </w:rPr>
        <w:t xml:space="preserve"> (4 bits por símbolo a 62’5kBaud). </w:t>
      </w:r>
      <w:r w:rsidR="008C1015">
        <w:rPr>
          <w:color w:val="00B050"/>
        </w:rPr>
        <w:t>Dado</w:t>
      </w:r>
      <w:r w:rsidR="004D1213">
        <w:rPr>
          <w:color w:val="00B050"/>
        </w:rPr>
        <w:t xml:space="preserve"> que se realizan transmisiones durante poco tiempo e intentando que los sensores solo transmitan cuando sea estrictamente necesario, el consumo energético de las redes WirelessHART es muy bajo y optimizado. Las baterías de los nodos WirelessHART pueden llegar a durar de 5 a 7 años.</w:t>
      </w:r>
    </w:p>
    <w:p w14:paraId="092B3C75" w14:textId="77777777" w:rsidR="009508CF" w:rsidRDefault="009508CF" w:rsidP="003F71B3">
      <w:pPr>
        <w:jc w:val="both"/>
        <w:rPr>
          <w:color w:val="00B050"/>
        </w:rPr>
      </w:pPr>
    </w:p>
    <w:p w14:paraId="1D59B4DE" w14:textId="77777777" w:rsidR="001F29CE" w:rsidRDefault="004D1213" w:rsidP="003F22E7">
      <w:pPr>
        <w:tabs>
          <w:tab w:val="left" w:pos="2520"/>
        </w:tabs>
        <w:jc w:val="both"/>
        <w:rPr>
          <w:color w:val="00B050"/>
        </w:rPr>
      </w:pPr>
      <w:r>
        <w:rPr>
          <w:color w:val="00B050"/>
        </w:rPr>
        <w:t xml:space="preserve">Las redes WirelessHART están compuestas de varios tipos de nodo, estos son: </w:t>
      </w:r>
    </w:p>
    <w:p w14:paraId="142A74AF" w14:textId="2CB865E8" w:rsidR="001F29CE" w:rsidRDefault="001F29CE" w:rsidP="001F29CE">
      <w:pPr>
        <w:pStyle w:val="Prrafodelista"/>
        <w:numPr>
          <w:ilvl w:val="0"/>
          <w:numId w:val="1"/>
        </w:numPr>
        <w:tabs>
          <w:tab w:val="left" w:pos="2520"/>
        </w:tabs>
        <w:jc w:val="both"/>
        <w:rPr>
          <w:color w:val="00B050"/>
        </w:rPr>
      </w:pPr>
      <w:r>
        <w:rPr>
          <w:color w:val="00B050"/>
        </w:rPr>
        <w:t>S</w:t>
      </w:r>
      <w:r w:rsidR="004D1213" w:rsidRPr="001F29CE">
        <w:rPr>
          <w:color w:val="00B050"/>
        </w:rPr>
        <w:t>ensores</w:t>
      </w:r>
      <w:r w:rsidR="007E2491">
        <w:rPr>
          <w:color w:val="00B050"/>
        </w:rPr>
        <w:t>,</w:t>
      </w:r>
      <w:r w:rsidR="004D1213" w:rsidRPr="001F29CE">
        <w:rPr>
          <w:color w:val="00B050"/>
        </w:rPr>
        <w:t xml:space="preserve"> que miden el valor deseado en el campo</w:t>
      </w:r>
      <w:r>
        <w:rPr>
          <w:color w:val="00B050"/>
        </w:rPr>
        <w:t>.</w:t>
      </w:r>
    </w:p>
    <w:p w14:paraId="52B6FB82" w14:textId="4A2082E4" w:rsidR="001F29CE" w:rsidRDefault="001F29CE" w:rsidP="001F29CE">
      <w:pPr>
        <w:pStyle w:val="Prrafodelista"/>
        <w:numPr>
          <w:ilvl w:val="0"/>
          <w:numId w:val="1"/>
        </w:numPr>
        <w:tabs>
          <w:tab w:val="left" w:pos="2520"/>
        </w:tabs>
        <w:jc w:val="both"/>
        <w:rPr>
          <w:color w:val="00B050"/>
        </w:rPr>
      </w:pPr>
      <w:r>
        <w:rPr>
          <w:color w:val="00B050"/>
        </w:rPr>
        <w:t>A</w:t>
      </w:r>
      <w:r w:rsidR="004D1213" w:rsidRPr="001F29CE">
        <w:rPr>
          <w:color w:val="00B050"/>
        </w:rPr>
        <w:t>daptadores</w:t>
      </w:r>
      <w:r>
        <w:rPr>
          <w:color w:val="00B050"/>
        </w:rPr>
        <w:t>.</w:t>
      </w:r>
    </w:p>
    <w:p w14:paraId="296961A6" w14:textId="392A45D4" w:rsidR="001F29CE" w:rsidRDefault="001F29CE" w:rsidP="001F29CE">
      <w:pPr>
        <w:pStyle w:val="Prrafodelista"/>
        <w:numPr>
          <w:ilvl w:val="0"/>
          <w:numId w:val="1"/>
        </w:numPr>
        <w:tabs>
          <w:tab w:val="left" w:pos="2520"/>
        </w:tabs>
        <w:jc w:val="both"/>
        <w:rPr>
          <w:color w:val="00B050"/>
        </w:rPr>
      </w:pPr>
      <w:r>
        <w:rPr>
          <w:color w:val="00B050"/>
        </w:rPr>
        <w:t>P</w:t>
      </w:r>
      <w:r w:rsidR="004D1213" w:rsidRPr="001F29CE">
        <w:rPr>
          <w:color w:val="00B050"/>
        </w:rPr>
        <w:t>untos de acceso</w:t>
      </w:r>
      <w:r w:rsidR="007E2491">
        <w:rPr>
          <w:color w:val="00B050"/>
        </w:rPr>
        <w:t>,</w:t>
      </w:r>
      <w:r w:rsidR="004D1213" w:rsidRPr="001F29CE">
        <w:rPr>
          <w:color w:val="00B050"/>
        </w:rPr>
        <w:t xml:space="preserve"> que</w:t>
      </w:r>
      <w:r w:rsidRPr="001F29CE">
        <w:rPr>
          <w:color w:val="00B050"/>
        </w:rPr>
        <w:t xml:space="preserve"> llevan los datos de la red hacia los gateways</w:t>
      </w:r>
      <w:r>
        <w:rPr>
          <w:color w:val="00B050"/>
        </w:rPr>
        <w:t>.</w:t>
      </w:r>
    </w:p>
    <w:p w14:paraId="0F95F360" w14:textId="75557D90" w:rsidR="001F29CE" w:rsidRDefault="001F29CE" w:rsidP="001F29CE">
      <w:pPr>
        <w:pStyle w:val="Prrafodelista"/>
        <w:numPr>
          <w:ilvl w:val="0"/>
          <w:numId w:val="1"/>
        </w:numPr>
        <w:tabs>
          <w:tab w:val="left" w:pos="2520"/>
        </w:tabs>
        <w:jc w:val="both"/>
        <w:rPr>
          <w:color w:val="00B050"/>
        </w:rPr>
      </w:pPr>
      <w:r>
        <w:rPr>
          <w:color w:val="00B050"/>
        </w:rPr>
        <w:t xml:space="preserve">Gateways </w:t>
      </w:r>
      <w:r w:rsidRPr="001F29CE">
        <w:rPr>
          <w:color w:val="00B050"/>
        </w:rPr>
        <w:t>que llevan los datos al backend</w:t>
      </w:r>
      <w:r w:rsidR="00F16527">
        <w:rPr>
          <w:color w:val="00B050"/>
        </w:rPr>
        <w:t xml:space="preserve"> (controlador de proceso de automatización o Aplicación en un Host)</w:t>
      </w:r>
      <w:r>
        <w:rPr>
          <w:color w:val="00B050"/>
        </w:rPr>
        <w:t>.</w:t>
      </w:r>
    </w:p>
    <w:p w14:paraId="39633FD5" w14:textId="0F939B45" w:rsidR="001F29CE" w:rsidRDefault="001F29CE" w:rsidP="001F29CE">
      <w:pPr>
        <w:pStyle w:val="Prrafodelista"/>
        <w:numPr>
          <w:ilvl w:val="0"/>
          <w:numId w:val="1"/>
        </w:numPr>
        <w:tabs>
          <w:tab w:val="left" w:pos="2520"/>
        </w:tabs>
        <w:jc w:val="both"/>
        <w:rPr>
          <w:color w:val="00B050"/>
        </w:rPr>
      </w:pPr>
      <w:r>
        <w:rPr>
          <w:color w:val="00B050"/>
        </w:rPr>
        <w:t>Network managers, encargados de gestionar la red y decidir las rutas que sigue la información dentro de la red hasta los gateways</w:t>
      </w:r>
      <w:r w:rsidR="007E2491">
        <w:rPr>
          <w:color w:val="00B050"/>
        </w:rPr>
        <w:t>.</w:t>
      </w:r>
    </w:p>
    <w:p w14:paraId="10D0F9C8" w14:textId="25C5B9F9" w:rsidR="001F29CE" w:rsidRDefault="007E2491" w:rsidP="001F29CE">
      <w:pPr>
        <w:pStyle w:val="Prrafodelista"/>
        <w:numPr>
          <w:ilvl w:val="0"/>
          <w:numId w:val="1"/>
        </w:numPr>
        <w:tabs>
          <w:tab w:val="left" w:pos="2520"/>
        </w:tabs>
        <w:jc w:val="both"/>
        <w:rPr>
          <w:color w:val="00B050"/>
        </w:rPr>
      </w:pPr>
      <w:r>
        <w:rPr>
          <w:color w:val="00B050"/>
        </w:rPr>
        <w:t>Wireless Handhelds, dispositivos de mano que sirven para poder configurar de manera segura los nodos de la red.</w:t>
      </w:r>
    </w:p>
    <w:p w14:paraId="2E1FE822" w14:textId="5751BC39" w:rsidR="00AF4FAB" w:rsidRDefault="00AF4FAB" w:rsidP="00AF4FAB">
      <w:pPr>
        <w:pStyle w:val="Ttulo4"/>
      </w:pPr>
      <w:r>
        <w:t>Z</w:t>
      </w:r>
      <w:r w:rsidR="00F67B0F">
        <w:t>igBee</w:t>
      </w:r>
    </w:p>
    <w:p w14:paraId="6E166BFA" w14:textId="21C97F7F" w:rsidR="00F67B0F" w:rsidRDefault="00F67B0F" w:rsidP="00585667">
      <w:pPr>
        <w:jc w:val="both"/>
        <w:rPr>
          <w:color w:val="00B050"/>
        </w:rPr>
      </w:pPr>
      <w:r w:rsidRPr="00585667">
        <w:rPr>
          <w:color w:val="00B050"/>
        </w:rPr>
        <w:t>ZigBee</w:t>
      </w:r>
      <w:r w:rsidR="00585667" w:rsidRPr="00585667">
        <w:rPr>
          <w:color w:val="00B050"/>
        </w:rPr>
        <w:t xml:space="preserve"> es una tecnología de red</w:t>
      </w:r>
      <w:r w:rsidR="00585667">
        <w:rPr>
          <w:color w:val="00B050"/>
        </w:rPr>
        <w:t xml:space="preserve"> </w:t>
      </w:r>
      <w:r w:rsidR="00585667" w:rsidRPr="00585667">
        <w:rPr>
          <w:color w:val="00B050"/>
        </w:rPr>
        <w:t>basada en el estándar IEEE 802.15.4</w:t>
      </w:r>
      <w:r w:rsidR="00585667">
        <w:rPr>
          <w:color w:val="00B050"/>
        </w:rPr>
        <w:t xml:space="preserve"> de redes inalámbricas de área personal (WPAN)</w:t>
      </w:r>
      <w:r w:rsidR="00585667" w:rsidRPr="00585667">
        <w:rPr>
          <w:color w:val="00B050"/>
        </w:rPr>
        <w:t xml:space="preserve">. Opera en las bandas de </w:t>
      </w:r>
      <w:r w:rsidR="00585667">
        <w:rPr>
          <w:color w:val="00B050"/>
        </w:rPr>
        <w:t xml:space="preserve">ISM, </w:t>
      </w:r>
      <w:r w:rsidR="00585667" w:rsidRPr="00585667">
        <w:rPr>
          <w:color w:val="00B050"/>
        </w:rPr>
        <w:t>2.4GHz</w:t>
      </w:r>
      <w:r w:rsidR="00585667">
        <w:rPr>
          <w:color w:val="00B050"/>
        </w:rPr>
        <w:t xml:space="preserve"> en todo el mundo</w:t>
      </w:r>
      <w:r w:rsidR="00585667" w:rsidRPr="00585667">
        <w:rPr>
          <w:color w:val="00B050"/>
        </w:rPr>
        <w:t>, 9</w:t>
      </w:r>
      <w:r w:rsidR="00585667">
        <w:rPr>
          <w:color w:val="00B050"/>
        </w:rPr>
        <w:t>15</w:t>
      </w:r>
      <w:r w:rsidR="00585667" w:rsidRPr="00585667">
        <w:rPr>
          <w:color w:val="00B050"/>
        </w:rPr>
        <w:t>MHz</w:t>
      </w:r>
      <w:r w:rsidR="00585667">
        <w:rPr>
          <w:color w:val="00B050"/>
        </w:rPr>
        <w:t xml:space="preserve"> en Estados Unidos</w:t>
      </w:r>
      <w:r w:rsidR="00585667" w:rsidRPr="00585667">
        <w:rPr>
          <w:color w:val="00B050"/>
        </w:rPr>
        <w:t xml:space="preserve"> y 868MHz</w:t>
      </w:r>
      <w:r w:rsidR="00585667">
        <w:rPr>
          <w:color w:val="00B050"/>
        </w:rPr>
        <w:t xml:space="preserve"> en Europa.</w:t>
      </w:r>
      <w:r w:rsidR="004453D5">
        <w:rPr>
          <w:color w:val="00B050"/>
        </w:rPr>
        <w:t xml:space="preserve"> El objetivo de esta tecnología es su aplicación entornos donde se necesiten comunicaciones seguras con baja tasa de envío de datos y un consumo eléctrico bajo para alargar la vida útil de las baterías. El mercado es</w:t>
      </w:r>
      <w:r w:rsidR="0061768C">
        <w:rPr>
          <w:color w:val="00B050"/>
        </w:rPr>
        <w:t>t</w:t>
      </w:r>
      <w:r w:rsidR="004453D5">
        <w:rPr>
          <w:color w:val="00B050"/>
        </w:rPr>
        <w:t>á</w:t>
      </w:r>
      <w:r w:rsidR="0061768C">
        <w:rPr>
          <w:color w:val="00B050"/>
        </w:rPr>
        <w:t xml:space="preserve"> </w:t>
      </w:r>
      <w:r w:rsidR="004453D5">
        <w:rPr>
          <w:color w:val="00B050"/>
        </w:rPr>
        <w:t>enfocando el uso de ZigBee en la domótica, ya que se trata de una tecnología con red mallada</w:t>
      </w:r>
      <w:r w:rsidR="006A2D3D">
        <w:rPr>
          <w:color w:val="00B050"/>
        </w:rPr>
        <w:t xml:space="preserve"> de recuperación automática</w:t>
      </w:r>
      <w:r w:rsidR="004453D5">
        <w:rPr>
          <w:color w:val="00B050"/>
        </w:rPr>
        <w:t xml:space="preserve"> y permite la interconexión de muchos más dispositivos que por ejemplo Bluetooth</w:t>
      </w:r>
      <w:r w:rsidR="004E7F3A">
        <w:rPr>
          <w:color w:val="00B050"/>
        </w:rPr>
        <w:t>, lo que viene bien en el caso de querer tener muchos nodos como en una casa (bombillas, electrodomésticos, alarmas, sensores en las ventanas, etc.)</w:t>
      </w:r>
      <w:r w:rsidR="004453D5">
        <w:rPr>
          <w:color w:val="00B050"/>
        </w:rPr>
        <w:t xml:space="preserve">. Los nodos que usa esta tecnología tienen poca electrónica ya que la funcionalidad de ZigBee recae en el código del protocolo. </w:t>
      </w:r>
      <w:r w:rsidR="005F549D">
        <w:rPr>
          <w:color w:val="00B050"/>
        </w:rPr>
        <w:t>Debido a que el código del protocolo es muy pesado</w:t>
      </w:r>
      <w:r w:rsidR="004453D5">
        <w:rPr>
          <w:color w:val="00B050"/>
        </w:rPr>
        <w:t xml:space="preserve"> </w:t>
      </w:r>
      <w:r w:rsidR="0002715B">
        <w:rPr>
          <w:color w:val="00B050"/>
        </w:rPr>
        <w:t xml:space="preserve">los </w:t>
      </w:r>
      <w:r w:rsidR="004453D5">
        <w:rPr>
          <w:color w:val="00B050"/>
        </w:rPr>
        <w:t>nodos acaban requiriendo de más memoria que los de otras solucione</w:t>
      </w:r>
      <w:r w:rsidR="004E7F3A">
        <w:rPr>
          <w:color w:val="00B050"/>
        </w:rPr>
        <w:t xml:space="preserve">s, aunque el coste por nodo suele ser bajo. El bitrate de la red es de 250kbps y los nodos pueden comunicarse entre sí a una distancia de unos </w:t>
      </w:r>
      <w:r w:rsidR="00837717">
        <w:rPr>
          <w:color w:val="00B050"/>
        </w:rPr>
        <w:t>300</w:t>
      </w:r>
      <w:r w:rsidR="004E7F3A">
        <w:rPr>
          <w:color w:val="00B050"/>
        </w:rPr>
        <w:t xml:space="preserve"> metros.</w:t>
      </w:r>
    </w:p>
    <w:p w14:paraId="2FBB5AEB" w14:textId="5B17CADF" w:rsidR="004453D5" w:rsidRDefault="00B669F1" w:rsidP="00585667">
      <w:pPr>
        <w:jc w:val="both"/>
        <w:rPr>
          <w:color w:val="00B050"/>
        </w:rPr>
      </w:pPr>
      <w:hyperlink r:id="rId20" w:history="1">
        <w:r w:rsidR="004453D5" w:rsidRPr="00622874">
          <w:rPr>
            <w:rStyle w:val="Hipervnculo"/>
          </w:rPr>
          <w:t>https://es.wikipedia.org/wiki/Zigbee</w:t>
        </w:r>
      </w:hyperlink>
    </w:p>
    <w:p w14:paraId="78127CB5" w14:textId="559D9375" w:rsidR="00AF4FAB" w:rsidRPr="00EA6347" w:rsidRDefault="00AF4FAB" w:rsidP="00AF4FAB">
      <w:pPr>
        <w:pStyle w:val="Ttulo4"/>
        <w:rPr>
          <w:lang w:val="en-US"/>
        </w:rPr>
      </w:pPr>
      <w:r w:rsidRPr="00EA6347">
        <w:rPr>
          <w:lang w:val="en-US"/>
        </w:rPr>
        <w:t>Bluetooth</w:t>
      </w:r>
      <w:r w:rsidR="00EA6347" w:rsidRPr="00EA6347">
        <w:rPr>
          <w:lang w:val="en-US"/>
        </w:rPr>
        <w:t xml:space="preserve"> y Bluetooth Low E</w:t>
      </w:r>
      <w:r w:rsidR="00EA6347">
        <w:rPr>
          <w:lang w:val="en-US"/>
        </w:rPr>
        <w:t>nergy (BLE)</w:t>
      </w:r>
    </w:p>
    <w:p w14:paraId="1524A2E7" w14:textId="77DC5224" w:rsidR="00111822" w:rsidRDefault="00111822" w:rsidP="00D53C7C">
      <w:pPr>
        <w:jc w:val="both"/>
        <w:rPr>
          <w:color w:val="00B050"/>
        </w:rPr>
      </w:pPr>
      <w:r w:rsidRPr="00D53C7C">
        <w:rPr>
          <w:color w:val="00B050"/>
        </w:rPr>
        <w:t>Bluetooth es un tipo de red WPAN que funciona en la banda ISM de 2.4</w:t>
      </w:r>
      <w:r w:rsidR="00075236">
        <w:rPr>
          <w:color w:val="00B050"/>
        </w:rPr>
        <w:t xml:space="preserve"> </w:t>
      </w:r>
      <w:r w:rsidRPr="00D53C7C">
        <w:rPr>
          <w:color w:val="00B050"/>
        </w:rPr>
        <w:t>GHz</w:t>
      </w:r>
      <w:r w:rsidR="00D53C7C" w:rsidRPr="00D53C7C">
        <w:rPr>
          <w:color w:val="00B050"/>
        </w:rPr>
        <w:t xml:space="preserve"> destinada a facilitar la comunicación entre dispositivos móviles, eliminar cables y conectores entre dispositivos y posibilitar la creación de redes inalámbricas para facilitar la sincronización de datos entre equipos personale</w:t>
      </w:r>
      <w:r w:rsidR="009508CF">
        <w:rPr>
          <w:color w:val="00B050"/>
        </w:rPr>
        <w:t xml:space="preserve">s. </w:t>
      </w:r>
      <w:r w:rsidR="00D53C7C">
        <w:rPr>
          <w:color w:val="00B050"/>
        </w:rPr>
        <w:t xml:space="preserve">Esta tecnología fue introducida por primera vez en 1989 y ha tenido 5 versiones distintas hasta el momento. </w:t>
      </w:r>
      <w:r w:rsidR="00B7793C">
        <w:rPr>
          <w:color w:val="00B050"/>
        </w:rPr>
        <w:t>En cada versión se ha mejorado, entre otras cosas, la velocidad de transmisión y el rango de la comunicación. En la versión 5.0 de Bluetooth llega a una velocidad de 50</w:t>
      </w:r>
      <w:r w:rsidR="00075236">
        <w:rPr>
          <w:color w:val="00B050"/>
        </w:rPr>
        <w:t xml:space="preserve"> </w:t>
      </w:r>
      <w:r w:rsidR="00B7793C">
        <w:rPr>
          <w:color w:val="00B050"/>
        </w:rPr>
        <w:t>Mbps y un rango de 100</w:t>
      </w:r>
      <w:r w:rsidR="00075236">
        <w:rPr>
          <w:color w:val="00B050"/>
        </w:rPr>
        <w:t xml:space="preserve"> </w:t>
      </w:r>
      <w:r w:rsidR="00B7793C">
        <w:rPr>
          <w:color w:val="00B050"/>
        </w:rPr>
        <w:t>m</w:t>
      </w:r>
      <w:r w:rsidR="00075236">
        <w:rPr>
          <w:color w:val="00B050"/>
        </w:rPr>
        <w:t>etros</w:t>
      </w:r>
      <w:r w:rsidR="00B7793C">
        <w:rPr>
          <w:color w:val="00B050"/>
        </w:rPr>
        <w:t xml:space="preserve"> </w:t>
      </w:r>
      <w:r w:rsidR="00075236">
        <w:rPr>
          <w:color w:val="00B050"/>
        </w:rPr>
        <w:t>que,</w:t>
      </w:r>
      <w:r w:rsidR="00B7793C">
        <w:rPr>
          <w:color w:val="00B050"/>
        </w:rPr>
        <w:t xml:space="preserve"> comparado con los 1</w:t>
      </w:r>
      <w:r w:rsidR="00075236">
        <w:rPr>
          <w:color w:val="00B050"/>
        </w:rPr>
        <w:t xml:space="preserve"> </w:t>
      </w:r>
      <w:r w:rsidR="00B7793C">
        <w:rPr>
          <w:color w:val="00B050"/>
        </w:rPr>
        <w:t>Mbps y 1</w:t>
      </w:r>
      <w:r w:rsidR="00075236">
        <w:rPr>
          <w:color w:val="00B050"/>
        </w:rPr>
        <w:t xml:space="preserve"> </w:t>
      </w:r>
      <w:r w:rsidR="00B7793C">
        <w:rPr>
          <w:color w:val="00B050"/>
        </w:rPr>
        <w:t>m de la primera versión, supone un gran avance.</w:t>
      </w:r>
      <w:r w:rsidR="00804608">
        <w:rPr>
          <w:color w:val="00B050"/>
        </w:rPr>
        <w:t xml:space="preserve"> Bluetooth fragmenta los datos en paquetes ya estos son enviados a través de uno de los 79 canales disponibles de 1</w:t>
      </w:r>
      <w:r w:rsidR="00075236">
        <w:rPr>
          <w:color w:val="00B050"/>
        </w:rPr>
        <w:t xml:space="preserve"> </w:t>
      </w:r>
      <w:r w:rsidR="00804608">
        <w:rPr>
          <w:color w:val="00B050"/>
        </w:rPr>
        <w:t>MHz de ancho de banda</w:t>
      </w:r>
      <w:r w:rsidR="005435EA">
        <w:rPr>
          <w:color w:val="00B050"/>
        </w:rPr>
        <w:t>.</w:t>
      </w:r>
    </w:p>
    <w:p w14:paraId="441F9D06" w14:textId="786CA845" w:rsidR="00EA6347" w:rsidRDefault="00EA6347" w:rsidP="00D53C7C">
      <w:pPr>
        <w:jc w:val="both"/>
        <w:rPr>
          <w:color w:val="00B050"/>
        </w:rPr>
      </w:pPr>
      <w:r>
        <w:rPr>
          <w:color w:val="00B050"/>
        </w:rPr>
        <w:t>En el año 2011 se creó un subtipo d</w:t>
      </w:r>
      <w:r w:rsidR="009C58F1">
        <w:rPr>
          <w:color w:val="00B050"/>
        </w:rPr>
        <w:t>e</w:t>
      </w:r>
      <w:r>
        <w:rPr>
          <w:color w:val="00B050"/>
        </w:rPr>
        <w:t xml:space="preserve"> Bluetooth</w:t>
      </w:r>
      <w:r w:rsidR="009C58F1">
        <w:rPr>
          <w:color w:val="00B050"/>
        </w:rPr>
        <w:t>,</w:t>
      </w:r>
      <w:r>
        <w:rPr>
          <w:color w:val="00B050"/>
        </w:rPr>
        <w:t xml:space="preserve"> la versión 4.0</w:t>
      </w:r>
      <w:r w:rsidR="00522EE1">
        <w:rPr>
          <w:color w:val="00B050"/>
        </w:rPr>
        <w:t xml:space="preserve">, </w:t>
      </w:r>
      <w:r>
        <w:rPr>
          <w:color w:val="00B050"/>
        </w:rPr>
        <w:t>llamado Bluetooth Low Energy (BLE), el cual optimiza el consumo energético y hac</w:t>
      </w:r>
      <w:r w:rsidR="00522EE1">
        <w:rPr>
          <w:color w:val="00B050"/>
        </w:rPr>
        <w:t>e</w:t>
      </w:r>
      <w:r>
        <w:rPr>
          <w:color w:val="00B050"/>
        </w:rPr>
        <w:t xml:space="preserve"> mucho más viable usar Bluetooth en aplicaciones M2M o en soluciones IoT.</w:t>
      </w:r>
      <w:r w:rsidR="005C560D">
        <w:rPr>
          <w:color w:val="00B050"/>
        </w:rPr>
        <w:t xml:space="preserve"> Las baterías de los dispositivos que implementan BLE pueden durar 4 o 5 años gracias a la mejoría en el consumo de energía. BLE opera en la misma banda que Bluetooth. Otra mejoría notable es la velocidad con la que BLE establece conexión. BLE tarda unos cuantos milisegundos establecer conexión frente a los aproximadamente 100 milisegundos que tarda Bluetooth.</w:t>
      </w:r>
      <w:r w:rsidR="00ED5481">
        <w:rPr>
          <w:color w:val="00B050"/>
        </w:rPr>
        <w:t xml:space="preserve"> Otro de los cambios importantes es la posibilidad de crear una malla (mesh) </w:t>
      </w:r>
      <w:r w:rsidR="00251638">
        <w:rPr>
          <w:color w:val="00B050"/>
        </w:rPr>
        <w:t>entes dispositivos</w:t>
      </w:r>
      <w:r w:rsidR="00ED5481">
        <w:rPr>
          <w:color w:val="00B050"/>
        </w:rPr>
        <w:t>, al contrario que Bluetooth que es una tecnología one-hop.</w:t>
      </w:r>
      <w:r w:rsidR="00251638">
        <w:rPr>
          <w:color w:val="00B050"/>
        </w:rPr>
        <w:t xml:space="preserve"> </w:t>
      </w:r>
      <w:r w:rsidR="00251638">
        <w:rPr>
          <w:color w:val="00B050"/>
        </w:rPr>
        <w:lastRenderedPageBreak/>
        <w:t>Estas mejoras han hecho que BLE sea una opción viable para su aplicación en la automatización de viviendas e industrias.</w:t>
      </w:r>
    </w:p>
    <w:p w14:paraId="7B805740" w14:textId="79021DFA" w:rsidR="002D44C8" w:rsidRDefault="00B669F1" w:rsidP="00D53C7C">
      <w:pPr>
        <w:jc w:val="both"/>
        <w:rPr>
          <w:color w:val="00B050"/>
        </w:rPr>
      </w:pPr>
      <w:hyperlink r:id="rId21" w:history="1">
        <w:r w:rsidR="002D44C8" w:rsidRPr="00622874">
          <w:rPr>
            <w:rStyle w:val="Hipervnculo"/>
          </w:rPr>
          <w:t>https://es.wikipedia.org/wiki/Bluetooth</w:t>
        </w:r>
      </w:hyperlink>
    </w:p>
    <w:p w14:paraId="7F9F2D2B" w14:textId="0B97DAE1" w:rsidR="002D44C8" w:rsidRDefault="00B669F1" w:rsidP="00D53C7C">
      <w:pPr>
        <w:jc w:val="both"/>
        <w:rPr>
          <w:color w:val="00B050"/>
        </w:rPr>
      </w:pPr>
      <w:hyperlink r:id="rId22" w:history="1">
        <w:r w:rsidR="002D44C8" w:rsidRPr="00622874">
          <w:rPr>
            <w:rStyle w:val="Hipervnculo"/>
          </w:rPr>
          <w:t>https://www.link-labs.com/blog/bluetooth-zigbee-comparison</w:t>
        </w:r>
      </w:hyperlink>
    </w:p>
    <w:p w14:paraId="6BE996FE" w14:textId="5E1A6DD2" w:rsidR="002D44C8" w:rsidRPr="00D53C7C" w:rsidRDefault="00B669F1" w:rsidP="00D53C7C">
      <w:pPr>
        <w:jc w:val="both"/>
        <w:rPr>
          <w:color w:val="00B050"/>
        </w:rPr>
      </w:pPr>
      <w:hyperlink r:id="rId23" w:history="1">
        <w:r w:rsidR="002D44C8" w:rsidRPr="00622874">
          <w:rPr>
            <w:rStyle w:val="Hipervnculo"/>
          </w:rPr>
          <w:t>https://www.elt.es/ble-bluetooth-low-energy</w:t>
        </w:r>
      </w:hyperlink>
    </w:p>
    <w:p w14:paraId="1506A6C8" w14:textId="6D30D989" w:rsidR="009415ED" w:rsidRDefault="009D55B4" w:rsidP="00226F97">
      <w:pPr>
        <w:pStyle w:val="Ttulo2"/>
      </w:pPr>
      <w:bookmarkStart w:id="11" w:name="_Toc70782703"/>
      <w:r>
        <w:t>Comunicaciones celulares</w:t>
      </w:r>
      <w:bookmarkEnd w:id="11"/>
    </w:p>
    <w:p w14:paraId="06165C14" w14:textId="15A5A425" w:rsidR="009D55B4" w:rsidRDefault="009D55B4" w:rsidP="009D55B4">
      <w:pPr>
        <w:pStyle w:val="Ttulo3"/>
      </w:pPr>
      <w:bookmarkStart w:id="12" w:name="_Toc70782704"/>
      <w:r>
        <w:t>Introducción</w:t>
      </w:r>
      <w:bookmarkEnd w:id="12"/>
    </w:p>
    <w:p w14:paraId="0E96DFCF" w14:textId="7B220D5A" w:rsidR="00A23438" w:rsidRPr="009010E0" w:rsidRDefault="009010E0" w:rsidP="009010E0">
      <w:pPr>
        <w:jc w:val="both"/>
        <w:rPr>
          <w:color w:val="00B050"/>
        </w:rPr>
      </w:pPr>
      <w:r w:rsidRPr="009010E0">
        <w:rPr>
          <w:color w:val="00B050"/>
        </w:rPr>
        <w:t>Una vez los paquetes de información de los sensores han llegado al gateway, es necesaria una tecnología celular que dé conexión</w:t>
      </w:r>
      <w:r>
        <w:rPr>
          <w:color w:val="00B050"/>
        </w:rPr>
        <w:t xml:space="preserve"> </w:t>
      </w:r>
      <w:r w:rsidR="00C03DEF">
        <w:rPr>
          <w:color w:val="00B050"/>
        </w:rPr>
        <w:t>a internet</w:t>
      </w:r>
      <w:r w:rsidRPr="009010E0">
        <w:rPr>
          <w:color w:val="00B050"/>
        </w:rPr>
        <w:t xml:space="preserve"> a la pasarela para que esta pueda direccionar los paquetes</w:t>
      </w:r>
      <w:r>
        <w:rPr>
          <w:color w:val="00B050"/>
        </w:rPr>
        <w:t xml:space="preserve"> </w:t>
      </w:r>
      <w:r w:rsidRPr="009010E0">
        <w:rPr>
          <w:color w:val="00B050"/>
        </w:rPr>
        <w:t xml:space="preserve">hacia el backend </w:t>
      </w:r>
      <w:r>
        <w:rPr>
          <w:color w:val="00B050"/>
        </w:rPr>
        <w:t>a través de internet usando un protocolo de transporte.</w:t>
      </w:r>
    </w:p>
    <w:p w14:paraId="73A88509" w14:textId="258C31D8" w:rsidR="009D55B4" w:rsidRPr="00C25335" w:rsidRDefault="009D55B4" w:rsidP="009D55B4">
      <w:pPr>
        <w:pStyle w:val="Ttulo3"/>
      </w:pPr>
      <w:bookmarkStart w:id="13" w:name="_Toc70782705"/>
      <w:r w:rsidRPr="00C25335">
        <w:t>NB-IoT</w:t>
      </w:r>
      <w:bookmarkEnd w:id="13"/>
    </w:p>
    <w:p w14:paraId="0E60E3BE" w14:textId="680A431D" w:rsidR="00204863" w:rsidRDefault="003D5191" w:rsidP="003D5191">
      <w:pPr>
        <w:jc w:val="both"/>
        <w:rPr>
          <w:color w:val="00B050"/>
        </w:rPr>
      </w:pPr>
      <w:r w:rsidRPr="003D5191">
        <w:rPr>
          <w:color w:val="00B050"/>
        </w:rPr>
        <w:t>Narrow</w:t>
      </w:r>
      <w:r w:rsidR="00CD7C9D">
        <w:rPr>
          <w:color w:val="00B050"/>
        </w:rPr>
        <w:t xml:space="preserve"> B</w:t>
      </w:r>
      <w:r w:rsidRPr="003D5191">
        <w:rPr>
          <w:color w:val="00B050"/>
        </w:rPr>
        <w:t>an</w:t>
      </w:r>
      <w:r w:rsidR="00CD7C9D">
        <w:rPr>
          <w:color w:val="00B050"/>
        </w:rPr>
        <w:t>d</w:t>
      </w:r>
      <w:r w:rsidRPr="003D5191">
        <w:rPr>
          <w:color w:val="00B050"/>
        </w:rPr>
        <w:t xml:space="preserve"> IoT es un estándar abierto de tecnología celular</w:t>
      </w:r>
      <w:r>
        <w:rPr>
          <w:color w:val="00B050"/>
        </w:rPr>
        <w:t xml:space="preserve"> </w:t>
      </w:r>
      <w:r w:rsidRPr="003D5191">
        <w:rPr>
          <w:color w:val="00B050"/>
        </w:rPr>
        <w:t>desarrollada</w:t>
      </w:r>
      <w:r>
        <w:rPr>
          <w:color w:val="00B050"/>
        </w:rPr>
        <w:t xml:space="preserve"> con estándares de LPWAN</w:t>
      </w:r>
      <w:r w:rsidRPr="003D5191">
        <w:rPr>
          <w:color w:val="00B050"/>
        </w:rPr>
        <w:t xml:space="preserve"> por 3GPP (3rd Generation Partnership Project) destinada a conectar a internet objetos cotidianos que no transmitan grandes volúmenes de datos.</w:t>
      </w:r>
      <w:r w:rsidR="00971DDD">
        <w:rPr>
          <w:color w:val="00B050"/>
        </w:rPr>
        <w:t xml:space="preserve"> Estos dispositivos suelen transmitir con poca frecuencia y además la transmisión se hace con poca potencia esto hace que las baterías de los nodos puedan durar hasta 10 años. </w:t>
      </w:r>
      <w:r w:rsidR="00CD7C9D">
        <w:rPr>
          <w:color w:val="00B050"/>
        </w:rPr>
        <w:t xml:space="preserve">NB-IoT se implementa en la capa de acceso de red y aprovecha las instalaciones de </w:t>
      </w:r>
      <w:r w:rsidR="00E80059">
        <w:rPr>
          <w:color w:val="00B050"/>
        </w:rPr>
        <w:t>las redes móviles existentes. Esto hace que usar esta tecnología solo suponga un contrato con un proveedor de servicios y un transceptor con tecnología celular</w:t>
      </w:r>
      <w:r w:rsidR="00F96C12">
        <w:rPr>
          <w:color w:val="00B050"/>
        </w:rPr>
        <w:t>, lo que aminora los costes del despliegue.</w:t>
      </w:r>
      <w:r w:rsidR="00E80059">
        <w:rPr>
          <w:color w:val="00B050"/>
        </w:rPr>
        <w:t xml:space="preserve"> </w:t>
      </w:r>
      <w:r w:rsidR="00310B58">
        <w:rPr>
          <w:color w:val="00B050"/>
        </w:rPr>
        <w:t xml:space="preserve">NB-IoT aprovecha el espectro de GSM y LTE usando frecuencias de portadora </w:t>
      </w:r>
      <w:r w:rsidR="00CD1B61">
        <w:rPr>
          <w:color w:val="00B050"/>
        </w:rPr>
        <w:t>en la banda de GSM o bien usando un bloque de recursos no utilizados dentro de la banda de guarda de LTE</w:t>
      </w:r>
      <w:r w:rsidR="00310B58">
        <w:rPr>
          <w:color w:val="00B050"/>
        </w:rPr>
        <w:t>.</w:t>
      </w:r>
      <w:r w:rsidR="00971DDD">
        <w:rPr>
          <w:color w:val="00B050"/>
        </w:rPr>
        <w:t xml:space="preserve"> El ancho de banda tanto de downlink como de uplink es de unos 180 khz</w:t>
      </w:r>
      <w:r w:rsidR="00310B58">
        <w:rPr>
          <w:color w:val="00B050"/>
        </w:rPr>
        <w:t xml:space="preserve"> </w:t>
      </w:r>
      <w:r w:rsidR="00E80059">
        <w:rPr>
          <w:color w:val="00B050"/>
        </w:rPr>
        <w:t>Las características que más destacan de esta tecnología son su cobertura,</w:t>
      </w:r>
      <w:r w:rsidR="00F96C12">
        <w:rPr>
          <w:color w:val="00B050"/>
        </w:rPr>
        <w:t xml:space="preserve"> (</w:t>
      </w:r>
      <w:r w:rsidR="00E80059">
        <w:rPr>
          <w:color w:val="00B050"/>
        </w:rPr>
        <w:t>que es 20</w:t>
      </w:r>
      <w:r w:rsidR="00075236">
        <w:rPr>
          <w:color w:val="00B050"/>
        </w:rPr>
        <w:t xml:space="preserve"> </w:t>
      </w:r>
      <w:r w:rsidR="00E80059">
        <w:rPr>
          <w:color w:val="00B050"/>
        </w:rPr>
        <w:t>dB mejor que la cobertura de GSM</w:t>
      </w:r>
      <w:r w:rsidR="00F96C12">
        <w:rPr>
          <w:color w:val="00B050"/>
        </w:rPr>
        <w:t>)</w:t>
      </w:r>
      <w:r w:rsidR="004D0E37">
        <w:rPr>
          <w:color w:val="00B050"/>
        </w:rPr>
        <w:t>, su penetración en interiores</w:t>
      </w:r>
      <w:r w:rsidR="00EF5D8D">
        <w:rPr>
          <w:color w:val="00B050"/>
        </w:rPr>
        <w:t xml:space="preserve"> y bajo tierra</w:t>
      </w:r>
      <w:r w:rsidR="004D0E37">
        <w:rPr>
          <w:color w:val="00B050"/>
        </w:rPr>
        <w:t xml:space="preserve"> </w:t>
      </w:r>
      <w:r w:rsidR="00E80059">
        <w:rPr>
          <w:color w:val="00B050"/>
        </w:rPr>
        <w:t xml:space="preserve">y la cantidad de conexiones que permite realizar por celda. </w:t>
      </w:r>
      <w:r w:rsidR="00F96C12">
        <w:rPr>
          <w:color w:val="00B050"/>
        </w:rPr>
        <w:t>NB-IoT permite la conexión de alrededor de unos 100</w:t>
      </w:r>
      <w:r w:rsidR="00EF5D8D">
        <w:rPr>
          <w:color w:val="00B050"/>
        </w:rPr>
        <w:t>.</w:t>
      </w:r>
      <w:r w:rsidR="00F96C12">
        <w:rPr>
          <w:color w:val="00B050"/>
        </w:rPr>
        <w:t>000 dispositivos por celda</w:t>
      </w:r>
      <w:r w:rsidR="000B33FC">
        <w:rPr>
          <w:color w:val="00B050"/>
        </w:rPr>
        <w:t xml:space="preserve"> </w:t>
      </w:r>
      <w:r w:rsidR="00310B58">
        <w:rPr>
          <w:color w:val="00B050"/>
        </w:rPr>
        <w:t>simultáneamente</w:t>
      </w:r>
      <w:r w:rsidR="00F96C12">
        <w:rPr>
          <w:color w:val="00B050"/>
        </w:rPr>
        <w:t>.</w:t>
      </w:r>
      <w:r w:rsidR="000B33FC">
        <w:rPr>
          <w:color w:val="00B050"/>
        </w:rPr>
        <w:t xml:space="preserve"> </w:t>
      </w:r>
      <w:r w:rsidR="00971DDD">
        <w:rPr>
          <w:color w:val="00B050"/>
        </w:rPr>
        <w:t xml:space="preserve">Los enlaces tienen rangos de hasta 20 km en áreas rurales y 5 km en áreas urbanas. </w:t>
      </w:r>
      <w:r w:rsidR="00F96C12">
        <w:rPr>
          <w:color w:val="00B050"/>
        </w:rPr>
        <w:t>La velocidad de los enlaces de subida y de bajada oscila entre los 160 kbps y los 250 kbps. Esto hace que la latencia de la red sea de unos 1</w:t>
      </w:r>
      <w:r w:rsidR="00075236">
        <w:rPr>
          <w:color w:val="00B050"/>
        </w:rPr>
        <w:t>.</w:t>
      </w:r>
      <w:r w:rsidR="00F96C12">
        <w:rPr>
          <w:color w:val="00B050"/>
        </w:rPr>
        <w:t>6 a 10 segundos.</w:t>
      </w:r>
      <w:r w:rsidR="00EF5D8D">
        <w:rPr>
          <w:color w:val="00B050"/>
        </w:rPr>
        <w:t xml:space="preserve"> Como la aplicación de esta tecnología suele darse en casos donde los nodos transmiten información cada cierto tiempo y la cantidad de información transmitida no es grande, el hecho de que la latencia sea alta no es un problema ya que se prioriza la cobertura y la llegada de los datos de forma segura al desino.</w:t>
      </w:r>
    </w:p>
    <w:p w14:paraId="41AB14A2" w14:textId="46DAD103" w:rsidR="00D37687" w:rsidRDefault="00B669F1" w:rsidP="003D5191">
      <w:pPr>
        <w:jc w:val="both"/>
        <w:rPr>
          <w:color w:val="00B050"/>
        </w:rPr>
      </w:pPr>
      <w:hyperlink r:id="rId24" w:history="1">
        <w:r w:rsidR="00D37687" w:rsidRPr="00622874">
          <w:rPr>
            <w:rStyle w:val="Hipervnculo"/>
          </w:rPr>
          <w:t>https://en.wikipedia.org/wiki/Narrowband_IoT</w:t>
        </w:r>
      </w:hyperlink>
    </w:p>
    <w:p w14:paraId="544E0F50" w14:textId="3B390384" w:rsidR="00D37687" w:rsidRDefault="00B669F1" w:rsidP="003D5191">
      <w:pPr>
        <w:jc w:val="both"/>
        <w:rPr>
          <w:color w:val="00B050"/>
        </w:rPr>
      </w:pPr>
      <w:hyperlink r:id="rId25" w:history="1">
        <w:r w:rsidR="00D37687" w:rsidRPr="00622874">
          <w:rPr>
            <w:rStyle w:val="Hipervnculo"/>
          </w:rPr>
          <w:t>https://accent-systems.com/es/blog/diferencias-nb-iot-lte-m/?v=04c19fa1e772</w:t>
        </w:r>
      </w:hyperlink>
    </w:p>
    <w:p w14:paraId="59344621" w14:textId="6315BCE5" w:rsidR="00D37687" w:rsidRDefault="00B669F1" w:rsidP="003D5191">
      <w:pPr>
        <w:jc w:val="both"/>
        <w:rPr>
          <w:color w:val="00B050"/>
        </w:rPr>
      </w:pPr>
      <w:hyperlink r:id="rId26" w:anchor="1530692192515-c3612d86-8d98" w:history="1">
        <w:r w:rsidR="00D37687" w:rsidRPr="00622874">
          <w:rPr>
            <w:rStyle w:val="Hipervnculo"/>
          </w:rPr>
          <w:t>https://ticnegocios.camaravalencia.com/servicios/tendencias/caminar-con-exito-hacia-la-industria-4-0-capitulo-11-infraestructuras-i-redes-inalambricas/#1530692192515-c3612d86-8d98</w:t>
        </w:r>
      </w:hyperlink>
    </w:p>
    <w:p w14:paraId="53FC80C5" w14:textId="18E4EEC5" w:rsidR="0039048E" w:rsidRDefault="0039048E" w:rsidP="003D5191">
      <w:pPr>
        <w:jc w:val="both"/>
        <w:rPr>
          <w:color w:val="00B050"/>
        </w:rPr>
      </w:pPr>
    </w:p>
    <w:p w14:paraId="21A8AFF2" w14:textId="5F72891D" w:rsidR="0039048E" w:rsidRDefault="0039048E" w:rsidP="003D5191">
      <w:pPr>
        <w:jc w:val="both"/>
        <w:rPr>
          <w:color w:val="00B050"/>
        </w:rPr>
      </w:pPr>
    </w:p>
    <w:p w14:paraId="48031233" w14:textId="38DE0140" w:rsidR="0039048E" w:rsidRDefault="0039048E" w:rsidP="003D5191">
      <w:pPr>
        <w:jc w:val="both"/>
        <w:rPr>
          <w:color w:val="00B050"/>
        </w:rPr>
      </w:pPr>
    </w:p>
    <w:p w14:paraId="37E2BC1B" w14:textId="77777777" w:rsidR="0039048E" w:rsidRDefault="0039048E" w:rsidP="003D5191">
      <w:pPr>
        <w:jc w:val="both"/>
        <w:rPr>
          <w:color w:val="00B050"/>
        </w:rPr>
      </w:pPr>
    </w:p>
    <w:p w14:paraId="2B55BDF7" w14:textId="37D559B9" w:rsidR="0039048E" w:rsidRDefault="007638B2" w:rsidP="00EF5D8D">
      <w:pPr>
        <w:jc w:val="both"/>
        <w:rPr>
          <w:color w:val="00B050"/>
        </w:rPr>
      </w:pPr>
      <w:r w:rsidRPr="004D0E37">
        <w:rPr>
          <w:rStyle w:val="Ttulo3Car"/>
        </w:rPr>
        <w:lastRenderedPageBreak/>
        <w:t>LTE-M</w:t>
      </w:r>
      <w:r w:rsidR="004D0E37" w:rsidRPr="004D0E37">
        <w:rPr>
          <w:rStyle w:val="Ttulo3Car"/>
        </w:rPr>
        <w:t>/CAT-M1</w:t>
      </w:r>
      <w:bookmarkStart w:id="14" w:name="_Toc70782707"/>
      <w:r w:rsidR="00AA3F4A" w:rsidRPr="004D0E37">
        <w:br/>
      </w:r>
      <w:r w:rsidR="004D0E37" w:rsidRPr="00EF5D8D">
        <w:rPr>
          <w:color w:val="00B050"/>
        </w:rPr>
        <w:t xml:space="preserve">LTE-M (Long Term Evolution for Machines) es un estándar </w:t>
      </w:r>
      <w:r w:rsidR="00EF5D8D" w:rsidRPr="00EF5D8D">
        <w:rPr>
          <w:color w:val="00B050"/>
        </w:rPr>
        <w:t>desarrollado por 3GPP</w:t>
      </w:r>
      <w:r w:rsidR="004D0E37" w:rsidRPr="00EF5D8D">
        <w:rPr>
          <w:color w:val="00B050"/>
        </w:rPr>
        <w:t xml:space="preserve"> </w:t>
      </w:r>
      <w:r w:rsidR="00EF5D8D" w:rsidRPr="00EF5D8D">
        <w:rPr>
          <w:color w:val="00B050"/>
        </w:rPr>
        <w:t>que mejora la velocidad de datos respecto a NB-IoT. Es una tecnología pensada para el uso en aplicaciones M2M (Machine to Machine)</w:t>
      </w:r>
      <w:r w:rsidR="00EF5D8D">
        <w:rPr>
          <w:color w:val="00B050"/>
        </w:rPr>
        <w:t xml:space="preserve"> e IoT. Usa la infraestructura de antenas de LTE y está optimizada para un ancho de banda mayor que NB-IoT y para conexiones móvil que incluyan voz.</w:t>
      </w:r>
      <w:r w:rsidR="00075236">
        <w:rPr>
          <w:color w:val="00B050"/>
        </w:rPr>
        <w:t xml:space="preserve"> El ancho de banda de LTE-M es de 1.4 MHz y la velocidad máxima de los datos es de 384 kbps con una velocidad de bajada y de subida de hasta 1 Mbps</w:t>
      </w:r>
      <w:r w:rsidR="003A7D38">
        <w:rPr>
          <w:color w:val="00B050"/>
        </w:rPr>
        <w:t>. El incremento en la velocidad mejora en gran medida la latencia respecto a NB</w:t>
      </w:r>
      <w:r w:rsidR="00E5494F">
        <w:rPr>
          <w:color w:val="00B050"/>
        </w:rPr>
        <w:t>-</w:t>
      </w:r>
      <w:r w:rsidR="003A7D38">
        <w:rPr>
          <w:color w:val="00B050"/>
        </w:rPr>
        <w:t>IoT, en el caso de LTE-M la latencia es de aproximadamente 50 a 10 milisegundos. Si la red se mantiene funcionando a la mitad de la velocidad, las baterías de los dispositivos pueden llegar a durar 10 años. Esto es porque el consumo al total de la velocidad de la red es mayor al que podría tener NB-IoT. En cu</w:t>
      </w:r>
      <w:r w:rsidR="0039048E">
        <w:rPr>
          <w:color w:val="00B050"/>
        </w:rPr>
        <w:t>a</w:t>
      </w:r>
      <w:r w:rsidR="003A7D38">
        <w:rPr>
          <w:color w:val="00B050"/>
        </w:rPr>
        <w:t>nto al coste por módulo</w:t>
      </w:r>
      <w:r w:rsidR="0039048E">
        <w:rPr>
          <w:color w:val="00B050"/>
        </w:rPr>
        <w:t xml:space="preserve">, está alrededor de los 10 a los 15 dólares, que comparado con los 5 o 7 dólares de los módulos NB-IoT lo hace una tecnología más cara. LTE-M implementa VoLTE (Voice over LTE) que permite enviar voz, esta prestación no la tiene NB-IoT. El rango de los </w:t>
      </w:r>
      <w:r w:rsidR="00296625">
        <w:rPr>
          <w:color w:val="00B050"/>
        </w:rPr>
        <w:t>enlaces de LTE-M es de unos 5 Km, algo menor que los de NB-IoT.</w:t>
      </w:r>
      <w:r w:rsidR="00BF5FF8">
        <w:rPr>
          <w:color w:val="00B050"/>
        </w:rPr>
        <w:t xml:space="preserve"> LTE-M es una mejor solución que NB-IoT cuando lo que e busca es poca latencia y una mayor velocidad en la transferencia de los datos.</w:t>
      </w:r>
    </w:p>
    <w:p w14:paraId="4E5042A4" w14:textId="4E4D856F" w:rsidR="0039048E" w:rsidRDefault="00B669F1" w:rsidP="00EF5D8D">
      <w:pPr>
        <w:jc w:val="both"/>
      </w:pPr>
      <w:hyperlink r:id="rId27" w:history="1">
        <w:r w:rsidR="0039048E" w:rsidRPr="00622874">
          <w:rPr>
            <w:rStyle w:val="Hipervnculo"/>
          </w:rPr>
          <w:t>https://accent-systems.com/es/blog/diferencias-nb-iot-lte-m/?v=04c19fa1e772</w:t>
        </w:r>
      </w:hyperlink>
    </w:p>
    <w:p w14:paraId="0D10677A" w14:textId="2724EACB" w:rsidR="00AA3F4A" w:rsidRPr="004D0E37" w:rsidRDefault="00AA3F4A" w:rsidP="00EF5D8D">
      <w:pPr>
        <w:jc w:val="both"/>
      </w:pPr>
      <w:r w:rsidRPr="004D0E37">
        <w:br w:type="page"/>
      </w:r>
    </w:p>
    <w:p w14:paraId="6159ED18" w14:textId="78FFEC12" w:rsidR="009D55B4" w:rsidRDefault="009D55B4" w:rsidP="009D55B4">
      <w:pPr>
        <w:pStyle w:val="Ttulo2"/>
      </w:pPr>
      <w:r>
        <w:lastRenderedPageBreak/>
        <w:t>Protocolos de transporte</w:t>
      </w:r>
      <w:bookmarkEnd w:id="14"/>
    </w:p>
    <w:p w14:paraId="3B876CF9" w14:textId="4684505B" w:rsidR="009D55B4" w:rsidRDefault="009D55B4" w:rsidP="009D55B4">
      <w:pPr>
        <w:pStyle w:val="Ttulo3"/>
      </w:pPr>
      <w:bookmarkStart w:id="15" w:name="_Toc70782708"/>
      <w:r>
        <w:t>Introducción</w:t>
      </w:r>
      <w:bookmarkEnd w:id="15"/>
    </w:p>
    <w:p w14:paraId="3ECB1F5A" w14:textId="0194C4CD" w:rsidR="009D55B4" w:rsidRPr="00BA612D" w:rsidRDefault="00377F11" w:rsidP="00E13B44">
      <w:pPr>
        <w:jc w:val="both"/>
        <w:rPr>
          <w:color w:val="00B050"/>
        </w:rPr>
      </w:pPr>
      <w:r>
        <w:rPr>
          <w:color w:val="00B050"/>
        </w:rPr>
        <w:t>Una vez los datos de los sensores han llegado al gateway y este tiene conectividad a internet mediante una comunicación celular, s</w:t>
      </w:r>
      <w:r w:rsidR="00E35883">
        <w:rPr>
          <w:color w:val="00B050"/>
        </w:rPr>
        <w:t>e necesita un protocolo de transporte</w:t>
      </w:r>
      <w:r w:rsidR="00B7793C">
        <w:rPr>
          <w:color w:val="00B050"/>
        </w:rPr>
        <w:t>/mensajería</w:t>
      </w:r>
      <w:r w:rsidR="00E35883">
        <w:rPr>
          <w:color w:val="00B050"/>
        </w:rPr>
        <w:t xml:space="preserve"> que </w:t>
      </w:r>
      <w:r w:rsidR="004507DA">
        <w:rPr>
          <w:color w:val="00B050"/>
        </w:rPr>
        <w:t>envíe</w:t>
      </w:r>
      <w:r>
        <w:rPr>
          <w:color w:val="00B050"/>
        </w:rPr>
        <w:t xml:space="preserve"> los datos</w:t>
      </w:r>
      <w:r w:rsidR="00342B89">
        <w:rPr>
          <w:color w:val="00B050"/>
        </w:rPr>
        <w:t xml:space="preserve"> del gateway</w:t>
      </w:r>
      <w:r w:rsidR="004507DA">
        <w:rPr>
          <w:color w:val="00B050"/>
        </w:rPr>
        <w:t xml:space="preserve"> al backend a través de internet. </w:t>
      </w:r>
      <w:r w:rsidR="006F62EF" w:rsidRPr="00BA612D">
        <w:rPr>
          <w:color w:val="00B050"/>
        </w:rPr>
        <w:t>Estos datos deben ser consumibles en cualquier momento de modo que deberían estar guardados en algún lugar</w:t>
      </w:r>
      <w:r w:rsidR="004507DA">
        <w:rPr>
          <w:color w:val="00B050"/>
        </w:rPr>
        <w:t xml:space="preserve">. </w:t>
      </w:r>
      <w:r w:rsidR="00CA1B67" w:rsidRPr="00BA612D">
        <w:rPr>
          <w:color w:val="00B050"/>
        </w:rPr>
        <w:t>A continuación, se planten dos protocolos de mensajería que se podrían usar.</w:t>
      </w:r>
    </w:p>
    <w:p w14:paraId="39E4F1E7" w14:textId="77777777" w:rsidR="007E0113" w:rsidRDefault="007E0113" w:rsidP="007E0113">
      <w:pPr>
        <w:pStyle w:val="Ttulo3"/>
      </w:pPr>
      <w:bookmarkStart w:id="16" w:name="_Toc70782709"/>
      <w:r>
        <w:t>CoAP (Constrain Application Protocol)</w:t>
      </w:r>
      <w:bookmarkEnd w:id="16"/>
    </w:p>
    <w:p w14:paraId="1F210EF3" w14:textId="6F835023" w:rsidR="007E0113" w:rsidRPr="00A634EF" w:rsidRDefault="007E0113" w:rsidP="007E0113">
      <w:pPr>
        <w:jc w:val="both"/>
        <w:rPr>
          <w:color w:val="00B050"/>
        </w:rPr>
      </w:pPr>
      <w:r w:rsidRPr="00A634EF">
        <w:rPr>
          <w:color w:val="00B050"/>
        </w:rPr>
        <w:t xml:space="preserve">CoAP es un protocolo de software a nivel de aplicación destinado al uso en dispositivos con recursos limitados (constrained resources), se diseñó para usar el modelo </w:t>
      </w:r>
      <w:r w:rsidR="0064299C" w:rsidRPr="00A634EF">
        <w:rPr>
          <w:color w:val="00B050"/>
        </w:rPr>
        <w:t xml:space="preserve">cliente/servidor de </w:t>
      </w:r>
      <w:r w:rsidRPr="00A634EF">
        <w:rPr>
          <w:color w:val="00B050"/>
        </w:rPr>
        <w:t>HTTP en sensores de baja potencia. Permite multicast, gasta pocos recursos y tiene una gran simplicidad. Esto lo hace un protocolo ideal para soluciones IoT y M2M porque, como se ha dicho antes, normalmente los dispositivos usados en este tipo de paradigmas no tienen muchos recursos ni potencia disponibles. CoAP funciona en la mayoría de los dispositivos que soportan UDP o un análogo de UDP. CoAP implementa el modelo REST</w:t>
      </w:r>
      <w:r w:rsidR="0064299C" w:rsidRPr="00A634EF">
        <w:rPr>
          <w:color w:val="00B050"/>
        </w:rPr>
        <w:t xml:space="preserve"> </w:t>
      </w:r>
      <w:r w:rsidR="00CF69BA" w:rsidRPr="00A634EF">
        <w:rPr>
          <w:color w:val="00B050"/>
        </w:rPr>
        <w:t>(Representational Estate Transfer)</w:t>
      </w:r>
      <w:r w:rsidRPr="00A634EF">
        <w:rPr>
          <w:color w:val="00B050"/>
        </w:rPr>
        <w:t xml:space="preserve"> de HTTP (con las primitivas GET, POST, PUT y DELETE), usa cabeceras reducidas, limita el intercambio de mensajes y añade mecanismos de seguridad específicos.</w:t>
      </w:r>
    </w:p>
    <w:p w14:paraId="5247468F" w14:textId="77777777" w:rsidR="007E0113" w:rsidRDefault="007E0113" w:rsidP="00E54CBF">
      <w:pPr>
        <w:keepNext/>
        <w:jc w:val="center"/>
      </w:pPr>
      <w:r>
        <w:rPr>
          <w:noProof/>
        </w:rPr>
        <w:drawing>
          <wp:inline distT="0" distB="0" distL="0" distR="0" wp14:anchorId="78508D62" wp14:editId="419C2537">
            <wp:extent cx="4375150" cy="1837728"/>
            <wp:effectExtent l="0" t="0" r="6350" b="0"/>
            <wp:docPr id="16" name="Imagen 16"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QTT vs CoAP, the battle to become the best IoT protoco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76193" cy="1838166"/>
                    </a:xfrm>
                    <a:prstGeom prst="rect">
                      <a:avLst/>
                    </a:prstGeom>
                    <a:noFill/>
                    <a:ln>
                      <a:noFill/>
                    </a:ln>
                  </pic:spPr>
                </pic:pic>
              </a:graphicData>
            </a:graphic>
          </wp:inline>
        </w:drawing>
      </w:r>
    </w:p>
    <w:p w14:paraId="01FA7EF8" w14:textId="20E5808D" w:rsidR="007E0113" w:rsidRDefault="007E0113" w:rsidP="00AF2DCE">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3</w:t>
      </w:r>
      <w:r w:rsidR="00B669F1">
        <w:rPr>
          <w:noProof/>
        </w:rPr>
        <w:fldChar w:fldCharType="end"/>
      </w:r>
      <w:r>
        <w:t xml:space="preserve"> - Protocolo CoAP</w:t>
      </w:r>
    </w:p>
    <w:p w14:paraId="73C7D0C3" w14:textId="201C2739" w:rsidR="00420B22" w:rsidRDefault="0064299C" w:rsidP="008231AD">
      <w:pPr>
        <w:jc w:val="both"/>
        <w:rPr>
          <w:color w:val="00B050"/>
        </w:rPr>
      </w:pPr>
      <w:r w:rsidRPr="00A634EF">
        <w:rPr>
          <w:color w:val="00B050"/>
        </w:rPr>
        <w:t>En CoAP los clientes hacen requests (usando Method code) al servidor y este responde con un código de respuesta (Response Code)</w:t>
      </w:r>
      <w:r w:rsidR="008231AD" w:rsidRPr="00A634EF">
        <w:rPr>
          <w:color w:val="00B050"/>
        </w:rPr>
        <w:t>. La diferencia principal con HTTP es</w:t>
      </w:r>
      <w:r w:rsidR="00420B22" w:rsidRPr="00A634EF">
        <w:rPr>
          <w:color w:val="00B050"/>
        </w:rPr>
        <w:t xml:space="preserve"> que CoAP hace</w:t>
      </w:r>
      <w:r w:rsidR="008231AD" w:rsidRPr="00A634EF">
        <w:rPr>
          <w:color w:val="00B050"/>
        </w:rPr>
        <w:t xml:space="preserve"> este proceso de manera asíncrona. CoAP intercambia los mensajes entre puntos finales usando UDP. Hay cuatro tipos de mensaje: </w:t>
      </w:r>
      <w:r w:rsidR="008766F4" w:rsidRPr="00A634EF">
        <w:rPr>
          <w:color w:val="00B050"/>
        </w:rPr>
        <w:t>C</w:t>
      </w:r>
      <w:r w:rsidR="008231AD" w:rsidRPr="00A634EF">
        <w:rPr>
          <w:color w:val="00B050"/>
        </w:rPr>
        <w:t>o</w:t>
      </w:r>
      <w:r w:rsidR="008766F4" w:rsidRPr="00A634EF">
        <w:rPr>
          <w:color w:val="00B050"/>
        </w:rPr>
        <w:t>n</w:t>
      </w:r>
      <w:r w:rsidR="008231AD" w:rsidRPr="00A634EF">
        <w:rPr>
          <w:color w:val="00B050"/>
        </w:rPr>
        <w:t xml:space="preserve">firmables </w:t>
      </w:r>
      <w:r w:rsidR="008766F4" w:rsidRPr="00A634EF">
        <w:rPr>
          <w:color w:val="00B050"/>
        </w:rPr>
        <w:t>(si son recibidos ha de llegar un ACK), No-Confirmables (no hay ACK al recibirse), ACK y Reset. S</w:t>
      </w:r>
      <w:r w:rsidR="000A0F68" w:rsidRPr="00A634EF">
        <w:rPr>
          <w:color w:val="00B050"/>
        </w:rPr>
        <w:t>i</w:t>
      </w:r>
      <w:r w:rsidR="008766F4" w:rsidRPr="00A634EF">
        <w:rPr>
          <w:color w:val="00B050"/>
        </w:rPr>
        <w:t xml:space="preserve"> se busca más robustez se optará por los C</w:t>
      </w:r>
      <w:r w:rsidR="00140C23" w:rsidRPr="00A634EF">
        <w:rPr>
          <w:color w:val="00B050"/>
        </w:rPr>
        <w:t>o</w:t>
      </w:r>
      <w:r w:rsidR="008766F4" w:rsidRPr="00A634EF">
        <w:rPr>
          <w:color w:val="00B050"/>
        </w:rPr>
        <w:t>nfirmabl</w:t>
      </w:r>
      <w:r w:rsidR="00420B22" w:rsidRPr="00A634EF">
        <w:rPr>
          <w:color w:val="00B050"/>
        </w:rPr>
        <w:t>e</w:t>
      </w:r>
      <w:r w:rsidR="008766F4" w:rsidRPr="00A634EF">
        <w:rPr>
          <w:color w:val="00B050"/>
        </w:rPr>
        <w:t>s, si en cambio se busca velocidad y no importa tanto la pérdida de información se usan los No-Confirmables.</w:t>
      </w:r>
      <w:r w:rsidR="00140C23" w:rsidRPr="00A634EF">
        <w:rPr>
          <w:color w:val="00B050"/>
        </w:rPr>
        <w:t xml:space="preserve"> </w:t>
      </w:r>
    </w:p>
    <w:p w14:paraId="7319814F" w14:textId="77ACF603" w:rsidR="008F364F" w:rsidRPr="00377F11" w:rsidRDefault="00377F11" w:rsidP="008231AD">
      <w:pPr>
        <w:jc w:val="both"/>
        <w:rPr>
          <w:color w:val="FF0000"/>
        </w:rPr>
      </w:pPr>
      <w:r>
        <w:rPr>
          <w:color w:val="FF0000"/>
        </w:rPr>
        <w:t xml:space="preserve">PONER EJEMPLO DE </w:t>
      </w:r>
      <w:r w:rsidRPr="00377F11">
        <w:rPr>
          <w:color w:val="FF0000"/>
        </w:rPr>
        <w:t>COMUNICACIÓN CLIENTE SERVIDOR COAP???</w:t>
      </w:r>
    </w:p>
    <w:p w14:paraId="2E58491A" w14:textId="5E0B54FA" w:rsidR="008766F4" w:rsidRPr="00A634EF" w:rsidRDefault="008766F4" w:rsidP="008231AD">
      <w:pPr>
        <w:jc w:val="both"/>
        <w:rPr>
          <w:color w:val="00B050"/>
        </w:rPr>
      </w:pPr>
      <w:r w:rsidRPr="00A634EF">
        <w:rPr>
          <w:color w:val="00B050"/>
        </w:rPr>
        <w:t xml:space="preserve">En </w:t>
      </w:r>
      <w:r w:rsidR="00140C23" w:rsidRPr="00A634EF">
        <w:rPr>
          <w:color w:val="00B050"/>
        </w:rPr>
        <w:t xml:space="preserve">CoAP es necesario para el </w:t>
      </w:r>
      <w:r w:rsidR="00420B22" w:rsidRPr="00A634EF">
        <w:rPr>
          <w:color w:val="00B050"/>
        </w:rPr>
        <w:t>cliente</w:t>
      </w:r>
      <w:r w:rsidR="00140C23" w:rsidRPr="00A634EF">
        <w:rPr>
          <w:color w:val="00B050"/>
        </w:rPr>
        <w:t xml:space="preserve"> conocer la URI del </w:t>
      </w:r>
      <w:r w:rsidR="00420B22" w:rsidRPr="00A634EF">
        <w:rPr>
          <w:color w:val="00B050"/>
        </w:rPr>
        <w:t>servidor al que van a realizar la petición</w:t>
      </w:r>
      <w:r w:rsidR="00140C23" w:rsidRPr="00A634EF">
        <w:rPr>
          <w:color w:val="00B050"/>
        </w:rPr>
        <w:t>. Esto hace que si hay nuevos nodos se deba recurrir al caching para reconocerlos antes de poder servir sus requests.</w:t>
      </w:r>
    </w:p>
    <w:p w14:paraId="2719A3BC" w14:textId="77777777" w:rsidR="006F62EF" w:rsidRDefault="00B669F1" w:rsidP="007E0113">
      <w:hyperlink r:id="rId29" w:history="1">
        <w:r w:rsidR="007E0113" w:rsidRPr="006905E3">
          <w:rPr>
            <w:rStyle w:val="Hipervnculo"/>
          </w:rPr>
          <w:t>https://en.wikipedia.org/wiki/Constrained_Application_Protocol</w:t>
        </w:r>
      </w:hyperlink>
    </w:p>
    <w:p w14:paraId="629B5FE2" w14:textId="34E1B0B2" w:rsidR="007E0113" w:rsidRPr="006F62EF" w:rsidRDefault="007E0113" w:rsidP="007E0113">
      <w:r w:rsidRPr="007E0113">
        <w:rPr>
          <w:color w:val="FF0000"/>
        </w:rPr>
        <w:t>LINK DE RFC</w:t>
      </w:r>
    </w:p>
    <w:p w14:paraId="4BCF0FFC" w14:textId="4C5EF9FB" w:rsidR="006F62EF" w:rsidRPr="007E0113" w:rsidRDefault="00B669F1" w:rsidP="007E0113">
      <w:pPr>
        <w:rPr>
          <w:color w:val="FF0000"/>
        </w:rPr>
      </w:pPr>
      <w:hyperlink r:id="rId30" w:history="1">
        <w:r w:rsidR="006F62EF" w:rsidRPr="006905E3">
          <w:rPr>
            <w:rStyle w:val="Hipervnculo"/>
          </w:rPr>
          <w:t>https://tools.ietf.org/html/rfc7252</w:t>
        </w:r>
      </w:hyperlink>
    </w:p>
    <w:p w14:paraId="6EE39727" w14:textId="77777777" w:rsidR="007E0113" w:rsidRPr="00E54CBF" w:rsidRDefault="007E0113" w:rsidP="007E0113">
      <w:pPr>
        <w:rPr>
          <w:color w:val="FF0000"/>
        </w:rPr>
      </w:pPr>
      <w:r w:rsidRPr="00E54CBF">
        <w:rPr>
          <w:color w:val="FF0000"/>
        </w:rPr>
        <w:lastRenderedPageBreak/>
        <w:t xml:space="preserve">IMAGEN: </w:t>
      </w:r>
    </w:p>
    <w:p w14:paraId="3DBCC91B" w14:textId="07C282D1" w:rsidR="000A0F68" w:rsidRPr="007E0113" w:rsidRDefault="00B669F1" w:rsidP="007E0113">
      <w:hyperlink r:id="rId31" w:history="1">
        <w:r w:rsidR="007E0113" w:rsidRPr="006905E3">
          <w:rPr>
            <w:rStyle w:val="Hipervnculo"/>
          </w:rPr>
          <w:t>https://www.pickdata.net/sites/default/files/coap_diagrama_example.png</w:t>
        </w:r>
      </w:hyperlink>
    </w:p>
    <w:p w14:paraId="2AEF0E7A" w14:textId="0BA4FC59" w:rsidR="00226F97" w:rsidRPr="005B35F6" w:rsidRDefault="00226F97" w:rsidP="009D55B4">
      <w:pPr>
        <w:pStyle w:val="Ttulo3"/>
        <w:rPr>
          <w:lang w:val="en-US"/>
        </w:rPr>
      </w:pPr>
      <w:bookmarkStart w:id="17" w:name="_Toc70782710"/>
      <w:r w:rsidRPr="005B35F6">
        <w:rPr>
          <w:lang w:val="en-US"/>
        </w:rPr>
        <w:t>MQTT (Message Queuing Telemetry Transport)</w:t>
      </w:r>
      <w:bookmarkEnd w:id="17"/>
    </w:p>
    <w:p w14:paraId="5371AC83" w14:textId="51BEF865" w:rsidR="00CA1B67" w:rsidRPr="00A634EF" w:rsidRDefault="003D56D8" w:rsidP="00E13B44">
      <w:pPr>
        <w:jc w:val="both"/>
        <w:rPr>
          <w:color w:val="00B050"/>
        </w:rPr>
      </w:pPr>
      <w:r w:rsidRPr="00A634EF">
        <w:rPr>
          <w:color w:val="00B050"/>
        </w:rPr>
        <w:t>MQTT se trata de un protocolo de comunicación M2M (machine to machine) de tipo message queu</w:t>
      </w:r>
      <w:r w:rsidR="00AF2DCE" w:rsidRPr="00A634EF">
        <w:rPr>
          <w:color w:val="00B050"/>
        </w:rPr>
        <w:t>ing</w:t>
      </w:r>
      <w:r w:rsidRPr="00A634EF">
        <w:rPr>
          <w:color w:val="00B050"/>
        </w:rPr>
        <w:t xml:space="preserve"> muy usado para la comunicación entre dispositivos IoT. Está basado en la capa TCP/IP como base para la comunicación y a diferencia de otros protocolos como HTTP cada conexión de MQTT se mantiene abierta y se reutiliza en cada comunicación.</w:t>
      </w:r>
    </w:p>
    <w:p w14:paraId="238EF8DA" w14:textId="7F91C5AD" w:rsidR="003D56D8" w:rsidRPr="00A634EF" w:rsidRDefault="003D56D8" w:rsidP="00E13B44">
      <w:pPr>
        <w:jc w:val="both"/>
        <w:rPr>
          <w:color w:val="00B050"/>
        </w:rPr>
      </w:pPr>
      <w:r w:rsidRPr="00A634EF">
        <w:rPr>
          <w:color w:val="00B050"/>
        </w:rPr>
        <w:t xml:space="preserve">MQTT </w:t>
      </w:r>
      <w:r w:rsidR="002061C8" w:rsidRPr="00A634EF">
        <w:rPr>
          <w:color w:val="00B050"/>
        </w:rPr>
        <w:t>es un servicio de mensajería push con patrón publicador/subscriptor. Los clientes publican en topics organizados jerárquicamente y es necesario de un bróker que filtre esos mensajes y e os haga llegar al cliente (o clientes) suscrito a ese topic.</w:t>
      </w:r>
    </w:p>
    <w:p w14:paraId="658BB110" w14:textId="77777777" w:rsidR="003D56D8" w:rsidRDefault="003D56D8" w:rsidP="00E13B44">
      <w:pPr>
        <w:jc w:val="both"/>
      </w:pPr>
    </w:p>
    <w:p w14:paraId="7CEF4B2E" w14:textId="54A5082D" w:rsidR="002061C8" w:rsidRDefault="0005402E" w:rsidP="002061C8">
      <w:pPr>
        <w:keepNext/>
        <w:jc w:val="center"/>
      </w:pPr>
      <w:r>
        <w:rPr>
          <w:noProof/>
        </w:rPr>
        <w:drawing>
          <wp:inline distT="0" distB="0" distL="0" distR="0" wp14:anchorId="1D55D305" wp14:editId="7FCD6272">
            <wp:extent cx="4201562" cy="1936750"/>
            <wp:effectExtent l="0" t="0" r="8890" b="6350"/>
            <wp:docPr id="15" name="Imagen 15" descr="MQTT vs CoAP, the battle to become the best IoT proto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QTT vs CoAP, the battle to become the best IoT protoco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03247" cy="1937527"/>
                    </a:xfrm>
                    <a:prstGeom prst="rect">
                      <a:avLst/>
                    </a:prstGeom>
                    <a:noFill/>
                    <a:ln>
                      <a:noFill/>
                    </a:ln>
                  </pic:spPr>
                </pic:pic>
              </a:graphicData>
            </a:graphic>
          </wp:inline>
        </w:drawing>
      </w:r>
    </w:p>
    <w:p w14:paraId="7E83BCD2" w14:textId="7C787F2F" w:rsidR="003D56D8" w:rsidRDefault="002061C8" w:rsidP="002061C8">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4</w:t>
      </w:r>
      <w:r w:rsidR="00B669F1">
        <w:rPr>
          <w:noProof/>
        </w:rPr>
        <w:fldChar w:fldCharType="end"/>
      </w:r>
      <w:r>
        <w:t xml:space="preserve"> - Protocolo MQTT</w:t>
      </w:r>
    </w:p>
    <w:p w14:paraId="6899DEB5" w14:textId="4A5C3BE4" w:rsidR="00486AB9" w:rsidRPr="00A634EF" w:rsidRDefault="000D2722" w:rsidP="000D2722">
      <w:pPr>
        <w:jc w:val="both"/>
        <w:rPr>
          <w:color w:val="00B050"/>
        </w:rPr>
      </w:pPr>
      <w:r w:rsidRPr="00A634EF">
        <w:rPr>
          <w:color w:val="00B050"/>
        </w:rPr>
        <w:t>Los clientes mantienen una conexión TCP/IP con e broker y este mantiene un registro de los clientes conectados. Para realizar esta conexión e</w:t>
      </w:r>
      <w:r w:rsidR="00E506C4" w:rsidRPr="00A634EF">
        <w:rPr>
          <w:color w:val="00B050"/>
        </w:rPr>
        <w:t>l</w:t>
      </w:r>
      <w:r w:rsidRPr="00A634EF">
        <w:rPr>
          <w:color w:val="00B050"/>
        </w:rPr>
        <w:t xml:space="preserve"> cliente envía un mensaje de CONNECT con la información necesaria para la conexión (client-id, nombre, usuario, contraseña…), cu</w:t>
      </w:r>
      <w:r w:rsidR="00204863" w:rsidRPr="00A634EF">
        <w:rPr>
          <w:color w:val="00B050"/>
        </w:rPr>
        <w:t>a</w:t>
      </w:r>
      <w:r w:rsidRPr="00A634EF">
        <w:rPr>
          <w:color w:val="00B050"/>
        </w:rPr>
        <w:t>ndo el broker lo recibe, envía un mensaje de CONNACK al cliente con el</w:t>
      </w:r>
      <w:r w:rsidR="00486AB9" w:rsidRPr="00A634EF">
        <w:rPr>
          <w:color w:val="00B050"/>
        </w:rPr>
        <w:t xml:space="preserve"> </w:t>
      </w:r>
      <w:r w:rsidRPr="00A634EF">
        <w:rPr>
          <w:color w:val="00B050"/>
        </w:rPr>
        <w:t>resultado</w:t>
      </w:r>
      <w:r w:rsidR="00486AB9" w:rsidRPr="00A634EF">
        <w:rPr>
          <w:color w:val="00B050"/>
        </w:rPr>
        <w:t xml:space="preserve"> </w:t>
      </w:r>
      <w:r w:rsidRPr="00A634EF">
        <w:rPr>
          <w:color w:val="00B050"/>
        </w:rPr>
        <w:t>de la petición (aceptada, rechazada…)</w:t>
      </w:r>
      <w:r w:rsidR="00486AB9" w:rsidRPr="00A634EF">
        <w:rPr>
          <w:color w:val="00B050"/>
        </w:rPr>
        <w:t>.</w:t>
      </w:r>
      <w:r w:rsidR="00E506C4" w:rsidRPr="00A634EF">
        <w:rPr>
          <w:color w:val="00B050"/>
        </w:rPr>
        <w:t xml:space="preserve"> </w:t>
      </w:r>
      <w:r w:rsidR="00486AB9" w:rsidRPr="00A634EF">
        <w:rPr>
          <w:color w:val="00B050"/>
        </w:rPr>
        <w:t>Para enviar mensajes a un topic, los clientes usan mensajes PUBLISH, que contienen el topic y el payload a entregar. Para suscribirse o desuscribirse se emplean mensajes de SUBSCRIBE y UNSUBSCRIBE que al ser recibidos por el broker son respondidos con SUBACK y UNSUBACK respectivamente.</w:t>
      </w:r>
      <w:r w:rsidR="00E506C4" w:rsidRPr="00A634EF">
        <w:rPr>
          <w:color w:val="00B050"/>
        </w:rPr>
        <w:t xml:space="preserve"> Para asegurar que la conexión está activa en todo momento lo clientes mandan periódicamente un mensaje de PINGREQ que es respondido por el broker con un PINGRESP. Finalmente, el cliente se desconecta enviando un mensaje de DISCONNECT.</w:t>
      </w:r>
    </w:p>
    <w:p w14:paraId="611B3457" w14:textId="4F7A4FBF" w:rsidR="003A63CC" w:rsidRPr="00A634EF" w:rsidRDefault="002450EC" w:rsidP="000D2722">
      <w:pPr>
        <w:jc w:val="both"/>
        <w:rPr>
          <w:color w:val="00B050"/>
        </w:rPr>
      </w:pPr>
      <w:r w:rsidRPr="00A634EF">
        <w:rPr>
          <w:color w:val="00B050"/>
        </w:rPr>
        <w:t>Las ventajas de usar MQTT respecto a otros protocolos son la escalabilidad, el asincronismo y el desacoplamiento entre clientes que da el patrón pub-sub. Al ser un protocolo sencillo y ligero muy adecuado para aplicaciones IoT donde se emplean dispositivos de baja potencia. Como MQTT necesita pocos recursos el consumo de energía es bajo.</w:t>
      </w:r>
      <w:r w:rsidR="000A3361" w:rsidRPr="00A634EF">
        <w:rPr>
          <w:color w:val="00B050"/>
        </w:rPr>
        <w:t xml:space="preserve"> MQTT dispone </w:t>
      </w:r>
      <w:r w:rsidR="00B23C94" w:rsidRPr="00A634EF">
        <w:rPr>
          <w:color w:val="00B050"/>
        </w:rPr>
        <w:t xml:space="preserve">demás, </w:t>
      </w:r>
      <w:r w:rsidR="000A3361" w:rsidRPr="00A634EF">
        <w:rPr>
          <w:color w:val="00B050"/>
        </w:rPr>
        <w:t xml:space="preserve">de un mecanismo de calidad de servicio (QoS) que permite </w:t>
      </w:r>
      <w:r w:rsidR="00F875FE" w:rsidRPr="00A634EF">
        <w:rPr>
          <w:color w:val="00B050"/>
        </w:rPr>
        <w:t xml:space="preserve">gestionar el nivel de </w:t>
      </w:r>
      <w:r w:rsidR="000A3361" w:rsidRPr="00A634EF">
        <w:rPr>
          <w:color w:val="00B050"/>
        </w:rPr>
        <w:t>robustez en el envío de mensajes</w:t>
      </w:r>
      <w:r w:rsidR="00F875FE" w:rsidRPr="00A634EF">
        <w:rPr>
          <w:color w:val="00B050"/>
        </w:rPr>
        <w:t xml:space="preserve"> con tres configuraciones posibles, lo que lo hace una muy buena solución para prevenir la pérdida de datos en caso de desconexión.</w:t>
      </w:r>
    </w:p>
    <w:p w14:paraId="46356D07" w14:textId="38C8B34E" w:rsidR="00F875FE" w:rsidRPr="00A634EF" w:rsidRDefault="00964E2B" w:rsidP="000D2722">
      <w:pPr>
        <w:jc w:val="both"/>
        <w:rPr>
          <w:color w:val="00B050"/>
        </w:rPr>
      </w:pPr>
      <w:r w:rsidRPr="00A634EF">
        <w:rPr>
          <w:color w:val="00B050"/>
        </w:rPr>
        <w:t>A pesar de sus características, MQTT puede suponer un problema para algunos dispositivos muy restrictivos, por el hecho de ir sobre TCP y de manejar nombres de topics largos. Esto se soluciona con la variante MQTT-SN que utiliza UDP y soporta indexación de nombres de topics</w:t>
      </w:r>
      <w:r w:rsidR="00204863" w:rsidRPr="00A634EF">
        <w:rPr>
          <w:color w:val="00B050"/>
        </w:rPr>
        <w:t>.</w:t>
      </w:r>
    </w:p>
    <w:p w14:paraId="5E399130" w14:textId="5FE7FFDA" w:rsidR="00235D6C" w:rsidRDefault="00B669F1" w:rsidP="000D2722">
      <w:pPr>
        <w:jc w:val="both"/>
        <w:rPr>
          <w:color w:val="FF0000"/>
        </w:rPr>
      </w:pPr>
      <w:hyperlink r:id="rId33" w:history="1">
        <w:r w:rsidR="00235D6C" w:rsidRPr="006905E3">
          <w:rPr>
            <w:rStyle w:val="Hipervnculo"/>
          </w:rPr>
          <w:t>https://mqtt.org/</w:t>
        </w:r>
      </w:hyperlink>
    </w:p>
    <w:p w14:paraId="0E378D05" w14:textId="5353BE75" w:rsidR="00526329" w:rsidRDefault="00B669F1" w:rsidP="000D2722">
      <w:pPr>
        <w:jc w:val="both"/>
        <w:rPr>
          <w:color w:val="FF0000"/>
        </w:rPr>
      </w:pPr>
      <w:hyperlink r:id="rId34" w:history="1">
        <w:r w:rsidR="00526329" w:rsidRPr="006905E3">
          <w:rPr>
            <w:rStyle w:val="Hipervnculo"/>
          </w:rPr>
          <w:t>http://docs.oasis-open.org/mqtt/mqtt/v3.1.1/os/mqtt-v3.1.1-os.pdf</w:t>
        </w:r>
      </w:hyperlink>
    </w:p>
    <w:p w14:paraId="79C87EBD" w14:textId="77777777" w:rsidR="000F57E8" w:rsidRDefault="0005402E" w:rsidP="000D2722">
      <w:pPr>
        <w:jc w:val="both"/>
        <w:rPr>
          <w:color w:val="FF0000"/>
        </w:rPr>
      </w:pPr>
      <w:r>
        <w:rPr>
          <w:color w:val="FF0000"/>
        </w:rPr>
        <w:t>IMAGEN:</w:t>
      </w:r>
    </w:p>
    <w:p w14:paraId="28B52A64" w14:textId="12E85A97" w:rsidR="0005402E" w:rsidRPr="00AF2DCE" w:rsidRDefault="00B669F1" w:rsidP="00AF2DCE">
      <w:pPr>
        <w:jc w:val="both"/>
        <w:rPr>
          <w:color w:val="FF0000"/>
        </w:rPr>
      </w:pPr>
      <w:hyperlink r:id="rId35" w:history="1">
        <w:r w:rsidR="000F57E8" w:rsidRPr="006905E3">
          <w:rPr>
            <w:rStyle w:val="Hipervnculo"/>
          </w:rPr>
          <w:t>https://www.pickdata.net/sites/default/files/mqtt_diagram_example.png</w:t>
        </w:r>
      </w:hyperlink>
    </w:p>
    <w:p w14:paraId="345A66D4" w14:textId="355D2E70" w:rsidR="00B247B1" w:rsidRDefault="00B247B1" w:rsidP="00B247B1">
      <w:pPr>
        <w:pStyle w:val="Ttulo2"/>
      </w:pPr>
      <w:bookmarkStart w:id="18" w:name="_Toc70782711"/>
      <w:r>
        <w:t>Conclusiones</w:t>
      </w:r>
      <w:bookmarkEnd w:id="18"/>
    </w:p>
    <w:p w14:paraId="52CB48CA" w14:textId="79CC4C8A" w:rsidR="0059015A" w:rsidRPr="0059015A" w:rsidRDefault="0059015A" w:rsidP="00AA3F4A">
      <w:pPr>
        <w:jc w:val="both"/>
        <w:rPr>
          <w:color w:val="00B050"/>
        </w:rPr>
      </w:pPr>
      <w:r w:rsidRPr="0059015A">
        <w:rPr>
          <w:color w:val="00B050"/>
        </w:rPr>
        <w:t>A continuación, se presenta el sistema final que se va a implementar en el proyecto y las razones por las que se ha escogido cada tecnología.</w:t>
      </w:r>
    </w:p>
    <w:p w14:paraId="5581DDC2" w14:textId="75C7A0F6" w:rsidR="00BB77F7" w:rsidRDefault="00C25335" w:rsidP="00BB77F7">
      <w:pPr>
        <w:keepNext/>
      </w:pPr>
      <w:r>
        <w:object w:dxaOrig="14389" w:dyaOrig="6337" w14:anchorId="7B7AE762">
          <v:shape id="_x0000_i1033" type="#_x0000_t75" style="width:425.2pt;height:187.25pt" o:ole="">
            <v:imagedata r:id="rId36" o:title=""/>
          </v:shape>
          <o:OLEObject Type="Embed" ProgID="Visio.Drawing.15" ShapeID="_x0000_i1033" DrawAspect="Content" ObjectID="_1683354572" r:id="rId37"/>
        </w:object>
      </w:r>
    </w:p>
    <w:p w14:paraId="2957D807" w14:textId="4515315A" w:rsidR="00BB77F7" w:rsidRDefault="00BB77F7" w:rsidP="00BB77F7">
      <w:pPr>
        <w:pStyle w:val="Descripcin"/>
        <w:jc w:val="center"/>
      </w:pPr>
      <w:r>
        <w:t xml:space="preserve">Figura </w:t>
      </w:r>
      <w:r w:rsidR="00B669F1">
        <w:fldChar w:fldCharType="begin"/>
      </w:r>
      <w:r w:rsidR="00B669F1">
        <w:instrText xml:space="preserve"> SEQ Figura \* ARABIC </w:instrText>
      </w:r>
      <w:r w:rsidR="00B669F1">
        <w:fldChar w:fldCharType="separate"/>
      </w:r>
      <w:r>
        <w:rPr>
          <w:noProof/>
        </w:rPr>
        <w:t>5</w:t>
      </w:r>
      <w:r w:rsidR="00B669F1">
        <w:rPr>
          <w:noProof/>
        </w:rPr>
        <w:fldChar w:fldCharType="end"/>
      </w:r>
      <w:r>
        <w:t xml:space="preserve"> - Diagrama final del sistema</w:t>
      </w:r>
    </w:p>
    <w:p w14:paraId="59133165" w14:textId="11120693" w:rsidR="009F32D5" w:rsidRPr="009F32D5" w:rsidRDefault="009F32D5" w:rsidP="009F32D5">
      <w:pPr>
        <w:rPr>
          <w:color w:val="FF0000"/>
        </w:rPr>
      </w:pPr>
      <w:r w:rsidRPr="009F32D5">
        <w:rPr>
          <w:color w:val="FF0000"/>
        </w:rPr>
        <w:t>POR QUE SE HA ESCOGIDO WIRELESS HART</w:t>
      </w:r>
      <w:r w:rsidR="008F364F">
        <w:rPr>
          <w:color w:val="FF0000"/>
        </w:rPr>
        <w:t>?</w:t>
      </w:r>
    </w:p>
    <w:p w14:paraId="1AEE51C0" w14:textId="736E004B" w:rsidR="00204863" w:rsidRDefault="00B93296" w:rsidP="00E777D3">
      <w:pPr>
        <w:jc w:val="both"/>
        <w:rPr>
          <w:color w:val="00B050"/>
        </w:rPr>
      </w:pPr>
      <w:r w:rsidRPr="00A634EF">
        <w:rPr>
          <w:color w:val="00B050"/>
        </w:rPr>
        <w:t xml:space="preserve">Como protocolo de transporte se ha escogido MQTT. Aún que el consumo de recursos y el consumo energético </w:t>
      </w:r>
      <w:r w:rsidR="005B35F6" w:rsidRPr="00A634EF">
        <w:rPr>
          <w:color w:val="00B050"/>
        </w:rPr>
        <w:t xml:space="preserve">de MQTT </w:t>
      </w:r>
      <w:r w:rsidRPr="00A634EF">
        <w:rPr>
          <w:color w:val="00B050"/>
        </w:rPr>
        <w:t xml:space="preserve">sean algo superiores a los de CoAP, una de las principales ventajas de MQTT respecto a CoAP es su patrón pub/sub. Con MQTT la comunicación entre los nodos y </w:t>
      </w:r>
      <w:r w:rsidR="005B35F6" w:rsidRPr="00A634EF">
        <w:rPr>
          <w:color w:val="00B050"/>
        </w:rPr>
        <w:t>el backend</w:t>
      </w:r>
      <w:r w:rsidRPr="00A634EF">
        <w:rPr>
          <w:color w:val="00B050"/>
        </w:rPr>
        <w:t xml:space="preserve"> se hace mediante un topic, de modo que quien </w:t>
      </w:r>
      <w:r w:rsidR="005B35F6" w:rsidRPr="00A634EF">
        <w:rPr>
          <w:color w:val="00B050"/>
        </w:rPr>
        <w:t>envía</w:t>
      </w:r>
      <w:r w:rsidRPr="00A634EF">
        <w:rPr>
          <w:color w:val="00B050"/>
        </w:rPr>
        <w:t xml:space="preserve"> los datos no tiene </w:t>
      </w:r>
      <w:r w:rsidR="005B35F6" w:rsidRPr="00A634EF">
        <w:rPr>
          <w:color w:val="00B050"/>
        </w:rPr>
        <w:t>por qué</w:t>
      </w:r>
      <w:r w:rsidRPr="00A634EF">
        <w:rPr>
          <w:color w:val="00B050"/>
        </w:rPr>
        <w:t xml:space="preserve"> conocer absolutamente nada del destinatario de los datos. El destino de los datos es </w:t>
      </w:r>
      <w:r w:rsidR="005B35F6" w:rsidRPr="00A634EF">
        <w:rPr>
          <w:color w:val="00B050"/>
        </w:rPr>
        <w:t>el</w:t>
      </w:r>
      <w:r w:rsidRPr="00A634EF">
        <w:rPr>
          <w:color w:val="00B050"/>
        </w:rPr>
        <w:t xml:space="preserve"> topic </w:t>
      </w:r>
      <w:r w:rsidR="00E777D3" w:rsidRPr="00A634EF">
        <w:rPr>
          <w:color w:val="00B050"/>
        </w:rPr>
        <w:t xml:space="preserve">que se haya configurado </w:t>
      </w:r>
      <w:r w:rsidRPr="00A634EF">
        <w:rPr>
          <w:color w:val="00B050"/>
        </w:rPr>
        <w:t>y, por ende, todo aquel que esté suscrito a él</w:t>
      </w:r>
      <w:r w:rsidR="00E777D3" w:rsidRPr="00A634EF">
        <w:rPr>
          <w:color w:val="00B050"/>
        </w:rPr>
        <w:t xml:space="preserve"> tiene acceso a </w:t>
      </w:r>
      <w:r w:rsidR="00204863" w:rsidRPr="00A634EF">
        <w:rPr>
          <w:color w:val="00B050"/>
        </w:rPr>
        <w:t>ellos</w:t>
      </w:r>
      <w:r w:rsidRPr="00A634EF">
        <w:rPr>
          <w:color w:val="00B050"/>
        </w:rPr>
        <w:t>.</w:t>
      </w:r>
      <w:r w:rsidR="00E777D3" w:rsidRPr="00A634EF">
        <w:rPr>
          <w:color w:val="00B050"/>
        </w:rPr>
        <w:t xml:space="preserve"> En CoAP es necesario que el cliente conozca la URI del servidor de su petición para poder realizar peticiones.</w:t>
      </w:r>
      <w:r w:rsidR="00204863" w:rsidRPr="00A634EF">
        <w:rPr>
          <w:color w:val="00B050"/>
        </w:rPr>
        <w:t xml:space="preserve"> </w:t>
      </w:r>
      <w:r w:rsidR="008848CB" w:rsidRPr="00A634EF">
        <w:rPr>
          <w:color w:val="00B050"/>
        </w:rPr>
        <w:t>En CoAP s</w:t>
      </w:r>
      <w:r w:rsidR="00204863" w:rsidRPr="00A634EF">
        <w:rPr>
          <w:color w:val="00B050"/>
        </w:rPr>
        <w:t>e podría configurar un servidor proxy a modo de broker</w:t>
      </w:r>
      <w:r w:rsidR="008848CB" w:rsidRPr="00A634EF">
        <w:rPr>
          <w:color w:val="00B050"/>
        </w:rPr>
        <w:t>.</w:t>
      </w:r>
      <w:r w:rsidR="00204863" w:rsidRPr="00A634EF">
        <w:rPr>
          <w:color w:val="00B050"/>
        </w:rPr>
        <w:t xml:space="preserve"> </w:t>
      </w:r>
      <w:r w:rsidR="008848CB" w:rsidRPr="00A634EF">
        <w:rPr>
          <w:color w:val="00B050"/>
        </w:rPr>
        <w:t>Este sería</w:t>
      </w:r>
      <w:r w:rsidR="00204863" w:rsidRPr="00A634EF">
        <w:rPr>
          <w:color w:val="00B050"/>
        </w:rPr>
        <w:t xml:space="preserve"> el intermediario de todas las peticiones de los clientes. El problema de esto es la complejidad de la gestión del sistema y si tenemos en cuenta que MQTT ya implementa esta solución </w:t>
      </w:r>
      <w:r w:rsidR="00494C58" w:rsidRPr="00A634EF">
        <w:rPr>
          <w:color w:val="00B050"/>
        </w:rPr>
        <w:t xml:space="preserve">es innecesario. Uno de los posibles problemas de MQTT puede ser la caída del broker. Si cae el broker la comunicación se sesga por completo. </w:t>
      </w:r>
      <w:r w:rsidR="00DF73FB" w:rsidRPr="00A634EF">
        <w:rPr>
          <w:color w:val="00B050"/>
        </w:rPr>
        <w:t>Una solución posible</w:t>
      </w:r>
      <w:r w:rsidR="00494C58" w:rsidRPr="00A634EF">
        <w:rPr>
          <w:color w:val="00B050"/>
        </w:rPr>
        <w:t xml:space="preserve"> a este problema es tener un “mqtt cluster”</w:t>
      </w:r>
      <w:r w:rsidR="00DF73FB" w:rsidRPr="00A634EF">
        <w:rPr>
          <w:color w:val="00B050"/>
        </w:rPr>
        <w:t xml:space="preserve"> o un “MQTT Bridge” en caso de mosquitto. Esto son varios servidores que funcionan como una, de modo que si alguno de ellos cae (desconexión, fallo en el hardware, etc.) los otros lo reemplazan.</w:t>
      </w:r>
    </w:p>
    <w:p w14:paraId="232DD8E8" w14:textId="7B92E2CE" w:rsidR="009F32D5" w:rsidRPr="009F32D5" w:rsidRDefault="009F32D5" w:rsidP="00E777D3">
      <w:pPr>
        <w:jc w:val="both"/>
        <w:rPr>
          <w:color w:val="FF0000"/>
        </w:rPr>
      </w:pPr>
      <w:r w:rsidRPr="009F32D5">
        <w:rPr>
          <w:color w:val="FF0000"/>
        </w:rPr>
        <w:t>POR QUE SE HA ESCOGIDO USAR NB</w:t>
      </w:r>
      <w:r w:rsidR="008F364F">
        <w:rPr>
          <w:color w:val="FF0000"/>
        </w:rPr>
        <w:t>-</w:t>
      </w:r>
      <w:r w:rsidRPr="009F32D5">
        <w:rPr>
          <w:color w:val="FF0000"/>
        </w:rPr>
        <w:t>IOT CAT-M1  5G</w:t>
      </w:r>
      <w:r w:rsidR="008F364F">
        <w:rPr>
          <w:color w:val="FF0000"/>
        </w:rPr>
        <w:t>?</w:t>
      </w:r>
    </w:p>
    <w:p w14:paraId="680E9B47" w14:textId="399259D6" w:rsidR="0071553A" w:rsidRDefault="009701D8" w:rsidP="0071553A">
      <w:pPr>
        <w:pStyle w:val="Ttulo1"/>
      </w:pPr>
      <w:bookmarkStart w:id="19" w:name="_Toc70782712"/>
      <w:r>
        <w:lastRenderedPageBreak/>
        <w:t>Diseño</w:t>
      </w:r>
      <w:r w:rsidR="00170469">
        <w:t xml:space="preserve"> y desarrollo</w:t>
      </w:r>
      <w:r>
        <w:t xml:space="preserve"> de</w:t>
      </w:r>
      <w:r w:rsidR="0045091B">
        <w:t>l hardware</w:t>
      </w:r>
      <w:bookmarkEnd w:id="19"/>
    </w:p>
    <w:p w14:paraId="3F2C1BFE" w14:textId="439300EA" w:rsidR="009A7BF9" w:rsidRPr="00C24194" w:rsidRDefault="009A7BF9" w:rsidP="009A7BF9">
      <w:pPr>
        <w:pStyle w:val="Ttulo2"/>
      </w:pPr>
      <w:bookmarkStart w:id="20" w:name="_Toc70782713"/>
      <w:r>
        <w:t>Introducción</w:t>
      </w:r>
      <w:bookmarkEnd w:id="20"/>
    </w:p>
    <w:p w14:paraId="074D6519" w14:textId="5A5CD794" w:rsidR="009A7BF9" w:rsidRDefault="009A7BF9" w:rsidP="009A7BF9">
      <w:pPr>
        <w:jc w:val="both"/>
        <w:rPr>
          <w:color w:val="FF0000"/>
        </w:rPr>
      </w:pPr>
      <w:r w:rsidRPr="009A7BF9">
        <w:rPr>
          <w:color w:val="FF0000"/>
        </w:rPr>
        <w:t>En esta sección se explica el diseño de las diferentes partes que componen el proyecto. Para ello se han tomado como referencia las “hardware files” de la placa de desarrollo nRF9160DK, que se pueden encontrar en la página web de Nordic [4].</w:t>
      </w:r>
    </w:p>
    <w:p w14:paraId="36C733C4" w14:textId="5DF7B263" w:rsidR="001160E8" w:rsidRPr="009A7BF9" w:rsidRDefault="001160E8" w:rsidP="009A7BF9">
      <w:pPr>
        <w:jc w:val="both"/>
        <w:rPr>
          <w:color w:val="FF0000"/>
        </w:rPr>
      </w:pPr>
      <w:r>
        <w:rPr>
          <w:color w:val="FF0000"/>
        </w:rPr>
        <w:t>Para el diseño…………………</w:t>
      </w:r>
    </w:p>
    <w:p w14:paraId="3C55673A" w14:textId="77777777" w:rsidR="00C24194" w:rsidRDefault="00C24194" w:rsidP="00C24194">
      <w:pPr>
        <w:pStyle w:val="Ttulo2"/>
      </w:pPr>
      <w:bookmarkStart w:id="21" w:name="_Toc70782714"/>
      <w:r>
        <w:t>Selección de componentes</w:t>
      </w:r>
      <w:bookmarkEnd w:id="21"/>
    </w:p>
    <w:p w14:paraId="3365F011" w14:textId="6918994D" w:rsidR="00C24194" w:rsidRPr="00A634EF" w:rsidRDefault="00C24194" w:rsidP="00C24194">
      <w:pPr>
        <w:jc w:val="both"/>
        <w:rPr>
          <w:color w:val="FF0000"/>
        </w:rPr>
      </w:pPr>
      <w:r w:rsidRPr="00A634EF">
        <w:rPr>
          <w:color w:val="FF0000"/>
        </w:rPr>
        <w:t xml:space="preserve">Los componentes principales que se han usado (nRF9160 y DUSTY) han sido seleccionados de entre las posibles soluciones teniendo en cuenta los requerimientos </w:t>
      </w:r>
      <w:r w:rsidR="009A7BF9" w:rsidRPr="00A634EF">
        <w:rPr>
          <w:color w:val="FF0000"/>
        </w:rPr>
        <w:t>funcionales</w:t>
      </w:r>
      <w:r w:rsidRPr="00A634EF">
        <w:rPr>
          <w:color w:val="FF0000"/>
        </w:rPr>
        <w:t xml:space="preserve"> y la simplicidad en la integración. </w:t>
      </w:r>
    </w:p>
    <w:p w14:paraId="68B78767" w14:textId="77777777" w:rsidR="00C24194" w:rsidRPr="00A634EF" w:rsidRDefault="00C24194" w:rsidP="00C24194">
      <w:pPr>
        <w:jc w:val="both"/>
        <w:rPr>
          <w:color w:val="FF0000"/>
        </w:rPr>
      </w:pPr>
      <w:r w:rsidRPr="00A634EF">
        <w:rPr>
          <w:color w:val="FF0000"/>
        </w:rPr>
        <w:t>Se ha elegido nRF9160 como módem LTE por su fácil integración y porque lleva un MCU integrado. Hay otras soluciones en el mercado como SARA-N3 [1] o SARA-R5 [2] de Ublox pero estas no llevan MCU integrada, integrar una MCU a parte podría traer dificultades. Con tal de evitar estos posibles problemas de diseño se ha acabado escogiendo el componente de Nordic Semiconductors. En la figura siguiente [3] se pueden ver las características del componente.</w:t>
      </w:r>
    </w:p>
    <w:p w14:paraId="47831AA0" w14:textId="77777777" w:rsidR="009A7BF9" w:rsidRDefault="00C24194" w:rsidP="009A7BF9">
      <w:pPr>
        <w:keepNext/>
        <w:jc w:val="both"/>
      </w:pPr>
      <w:r>
        <w:rPr>
          <w:noProof/>
        </w:rPr>
        <w:drawing>
          <wp:inline distT="0" distB="0" distL="0" distR="0" wp14:anchorId="6EE99084" wp14:editId="1159FFE2">
            <wp:extent cx="5400040" cy="3976370"/>
            <wp:effectExtent l="0" t="0" r="0" b="508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00040" cy="3976370"/>
                    </a:xfrm>
                    <a:prstGeom prst="rect">
                      <a:avLst/>
                    </a:prstGeom>
                  </pic:spPr>
                </pic:pic>
              </a:graphicData>
            </a:graphic>
          </wp:inline>
        </w:drawing>
      </w:r>
    </w:p>
    <w:p w14:paraId="1913A156" w14:textId="6E55C6FE" w:rsidR="00C24194" w:rsidRDefault="009A7BF9" w:rsidP="009A7BF9">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6</w:t>
      </w:r>
      <w:r w:rsidR="00B669F1">
        <w:rPr>
          <w:noProof/>
        </w:rPr>
        <w:fldChar w:fldCharType="end"/>
      </w:r>
      <w:r>
        <w:t xml:space="preserve"> - </w:t>
      </w:r>
      <w:r w:rsidRPr="00765738">
        <w:t>Características de nRF9160</w:t>
      </w:r>
    </w:p>
    <w:p w14:paraId="21213224" w14:textId="77777777" w:rsidR="00C24194" w:rsidRPr="00A634EF" w:rsidRDefault="00C24194" w:rsidP="00C24194">
      <w:pPr>
        <w:jc w:val="both"/>
        <w:rPr>
          <w:color w:val="FF0000"/>
        </w:rPr>
      </w:pPr>
      <w:r w:rsidRPr="00A634EF">
        <w:rPr>
          <w:color w:val="FF0000"/>
        </w:rPr>
        <w:t>En el proyecto la alimentación tiene que ser de 3.3V y este componente se puede alimentar entre 3 y 5 volts. También se incluye la posibilidad de instalar una antena GPS. Esto permitirá el uso de la señal de GPS para poner timestamps a los paquetes que se transmitan con el dispositivo, el error en el tiempo global será de nanosegundos.</w:t>
      </w:r>
    </w:p>
    <w:p w14:paraId="118D5703" w14:textId="77777777" w:rsidR="00C24194" w:rsidRPr="00A634EF" w:rsidRDefault="00C24194" w:rsidP="00C24194">
      <w:pPr>
        <w:jc w:val="both"/>
        <w:rPr>
          <w:color w:val="FF0000"/>
        </w:rPr>
      </w:pPr>
      <w:r w:rsidRPr="00A634EF">
        <w:rPr>
          <w:color w:val="FF0000"/>
        </w:rPr>
        <w:t xml:space="preserve">En el caso de DUSTY, se ha seleccionado por dos motivos. Por una parte, simplifica la integración al tratarse de un SOM que incorpora el microcontrolador (ARM Cortex M3), la radio </w:t>
      </w:r>
      <w:r w:rsidRPr="00A634EF">
        <w:rPr>
          <w:color w:val="FF0000"/>
        </w:rPr>
        <w:lastRenderedPageBreak/>
        <w:t>IEEE802.15.4, los cristales y los conectores de antena. Por otra parte, se trata de una solución que integra la coordinación de una red IEEE802.15.4E con un consumo muy reducido. Otro factor importante en la elección ha sido que ahora mismo en el mercado hay pocas alternativas que implementen un Gateway para IEEE802.15.4E.</w:t>
      </w:r>
    </w:p>
    <w:p w14:paraId="764FCFF3" w14:textId="4C2133A4" w:rsidR="00C24194" w:rsidRPr="00A634EF" w:rsidRDefault="00C24194" w:rsidP="00C24194">
      <w:pPr>
        <w:jc w:val="both"/>
        <w:rPr>
          <w:color w:val="FF0000"/>
        </w:rPr>
      </w:pPr>
      <w:r w:rsidRPr="00A634EF">
        <w:rPr>
          <w:color w:val="FF0000"/>
        </w:rPr>
        <w:t>Por último, hay que destacar que los costes de usar SOMs en vez de diseñar el circuito que implemente la funcionalidad deseada son más altos por unidad. Debido a la poca producción en la fase de prototipado el impacto económico respecto al coste del proyecto es bajo. En una situación de producción en masa este coste sería significativo y resultaría más rentable realizar el diseño e integración de una solución propia basada en el chip LTC5800.</w:t>
      </w:r>
    </w:p>
    <w:p w14:paraId="30C6EF64" w14:textId="6DFC0F39" w:rsidR="00CA02B5" w:rsidRPr="00CA02B5" w:rsidRDefault="00CA02B5" w:rsidP="00C24194">
      <w:pPr>
        <w:jc w:val="both"/>
        <w:rPr>
          <w:color w:val="FF0000"/>
        </w:rPr>
      </w:pPr>
      <w:r w:rsidRPr="00CA02B5">
        <w:rPr>
          <w:color w:val="FF0000"/>
        </w:rPr>
        <w:t>HACER SECCIÓN CON DIAGRAMA DE BLOQUES CON LOS COMPONENTES SELECCIONADOS Y LOS AMPERAJES, VOLTAJES, POTENCIAS ETC. DE CADA UNO DE ELLOS</w:t>
      </w:r>
    </w:p>
    <w:p w14:paraId="0355DC02" w14:textId="68219D2B" w:rsidR="00C24194" w:rsidRPr="00111F32" w:rsidRDefault="00C23A31" w:rsidP="009A7BF9">
      <w:pPr>
        <w:pStyle w:val="Ttulo2"/>
      </w:pPr>
      <w:bookmarkStart w:id="22" w:name="_Toc70782715"/>
      <w:r>
        <w:t>Diseño del circuito que implementa</w:t>
      </w:r>
      <w:r w:rsidR="009A7BF9">
        <w:t xml:space="preserve"> nRF9160</w:t>
      </w:r>
      <w:bookmarkEnd w:id="22"/>
    </w:p>
    <w:p w14:paraId="0DA341C3" w14:textId="18CB495A" w:rsidR="0071553A" w:rsidRPr="00A634EF" w:rsidRDefault="0071553A" w:rsidP="00904AE7">
      <w:pPr>
        <w:jc w:val="both"/>
        <w:rPr>
          <w:color w:val="FF0000"/>
        </w:rPr>
      </w:pPr>
      <w:r w:rsidRPr="00A634EF">
        <w:rPr>
          <w:color w:val="FF0000"/>
        </w:rPr>
        <w:t xml:space="preserve">Dentro del archivo .zip en la ruta </w:t>
      </w:r>
      <w:r w:rsidRPr="00A634EF">
        <w:rPr>
          <w:i/>
          <w:iCs/>
          <w:color w:val="FF0000"/>
        </w:rPr>
        <w:t xml:space="preserve">nRF9160-DK - Hardware files 0_15_0\PCA10090-nRF9160 Development Board 0_15_0\Schematic_Layout pdf files </w:t>
      </w:r>
      <w:r w:rsidRPr="00A634EF">
        <w:rPr>
          <w:color w:val="FF0000"/>
        </w:rPr>
        <w:t xml:space="preserve">se encuentra el archivo PCA10090_Schematic_And_PCB.pdf donde se recogen los esquemáticos de todas las regiones de la placa de desarrollo. Se usará este PDF, el BOM y </w:t>
      </w:r>
      <w:r w:rsidR="00C73217" w:rsidRPr="00A634EF">
        <w:rPr>
          <w:color w:val="FF0000"/>
        </w:rPr>
        <w:t>los</w:t>
      </w:r>
      <w:r w:rsidRPr="00A634EF">
        <w:rPr>
          <w:color w:val="FF0000"/>
        </w:rPr>
        <w:t xml:space="preserve"> datasheets</w:t>
      </w:r>
      <w:r w:rsidR="0029084F" w:rsidRPr="00A634EF">
        <w:rPr>
          <w:color w:val="FF0000"/>
        </w:rPr>
        <w:t xml:space="preserve"> (y guías de implementación)</w:t>
      </w:r>
      <w:r w:rsidRPr="00A634EF">
        <w:rPr>
          <w:color w:val="FF0000"/>
        </w:rPr>
        <w:t xml:space="preserve"> de</w:t>
      </w:r>
      <w:r w:rsidR="00C73217" w:rsidRPr="00A634EF">
        <w:rPr>
          <w:color w:val="FF0000"/>
        </w:rPr>
        <w:t xml:space="preserve"> los</w:t>
      </w:r>
      <w:r w:rsidRPr="00A634EF">
        <w:rPr>
          <w:color w:val="FF0000"/>
        </w:rPr>
        <w:t xml:space="preserve"> componentes </w:t>
      </w:r>
      <w:r w:rsidR="00C40220" w:rsidRPr="00A634EF">
        <w:rPr>
          <w:color w:val="FF0000"/>
        </w:rPr>
        <w:t xml:space="preserve">usados </w:t>
      </w:r>
      <w:r w:rsidRPr="00A634EF">
        <w:rPr>
          <w:color w:val="FF0000"/>
        </w:rPr>
        <w:t>para replicar los circuitos con las funcionalidades que se van a incluir en el producto final del proyecto.</w:t>
      </w:r>
      <w:r w:rsidR="00C40220" w:rsidRPr="00A634EF">
        <w:rPr>
          <w:color w:val="FF0000"/>
        </w:rPr>
        <w:t xml:space="preserve"> Los datasheets de los componentes se pueden consultar en la bibliografía.</w:t>
      </w:r>
    </w:p>
    <w:p w14:paraId="6D99353F" w14:textId="299C9C23" w:rsidR="00170469" w:rsidRPr="00A634EF" w:rsidRDefault="00095664" w:rsidP="00D13A1C">
      <w:pPr>
        <w:jc w:val="both"/>
        <w:rPr>
          <w:color w:val="FF0000"/>
        </w:rPr>
      </w:pPr>
      <w:r w:rsidRPr="00A634EF">
        <w:rPr>
          <w:color w:val="FF0000"/>
        </w:rPr>
        <w:t xml:space="preserve">El programa que se va a usar durante el desarrollo de este apartado será Circuit Maker, </w:t>
      </w:r>
      <w:r w:rsidR="00D13A1C" w:rsidRPr="00A634EF">
        <w:rPr>
          <w:color w:val="FF0000"/>
        </w:rPr>
        <w:t>una versión enfocada a la comunidad maker basada en el software Altium</w:t>
      </w:r>
      <w:r w:rsidR="00DC06C6" w:rsidRPr="00A634EF">
        <w:rPr>
          <w:color w:val="FF0000"/>
        </w:rPr>
        <w:t xml:space="preserve">. </w:t>
      </w:r>
      <w:r w:rsidR="00D13A1C" w:rsidRPr="00A634EF">
        <w:rPr>
          <w:color w:val="FF0000"/>
        </w:rPr>
        <w:t xml:space="preserve">Se parte del siguiente circuito, sacado de la página 389 del documento </w:t>
      </w:r>
      <w:r w:rsidR="00D13A1C" w:rsidRPr="00A634EF">
        <w:rPr>
          <w:i/>
          <w:iCs/>
          <w:color w:val="FF0000"/>
        </w:rPr>
        <w:t>Product specifications</w:t>
      </w:r>
      <w:r w:rsidR="00D13A1C" w:rsidRPr="00A634EF">
        <w:rPr>
          <w:color w:val="FF0000"/>
        </w:rPr>
        <w:t xml:space="preserve"> de Nordic Semiconductors </w:t>
      </w:r>
      <w:r w:rsidR="00347D5B" w:rsidRPr="00A634EF">
        <w:rPr>
          <w:color w:val="FF0000"/>
        </w:rPr>
        <w:t>[</w:t>
      </w:r>
      <w:r w:rsidR="00756791" w:rsidRPr="00A634EF">
        <w:rPr>
          <w:color w:val="FF0000"/>
        </w:rPr>
        <w:t>5</w:t>
      </w:r>
      <w:r w:rsidR="00347D5B" w:rsidRPr="00A634EF">
        <w:rPr>
          <w:color w:val="FF0000"/>
        </w:rPr>
        <w:t>],</w:t>
      </w:r>
      <w:r w:rsidR="00D13A1C" w:rsidRPr="00A634EF">
        <w:rPr>
          <w:color w:val="FF0000"/>
        </w:rPr>
        <w:t xml:space="preserve"> </w:t>
      </w:r>
      <w:r w:rsidR="00F17040" w:rsidRPr="00A634EF">
        <w:rPr>
          <w:color w:val="FF0000"/>
        </w:rPr>
        <w:t xml:space="preserve">que </w:t>
      </w:r>
      <w:r w:rsidR="00D13A1C" w:rsidRPr="00A634EF">
        <w:rPr>
          <w:color w:val="FF0000"/>
        </w:rPr>
        <w:t>indica los componentes mínimos para el funcionamiento del chip nRF9160.</w:t>
      </w:r>
    </w:p>
    <w:p w14:paraId="78903C1D" w14:textId="4E93E9FD" w:rsidR="00780490" w:rsidRDefault="00DC06C6" w:rsidP="00780490">
      <w:pPr>
        <w:jc w:val="center"/>
      </w:pPr>
      <w:r w:rsidRPr="003B19B0">
        <w:rPr>
          <w:noProof/>
        </w:rPr>
        <mc:AlternateContent>
          <mc:Choice Requires="wps">
            <w:drawing>
              <wp:anchor distT="0" distB="0" distL="114300" distR="114300" simplePos="0" relativeHeight="251664384" behindDoc="0" locked="0" layoutInCell="1" allowOverlap="1" wp14:anchorId="74BC7E6E" wp14:editId="4616E46B">
                <wp:simplePos x="0" y="0"/>
                <wp:positionH relativeFrom="margin">
                  <wp:align>center</wp:align>
                </wp:positionH>
                <wp:positionV relativeFrom="paragraph">
                  <wp:posOffset>2236470</wp:posOffset>
                </wp:positionV>
                <wp:extent cx="4343400" cy="635"/>
                <wp:effectExtent l="0" t="0" r="0" b="0"/>
                <wp:wrapTopAndBottom/>
                <wp:docPr id="2" name="Cuadro de texto 2"/>
                <wp:cNvGraphicFramePr/>
                <a:graphic xmlns:a="http://schemas.openxmlformats.org/drawingml/2006/main">
                  <a:graphicData uri="http://schemas.microsoft.com/office/word/2010/wordprocessingShape">
                    <wps:wsp>
                      <wps:cNvSpPr txBox="1"/>
                      <wps:spPr>
                        <a:xfrm>
                          <a:off x="0" y="0"/>
                          <a:ext cx="4343400" cy="635"/>
                        </a:xfrm>
                        <a:prstGeom prst="rect">
                          <a:avLst/>
                        </a:prstGeom>
                        <a:solidFill>
                          <a:prstClr val="white"/>
                        </a:solidFill>
                        <a:ln>
                          <a:noFill/>
                        </a:ln>
                      </wps:spPr>
                      <wps:txbx>
                        <w:txbxContent>
                          <w:p w14:paraId="6CD08F84" w14:textId="621B7FE1" w:rsidR="00E54CBF" w:rsidRPr="00D4269D" w:rsidRDefault="00E54CBF" w:rsidP="00ED019F">
                            <w:pPr>
                              <w:pStyle w:val="Descripcin"/>
                              <w:jc w:val="center"/>
                              <w:rPr>
                                <w:noProof/>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7</w:t>
                            </w:r>
                            <w:r w:rsidR="00B669F1">
                              <w:rPr>
                                <w:noProof/>
                              </w:rPr>
                              <w:fldChar w:fldCharType="end"/>
                            </w:r>
                            <w:r>
                              <w:t xml:space="preserve"> - Circuito básico para nRF916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4BC7E6E" id="_x0000_t202" coordsize="21600,21600" o:spt="202" path="m,l,21600r21600,l21600,xe">
                <v:stroke joinstyle="miter"/>
                <v:path gradientshapeok="t" o:connecttype="rect"/>
              </v:shapetype>
              <v:shape id="Cuadro de texto 2" o:spid="_x0000_s1026" type="#_x0000_t202" style="position:absolute;left:0;text-align:left;margin-left:0;margin-top:176.1pt;width:342pt;height:.05pt;z-index:2516643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k3QLwIAAGQEAAAOAAAAZHJzL2Uyb0RvYy54bWysVFFr2zAQfh/sPwi9L07SrYwQp2QpGYPQ&#10;FtLRZ0WWY4Gk005K7O7X7yTbadftaYyAcro7nfR9352XN5017KwwaHAln02mnCknodLuWPLvj9sP&#10;nzkLUbhKGHCq5M8q8JvV+3fL1i/UHBowlUJGRVxYtL7kTYx+URRBNsqKMAGvHAVrQCsibfFYVCha&#10;qm5NMZ9Or4sWsPIIUoVA3ts+yFe5fl0rGe/rOqjITMnpbTGvmNdDWovVUiyOKHyj5fAM8Q+vsEI7&#10;uvRS6lZEwU6o/yhltUQIUMeJBFtAXWupMgZCM5u+QbNvhFcZC5ET/IWm8P/KyrvzAzJdlXzOmROW&#10;JNqcRIXAKsWi6iKweSKp9WFBuXtP2bH7Ah2JPfoDORP2rkab/gkVozjR/XyhmCoxSc6PV/SbUkhS&#10;7PrqU6pRvBz1GOJXBZYlo+RI+mVaxXkXYp86pqSbAhhdbbUxaZMCG4PsLEjrttFRDcV/yzIu5TpI&#10;p/qCyVMkfD2OZMXu0A2gD1A9E2aEvnWCl1tNF+1EiA8CqVcIC/V/vKelNtCWHAaLswbw59/8KZ8k&#10;pChnLfVeycOPk0DFmfnmSNzUqKOBo3EYDXeyGyCIM5osL7NJBzCa0awR7BONxTrdQiHhJN1V8jia&#10;m9hPAI2VVOt1TqJ29CLu3N7LVHok9LF7EugHOVI/3MHYlWLxRpU+N+vi16dIFGfJEqE9iwPP1MpZ&#10;9GHs0qy83uesl4/D6hcAAAD//wMAUEsDBBQABgAIAAAAIQD7hX313gAAAAgBAAAPAAAAZHJzL2Rv&#10;d25yZXYueG1sTI/BTsMwEETvSPyDtUhcEHVIQlSFOFVVwYFeKkIv3NzYjQPxOrKdNvw9Sy9w3JnR&#10;7JtqNduBnbQPvUMBD4sEmMbWqR47Afv3l/slsBAlKjk41AK+dYBVfX1VyVK5M77pUxM7RiUYSinA&#10;xDiWnIfWaCvDwo0ayTs6b2Wk03dceXmmcjvwNEkKbmWP9MHIUW+Mbr+ayQrY5R87czcdn7frPPOv&#10;+2lTfHaNELc38/oJWNRz/AvDLz6hQ01MBzehCmwQQEOigOwxTYGRXSxzUg4XJQNeV/z/gPoHAAD/&#10;/wMAUEsBAi0AFAAGAAgAAAAhALaDOJL+AAAA4QEAABMAAAAAAAAAAAAAAAAAAAAAAFtDb250ZW50&#10;X1R5cGVzXS54bWxQSwECLQAUAAYACAAAACEAOP0h/9YAAACUAQAACwAAAAAAAAAAAAAAAAAvAQAA&#10;X3JlbHMvLnJlbHNQSwECLQAUAAYACAAAACEARGZN0C8CAABkBAAADgAAAAAAAAAAAAAAAAAuAgAA&#10;ZHJzL2Uyb0RvYy54bWxQSwECLQAUAAYACAAAACEA+4V99d4AAAAIAQAADwAAAAAAAAAAAAAAAACJ&#10;BAAAZHJzL2Rvd25yZXYueG1sUEsFBgAAAAAEAAQA8wAAAJQFAAAAAA==&#10;" stroked="f">
                <v:textbox style="mso-fit-shape-to-text:t" inset="0,0,0,0">
                  <w:txbxContent>
                    <w:p w14:paraId="6CD08F84" w14:textId="621B7FE1" w:rsidR="00E54CBF" w:rsidRPr="00D4269D" w:rsidRDefault="00E54CBF" w:rsidP="00ED019F">
                      <w:pPr>
                        <w:pStyle w:val="Descripcin"/>
                        <w:jc w:val="center"/>
                        <w:rPr>
                          <w:noProof/>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7</w:t>
                      </w:r>
                      <w:r w:rsidR="00B669F1">
                        <w:rPr>
                          <w:noProof/>
                        </w:rPr>
                        <w:fldChar w:fldCharType="end"/>
                      </w:r>
                      <w:r>
                        <w:t xml:space="preserve"> - Circuito básico para nRF9160</w:t>
                      </w:r>
                    </w:p>
                  </w:txbxContent>
                </v:textbox>
                <w10:wrap type="topAndBottom" anchorx="margin"/>
              </v:shape>
            </w:pict>
          </mc:Fallback>
        </mc:AlternateContent>
      </w:r>
      <w:r w:rsidRPr="003B19B0">
        <w:rPr>
          <w:noProof/>
        </w:rPr>
        <w:drawing>
          <wp:inline distT="0" distB="0" distL="0" distR="0" wp14:anchorId="31211A40" wp14:editId="53C1C951">
            <wp:extent cx="4006850" cy="2190750"/>
            <wp:effectExtent l="0" t="0" r="0" b="0"/>
            <wp:docPr id="9" name="Imagen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006850" cy="2190750"/>
                    </a:xfrm>
                    <a:prstGeom prst="rect">
                      <a:avLst/>
                    </a:prstGeom>
                    <a:noFill/>
                    <a:ln>
                      <a:noFill/>
                      <a:prstDash/>
                    </a:ln>
                  </pic:spPr>
                </pic:pic>
              </a:graphicData>
            </a:graphic>
          </wp:inline>
        </w:drawing>
      </w:r>
    </w:p>
    <w:p w14:paraId="1B845B44" w14:textId="606238A6" w:rsidR="00822BF7" w:rsidRPr="00A634EF" w:rsidRDefault="00822BF7" w:rsidP="00822BF7">
      <w:pPr>
        <w:jc w:val="both"/>
        <w:rPr>
          <w:color w:val="FF0000"/>
        </w:rPr>
      </w:pPr>
      <w:r w:rsidRPr="00A634EF">
        <w:rPr>
          <w:color w:val="FF0000"/>
        </w:rPr>
        <w:t>Se trata del circuito que provee de alimentación</w:t>
      </w:r>
      <w:r w:rsidR="0035570A" w:rsidRPr="00A634EF">
        <w:rPr>
          <w:color w:val="FF0000"/>
        </w:rPr>
        <w:t>, señal de reset y conectividad GPS/LTE</w:t>
      </w:r>
      <w:r w:rsidRPr="00A634EF">
        <w:rPr>
          <w:color w:val="FF0000"/>
        </w:rPr>
        <w:t xml:space="preserve"> a</w:t>
      </w:r>
      <w:r w:rsidR="0035570A" w:rsidRPr="00A634EF">
        <w:rPr>
          <w:color w:val="FF0000"/>
        </w:rPr>
        <w:t>l chip</w:t>
      </w:r>
      <w:r w:rsidRPr="00A634EF">
        <w:rPr>
          <w:color w:val="FF0000"/>
        </w:rPr>
        <w:t xml:space="preserve"> nRF9160.</w:t>
      </w:r>
      <w:r w:rsidR="0035570A" w:rsidRPr="00A634EF">
        <w:rPr>
          <w:color w:val="FF0000"/>
        </w:rPr>
        <w:t xml:space="preserve"> Se</w:t>
      </w:r>
      <w:r w:rsidRPr="00A634EF">
        <w:rPr>
          <w:color w:val="FF0000"/>
        </w:rPr>
        <w:t xml:space="preserve"> pueden ver las redes de</w:t>
      </w:r>
      <w:r w:rsidR="0035570A" w:rsidRPr="00A634EF">
        <w:rPr>
          <w:color w:val="FF0000"/>
        </w:rPr>
        <w:t xml:space="preserve"> condensadores para el</w:t>
      </w:r>
      <w:r w:rsidRPr="00A634EF">
        <w:rPr>
          <w:color w:val="FF0000"/>
        </w:rPr>
        <w:t xml:space="preserve"> filtrado de tensión</w:t>
      </w:r>
      <w:r w:rsidR="0035570A" w:rsidRPr="00A634EF">
        <w:rPr>
          <w:color w:val="FF0000"/>
        </w:rPr>
        <w:t xml:space="preserve"> </w:t>
      </w:r>
      <w:r w:rsidRPr="00A634EF">
        <w:rPr>
          <w:color w:val="FF0000"/>
        </w:rPr>
        <w:t>en los pines de alimentación</w:t>
      </w:r>
      <w:r w:rsidR="0035570A" w:rsidRPr="00A634EF">
        <w:rPr>
          <w:color w:val="FF0000"/>
        </w:rPr>
        <w:t xml:space="preserve"> (VDD1, VDD2, VDD_GPIO, DEC0)</w:t>
      </w:r>
      <w:r w:rsidRPr="00A634EF">
        <w:rPr>
          <w:color w:val="FF0000"/>
        </w:rPr>
        <w:t xml:space="preserve">, así como el filtrado de corriente </w:t>
      </w:r>
      <w:r w:rsidR="0035570A" w:rsidRPr="00A634EF">
        <w:rPr>
          <w:color w:val="FF0000"/>
        </w:rPr>
        <w:t xml:space="preserve">que efectúa la bobina </w:t>
      </w:r>
      <w:r w:rsidRPr="00A634EF">
        <w:rPr>
          <w:color w:val="FF0000"/>
        </w:rPr>
        <w:t>FB1</w:t>
      </w:r>
      <w:r w:rsidR="0035570A" w:rsidRPr="00A634EF">
        <w:rPr>
          <w:color w:val="FF0000"/>
        </w:rPr>
        <w:t>.</w:t>
      </w:r>
    </w:p>
    <w:p w14:paraId="7A5C2794" w14:textId="0E001723" w:rsidR="00D13A1C" w:rsidRPr="00A634EF" w:rsidRDefault="00D13A1C" w:rsidP="00D13A1C">
      <w:pPr>
        <w:jc w:val="both"/>
        <w:rPr>
          <w:color w:val="FF0000"/>
        </w:rPr>
      </w:pPr>
      <w:r w:rsidRPr="00A634EF">
        <w:rPr>
          <w:color w:val="FF0000"/>
        </w:rPr>
        <w:t xml:space="preserve">Los componentes recomendados por el fabricante se hallan en una tabla que se puede consultar en la página 390 de el mismo documento. </w:t>
      </w:r>
      <w:r w:rsidR="0035570A" w:rsidRPr="00A634EF">
        <w:rPr>
          <w:color w:val="FF0000"/>
        </w:rPr>
        <w:t xml:space="preserve">Cada componente tiene un designador, el cual se </w:t>
      </w:r>
      <w:r w:rsidR="0035570A" w:rsidRPr="00A634EF">
        <w:rPr>
          <w:color w:val="FF0000"/>
        </w:rPr>
        <w:lastRenderedPageBreak/>
        <w:t>corresponde con un valor, una descripción del componente</w:t>
      </w:r>
      <w:r w:rsidR="00C712D1" w:rsidRPr="00A634EF">
        <w:rPr>
          <w:color w:val="FF0000"/>
        </w:rPr>
        <w:t xml:space="preserve"> y un tamaño o footprint</w:t>
      </w:r>
      <w:r w:rsidR="0035570A" w:rsidRPr="00A634EF">
        <w:rPr>
          <w:color w:val="FF0000"/>
        </w:rPr>
        <w:t xml:space="preserve">. </w:t>
      </w:r>
      <w:r w:rsidRPr="00A634EF">
        <w:rPr>
          <w:color w:val="FF0000"/>
        </w:rPr>
        <w:t>La tabla en cuestión es la siguiente:</w:t>
      </w:r>
    </w:p>
    <w:p w14:paraId="09AF2206" w14:textId="454CAE72" w:rsidR="002F6E81" w:rsidRDefault="00D13A1C" w:rsidP="002F6E81">
      <w:pPr>
        <w:keepNext/>
        <w:jc w:val="center"/>
      </w:pPr>
      <w:r>
        <w:rPr>
          <w:noProof/>
        </w:rPr>
        <w:drawing>
          <wp:inline distT="0" distB="0" distL="0" distR="0" wp14:anchorId="3434417B" wp14:editId="40D2A0FD">
            <wp:extent cx="2881746" cy="1794164"/>
            <wp:effectExtent l="0" t="0" r="0" b="0"/>
            <wp:docPr id="10" name="Imagen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16024" cy="1815505"/>
                    </a:xfrm>
                    <a:prstGeom prst="rect">
                      <a:avLst/>
                    </a:prstGeom>
                    <a:noFill/>
                    <a:ln>
                      <a:noFill/>
                      <a:prstDash/>
                    </a:ln>
                  </pic:spPr>
                </pic:pic>
              </a:graphicData>
            </a:graphic>
          </wp:inline>
        </w:drawing>
      </w:r>
    </w:p>
    <w:p w14:paraId="59676838" w14:textId="632F5413" w:rsidR="00780490" w:rsidRPr="00780490" w:rsidRDefault="002F6E81" w:rsidP="00780490">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8</w:t>
      </w:r>
      <w:r w:rsidR="00B669F1">
        <w:rPr>
          <w:noProof/>
        </w:rPr>
        <w:fldChar w:fldCharType="end"/>
      </w:r>
      <w:r>
        <w:t xml:space="preserve"> - BOM de Nordic</w:t>
      </w:r>
      <w:r w:rsidR="0029084F">
        <w:t xml:space="preserve"> </w:t>
      </w:r>
      <w:r>
        <w:t>para el funcionamiento mínimo de</w:t>
      </w:r>
      <w:r w:rsidR="00347D5B">
        <w:t xml:space="preserve"> </w:t>
      </w:r>
      <w:r>
        <w:t>nRF9160</w:t>
      </w:r>
    </w:p>
    <w:p w14:paraId="222764BD" w14:textId="7DCD696C" w:rsidR="00DC06C6" w:rsidRPr="00A634EF" w:rsidRDefault="00D13A1C" w:rsidP="00904AE7">
      <w:pPr>
        <w:jc w:val="both"/>
        <w:rPr>
          <w:color w:val="FF0000"/>
        </w:rPr>
      </w:pPr>
      <w:r w:rsidRPr="00A634EF">
        <w:rPr>
          <w:color w:val="FF0000"/>
        </w:rPr>
        <w:t>Tras buscar los componentes en l</w:t>
      </w:r>
      <w:r w:rsidR="004E491E" w:rsidRPr="00A634EF">
        <w:rPr>
          <w:color w:val="FF0000"/>
        </w:rPr>
        <w:t>a</w:t>
      </w:r>
      <w:r w:rsidRPr="00A634EF">
        <w:rPr>
          <w:color w:val="FF0000"/>
        </w:rPr>
        <w:t xml:space="preserve"> librería online de Circuit Maker e implementarlos, se consigue el esquemático siguiente</w:t>
      </w:r>
      <w:r w:rsidR="00D83622" w:rsidRPr="00A634EF">
        <w:rPr>
          <w:color w:val="FF0000"/>
        </w:rPr>
        <w:t>:</w:t>
      </w:r>
    </w:p>
    <w:p w14:paraId="53EB54BF" w14:textId="38655DC1" w:rsidR="00D83622" w:rsidRDefault="00DC06C6" w:rsidP="00DC06C6">
      <w:pPr>
        <w:jc w:val="center"/>
      </w:pPr>
      <w:r w:rsidRPr="00A475EE">
        <w:rPr>
          <w:noProof/>
        </w:rPr>
        <w:drawing>
          <wp:inline distT="0" distB="0" distL="0" distR="0" wp14:anchorId="7C03679B" wp14:editId="60DFEBC8">
            <wp:extent cx="5473327" cy="3399693"/>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85044" cy="3406971"/>
                    </a:xfrm>
                    <a:prstGeom prst="rect">
                      <a:avLst/>
                    </a:prstGeom>
                    <a:noFill/>
                    <a:ln>
                      <a:noFill/>
                    </a:ln>
                  </pic:spPr>
                </pic:pic>
              </a:graphicData>
            </a:graphic>
          </wp:inline>
        </w:drawing>
      </w:r>
    </w:p>
    <w:p w14:paraId="772068DF" w14:textId="64600C00" w:rsidR="00D83622" w:rsidRDefault="00D83622" w:rsidP="00D83622">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9</w:t>
      </w:r>
      <w:r w:rsidR="00B669F1">
        <w:rPr>
          <w:noProof/>
        </w:rPr>
        <w:fldChar w:fldCharType="end"/>
      </w:r>
      <w:r>
        <w:t xml:space="preserve"> </w:t>
      </w:r>
      <w:r w:rsidR="00B209D5">
        <w:t>–</w:t>
      </w:r>
      <w:r>
        <w:t xml:space="preserve"> C</w:t>
      </w:r>
      <w:r w:rsidR="00B209D5">
        <w:t>i</w:t>
      </w:r>
      <w:r>
        <w:t>rcuit</w:t>
      </w:r>
      <w:r w:rsidR="00B209D5">
        <w:t>o</w:t>
      </w:r>
      <w:r>
        <w:t xml:space="preserve"> básico para nRF9160</w:t>
      </w:r>
    </w:p>
    <w:p w14:paraId="38BF73D9" w14:textId="2654AD7B" w:rsidR="007065B0" w:rsidRPr="00DE4C7B" w:rsidRDefault="00F00F99" w:rsidP="00904AE7">
      <w:pPr>
        <w:jc w:val="both"/>
        <w:rPr>
          <w:color w:val="FF0000"/>
        </w:rPr>
      </w:pPr>
      <w:r w:rsidRPr="00DE4C7B">
        <w:rPr>
          <w:color w:val="FF0000"/>
        </w:rPr>
        <w:t xml:space="preserve">Posteriormente, se </w:t>
      </w:r>
      <w:r w:rsidR="00160E0B" w:rsidRPr="00DE4C7B">
        <w:rPr>
          <w:color w:val="FF0000"/>
        </w:rPr>
        <w:t xml:space="preserve">han </w:t>
      </w:r>
      <w:r w:rsidRPr="00DE4C7B">
        <w:rPr>
          <w:color w:val="FF0000"/>
        </w:rPr>
        <w:t>añad</w:t>
      </w:r>
      <w:r w:rsidR="00160E0B" w:rsidRPr="00DE4C7B">
        <w:rPr>
          <w:color w:val="FF0000"/>
        </w:rPr>
        <w:t>ido</w:t>
      </w:r>
      <w:r w:rsidRPr="00DE4C7B">
        <w:rPr>
          <w:color w:val="FF0000"/>
        </w:rPr>
        <w:t xml:space="preserve"> las conexiones necesarias para</w:t>
      </w:r>
      <w:r w:rsidR="007065B0" w:rsidRPr="00DE4C7B">
        <w:rPr>
          <w:color w:val="FF0000"/>
        </w:rPr>
        <w:t>, comunicarse con la SIM,</w:t>
      </w:r>
      <w:r w:rsidRPr="00DE4C7B">
        <w:rPr>
          <w:color w:val="FF0000"/>
        </w:rPr>
        <w:t xml:space="preserve"> lograr la comunicación entre el chip nRF9160 y el SOM que implementa el protocolo WirelessHART, el control de los </w:t>
      </w:r>
      <w:r w:rsidR="00A475EE" w:rsidRPr="00DE4C7B">
        <w:rPr>
          <w:color w:val="FF0000"/>
        </w:rPr>
        <w:t>LED</w:t>
      </w:r>
      <w:r w:rsidRPr="00DE4C7B">
        <w:rPr>
          <w:color w:val="FF0000"/>
        </w:rPr>
        <w:t>s y los botones, la conexión de las antenas de GPS y LTE</w:t>
      </w:r>
      <w:r w:rsidR="007065B0" w:rsidRPr="00DE4C7B">
        <w:rPr>
          <w:color w:val="FF0000"/>
        </w:rPr>
        <w:t>, y el control del encendido de DUSTY</w:t>
      </w:r>
      <w:r w:rsidRPr="00DE4C7B">
        <w:rPr>
          <w:color w:val="FF0000"/>
        </w:rPr>
        <w:t>.</w:t>
      </w:r>
    </w:p>
    <w:p w14:paraId="40A02642" w14:textId="1E96C0E9" w:rsidR="00A769CA" w:rsidRPr="00DE4C7B" w:rsidRDefault="00F17040" w:rsidP="00904AE7">
      <w:pPr>
        <w:jc w:val="both"/>
        <w:rPr>
          <w:color w:val="FF0000"/>
        </w:rPr>
      </w:pPr>
      <w:r w:rsidRPr="00DE4C7B">
        <w:rPr>
          <w:color w:val="FF0000"/>
        </w:rPr>
        <w:t xml:space="preserve">En concreto, la </w:t>
      </w:r>
      <w:r w:rsidR="00F917A5" w:rsidRPr="00DE4C7B">
        <w:rPr>
          <w:color w:val="FF0000"/>
        </w:rPr>
        <w:t xml:space="preserve">UART1 se destinará a debugging del chip nRF9160 mediante un cable FTDI y </w:t>
      </w:r>
      <w:r w:rsidRPr="00DE4C7B">
        <w:rPr>
          <w:color w:val="FF0000"/>
        </w:rPr>
        <w:t xml:space="preserve">la </w:t>
      </w:r>
      <w:r w:rsidR="00F917A5" w:rsidRPr="00DE4C7B">
        <w:rPr>
          <w:color w:val="FF0000"/>
        </w:rPr>
        <w:t xml:space="preserve">UART2 </w:t>
      </w:r>
      <w:r w:rsidRPr="00DE4C7B">
        <w:rPr>
          <w:color w:val="FF0000"/>
        </w:rPr>
        <w:t xml:space="preserve">se utilizará para </w:t>
      </w:r>
      <w:r w:rsidR="00F917A5" w:rsidRPr="00DE4C7B">
        <w:rPr>
          <w:color w:val="FF0000"/>
        </w:rPr>
        <w:t>comunicar</w:t>
      </w:r>
      <w:r w:rsidRPr="00DE4C7B">
        <w:rPr>
          <w:color w:val="FF0000"/>
        </w:rPr>
        <w:t xml:space="preserve">se </w:t>
      </w:r>
      <w:r w:rsidR="00F917A5" w:rsidRPr="00DE4C7B">
        <w:rPr>
          <w:color w:val="FF0000"/>
        </w:rPr>
        <w:t xml:space="preserve">el </w:t>
      </w:r>
      <w:r w:rsidRPr="00DE4C7B">
        <w:rPr>
          <w:color w:val="FF0000"/>
        </w:rPr>
        <w:t xml:space="preserve">módulo </w:t>
      </w:r>
      <w:r w:rsidR="00F917A5" w:rsidRPr="00DE4C7B">
        <w:rPr>
          <w:color w:val="FF0000"/>
        </w:rPr>
        <w:t xml:space="preserve">DUSTY con </w:t>
      </w:r>
      <w:r w:rsidRPr="00DE4C7B">
        <w:rPr>
          <w:color w:val="FF0000"/>
        </w:rPr>
        <w:t xml:space="preserve">el módulo </w:t>
      </w:r>
      <w:r w:rsidR="00F917A5" w:rsidRPr="00DE4C7B">
        <w:rPr>
          <w:color w:val="FF0000"/>
        </w:rPr>
        <w:t>nRF1960.</w:t>
      </w:r>
      <w:r w:rsidR="00D83622" w:rsidRPr="00DE4C7B">
        <w:rPr>
          <w:color w:val="FF0000"/>
        </w:rPr>
        <w:t xml:space="preserve"> </w:t>
      </w:r>
      <w:r w:rsidRPr="00DE4C7B">
        <w:rPr>
          <w:color w:val="FF0000"/>
        </w:rPr>
        <w:t>Por último, e</w:t>
      </w:r>
      <w:r w:rsidR="00FA03BA" w:rsidRPr="00DE4C7B">
        <w:rPr>
          <w:color w:val="FF0000"/>
        </w:rPr>
        <w:t>l componente JP2 se usará para programar el chip nRF9160</w:t>
      </w:r>
      <w:r w:rsidR="008F463A" w:rsidRPr="00DE4C7B">
        <w:rPr>
          <w:color w:val="FF0000"/>
        </w:rPr>
        <w:t xml:space="preserve"> mediante una conexión SWD (Serial Wire Debug).</w:t>
      </w:r>
    </w:p>
    <w:p w14:paraId="6A85570E" w14:textId="2144ADD8" w:rsidR="00F917A5" w:rsidRDefault="00DE4C7B" w:rsidP="00F917A5">
      <w:pPr>
        <w:keepNext/>
        <w:jc w:val="center"/>
      </w:pPr>
      <w:r>
        <w:rPr>
          <w:noProof/>
        </w:rPr>
        <w:lastRenderedPageBreak/>
        <w:drawing>
          <wp:inline distT="0" distB="0" distL="0" distR="0" wp14:anchorId="62CDF608" wp14:editId="308CB0BE">
            <wp:extent cx="5400040" cy="349504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3495040"/>
                    </a:xfrm>
                    <a:prstGeom prst="rect">
                      <a:avLst/>
                    </a:prstGeom>
                  </pic:spPr>
                </pic:pic>
              </a:graphicData>
            </a:graphic>
          </wp:inline>
        </w:drawing>
      </w:r>
    </w:p>
    <w:p w14:paraId="13513712" w14:textId="289EC015" w:rsidR="00887516" w:rsidRDefault="00F917A5" w:rsidP="00E24BBF">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0</w:t>
      </w:r>
      <w:r w:rsidR="00B669F1">
        <w:rPr>
          <w:noProof/>
        </w:rPr>
        <w:fldChar w:fldCharType="end"/>
      </w:r>
      <w:r>
        <w:t xml:space="preserve"> - Circuito para nRF9160 con todas las funcionalidades</w:t>
      </w:r>
    </w:p>
    <w:p w14:paraId="3343AF04" w14:textId="29645F03" w:rsidR="00E24BBF" w:rsidRPr="00DE4C7B" w:rsidRDefault="00E24BBF" w:rsidP="00E24BBF">
      <w:pPr>
        <w:jc w:val="both"/>
        <w:rPr>
          <w:color w:val="FF0000"/>
        </w:rPr>
      </w:pPr>
      <w:r w:rsidRPr="00DE4C7B">
        <w:rPr>
          <w:color w:val="FF0000"/>
        </w:rPr>
        <w:t>A continuación, se muestra una tabla con todas las señales del circuito anterior con las funciones que tienen, tipo de pin, numero de pin de nRF9160, etc.</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095"/>
        <w:gridCol w:w="1714"/>
        <w:gridCol w:w="2050"/>
        <w:gridCol w:w="1935"/>
        <w:gridCol w:w="1876"/>
      </w:tblGrid>
      <w:tr w:rsidR="00F917A5" w:rsidRPr="00DE4C7B" w14:paraId="70249202" w14:textId="77777777" w:rsidTr="005E79E6">
        <w:trPr>
          <w:trHeight w:val="530"/>
        </w:trPr>
        <w:tc>
          <w:tcPr>
            <w:tcW w:w="1095" w:type="dxa"/>
            <w:shd w:val="clear" w:color="auto" w:fill="auto"/>
            <w:vAlign w:val="center"/>
            <w:hideMark/>
          </w:tcPr>
          <w:p w14:paraId="4878937D" w14:textId="77777777" w:rsidR="00F917A5" w:rsidRPr="00DE4C7B" w:rsidRDefault="00F917A5" w:rsidP="00F917A5">
            <w:pPr>
              <w:suppressAutoHyphens w:val="0"/>
              <w:autoSpaceDN/>
              <w:spacing w:after="0" w:line="240" w:lineRule="auto"/>
              <w:jc w:val="center"/>
              <w:textAlignment w:val="auto"/>
              <w:rPr>
                <w:rFonts w:eastAsia="Times New Roman" w:cs="Calibri"/>
                <w:b/>
                <w:bCs/>
                <w:color w:val="FF0000"/>
                <w:lang w:eastAsia="es-ES"/>
              </w:rPr>
            </w:pPr>
            <w:r w:rsidRPr="00DE4C7B">
              <w:rPr>
                <w:rFonts w:eastAsia="Times New Roman" w:cs="Calibri"/>
                <w:b/>
                <w:bCs/>
                <w:color w:val="FF0000"/>
                <w:lang w:eastAsia="es-ES"/>
              </w:rPr>
              <w:t>nRF9160 Pin Number</w:t>
            </w:r>
          </w:p>
        </w:tc>
        <w:tc>
          <w:tcPr>
            <w:tcW w:w="1714" w:type="dxa"/>
            <w:shd w:val="clear" w:color="auto" w:fill="auto"/>
            <w:vAlign w:val="center"/>
            <w:hideMark/>
          </w:tcPr>
          <w:p w14:paraId="54BF0B16" w14:textId="77777777" w:rsidR="00F917A5" w:rsidRPr="00DE4C7B" w:rsidRDefault="00F917A5" w:rsidP="00F917A5">
            <w:pPr>
              <w:suppressAutoHyphens w:val="0"/>
              <w:autoSpaceDN/>
              <w:spacing w:after="0" w:line="240" w:lineRule="auto"/>
              <w:jc w:val="center"/>
              <w:textAlignment w:val="auto"/>
              <w:rPr>
                <w:rFonts w:eastAsia="Times New Roman" w:cs="Calibri"/>
                <w:b/>
                <w:bCs/>
                <w:color w:val="FF0000"/>
                <w:lang w:eastAsia="es-ES"/>
              </w:rPr>
            </w:pPr>
            <w:r w:rsidRPr="00DE4C7B">
              <w:rPr>
                <w:rFonts w:eastAsia="Times New Roman" w:cs="Calibri"/>
                <w:b/>
                <w:bCs/>
                <w:color w:val="FF0000"/>
                <w:lang w:eastAsia="es-ES"/>
              </w:rPr>
              <w:t>nRF9160 Pin Name</w:t>
            </w:r>
          </w:p>
        </w:tc>
        <w:tc>
          <w:tcPr>
            <w:tcW w:w="2050" w:type="dxa"/>
            <w:shd w:val="clear" w:color="auto" w:fill="auto"/>
            <w:vAlign w:val="center"/>
            <w:hideMark/>
          </w:tcPr>
          <w:p w14:paraId="40191B51" w14:textId="77777777" w:rsidR="00F917A5" w:rsidRPr="00DE4C7B" w:rsidRDefault="00F917A5" w:rsidP="00F917A5">
            <w:pPr>
              <w:suppressAutoHyphens w:val="0"/>
              <w:autoSpaceDN/>
              <w:spacing w:after="0" w:line="240" w:lineRule="auto"/>
              <w:jc w:val="center"/>
              <w:textAlignment w:val="auto"/>
              <w:rPr>
                <w:rFonts w:eastAsia="Times New Roman" w:cs="Calibri"/>
                <w:b/>
                <w:bCs/>
                <w:color w:val="FF0000"/>
                <w:lang w:eastAsia="es-ES"/>
              </w:rPr>
            </w:pPr>
            <w:r w:rsidRPr="00DE4C7B">
              <w:rPr>
                <w:rFonts w:eastAsia="Times New Roman" w:cs="Calibri"/>
                <w:b/>
                <w:bCs/>
                <w:color w:val="FF0000"/>
                <w:lang w:eastAsia="es-ES"/>
              </w:rPr>
              <w:t>nRF9160 Pin Type</w:t>
            </w:r>
          </w:p>
        </w:tc>
        <w:tc>
          <w:tcPr>
            <w:tcW w:w="1935" w:type="dxa"/>
            <w:shd w:val="clear" w:color="auto" w:fill="auto"/>
            <w:vAlign w:val="center"/>
            <w:hideMark/>
          </w:tcPr>
          <w:p w14:paraId="1E39C17A" w14:textId="77777777" w:rsidR="00F917A5" w:rsidRPr="00DE4C7B" w:rsidRDefault="00F917A5" w:rsidP="00F917A5">
            <w:pPr>
              <w:suppressAutoHyphens w:val="0"/>
              <w:autoSpaceDN/>
              <w:spacing w:after="0" w:line="240" w:lineRule="auto"/>
              <w:jc w:val="center"/>
              <w:textAlignment w:val="auto"/>
              <w:rPr>
                <w:rFonts w:eastAsia="Times New Roman" w:cs="Calibri"/>
                <w:b/>
                <w:bCs/>
                <w:color w:val="FF0000"/>
                <w:lang w:eastAsia="es-ES"/>
              </w:rPr>
            </w:pPr>
            <w:r w:rsidRPr="00DE4C7B">
              <w:rPr>
                <w:rFonts w:eastAsia="Times New Roman" w:cs="Calibri"/>
                <w:b/>
                <w:bCs/>
                <w:color w:val="FF0000"/>
                <w:lang w:eastAsia="es-ES"/>
              </w:rPr>
              <w:t>Schematic signal name</w:t>
            </w:r>
          </w:p>
        </w:tc>
        <w:tc>
          <w:tcPr>
            <w:tcW w:w="1876" w:type="dxa"/>
            <w:shd w:val="clear" w:color="auto" w:fill="auto"/>
            <w:vAlign w:val="center"/>
            <w:hideMark/>
          </w:tcPr>
          <w:p w14:paraId="28C03100" w14:textId="77777777" w:rsidR="00F917A5" w:rsidRPr="00DE4C7B" w:rsidRDefault="00F917A5" w:rsidP="00F917A5">
            <w:pPr>
              <w:suppressAutoHyphens w:val="0"/>
              <w:autoSpaceDN/>
              <w:spacing w:after="0" w:line="240" w:lineRule="auto"/>
              <w:jc w:val="center"/>
              <w:textAlignment w:val="auto"/>
              <w:rPr>
                <w:rFonts w:eastAsia="Times New Roman" w:cs="Calibri"/>
                <w:b/>
                <w:bCs/>
                <w:color w:val="FF0000"/>
                <w:lang w:eastAsia="es-ES"/>
              </w:rPr>
            </w:pPr>
            <w:r w:rsidRPr="00DE4C7B">
              <w:rPr>
                <w:rFonts w:eastAsia="Times New Roman" w:cs="Calibri"/>
                <w:b/>
                <w:bCs/>
                <w:color w:val="FF0000"/>
                <w:lang w:eastAsia="es-ES"/>
              </w:rPr>
              <w:t>Function</w:t>
            </w:r>
          </w:p>
        </w:tc>
      </w:tr>
      <w:tr w:rsidR="00F917A5" w:rsidRPr="00DE4C7B" w14:paraId="4020584E" w14:textId="77777777" w:rsidTr="005E79E6">
        <w:trPr>
          <w:trHeight w:val="270"/>
        </w:trPr>
        <w:tc>
          <w:tcPr>
            <w:tcW w:w="1095" w:type="dxa"/>
            <w:shd w:val="clear" w:color="auto" w:fill="auto"/>
            <w:vAlign w:val="center"/>
            <w:hideMark/>
          </w:tcPr>
          <w:p w14:paraId="46023BBB"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2</w:t>
            </w:r>
          </w:p>
        </w:tc>
        <w:tc>
          <w:tcPr>
            <w:tcW w:w="1714" w:type="dxa"/>
            <w:shd w:val="clear" w:color="auto" w:fill="auto"/>
            <w:vAlign w:val="center"/>
            <w:hideMark/>
          </w:tcPr>
          <w:p w14:paraId="5EBA4914"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P0.05</w:t>
            </w:r>
          </w:p>
        </w:tc>
        <w:tc>
          <w:tcPr>
            <w:tcW w:w="2050" w:type="dxa"/>
            <w:shd w:val="clear" w:color="auto" w:fill="auto"/>
            <w:vAlign w:val="center"/>
            <w:hideMark/>
          </w:tcPr>
          <w:p w14:paraId="2B925D6F"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Output</w:t>
            </w:r>
          </w:p>
        </w:tc>
        <w:tc>
          <w:tcPr>
            <w:tcW w:w="1935" w:type="dxa"/>
            <w:shd w:val="clear" w:color="auto" w:fill="auto"/>
            <w:vAlign w:val="center"/>
            <w:hideMark/>
          </w:tcPr>
          <w:p w14:paraId="291724A5"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LED4_CTRL</w:t>
            </w:r>
          </w:p>
        </w:tc>
        <w:tc>
          <w:tcPr>
            <w:tcW w:w="1876" w:type="dxa"/>
            <w:shd w:val="clear" w:color="auto" w:fill="auto"/>
            <w:vAlign w:val="center"/>
            <w:hideMark/>
          </w:tcPr>
          <w:p w14:paraId="77E5A60E"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Red LED Control</w:t>
            </w:r>
          </w:p>
        </w:tc>
      </w:tr>
      <w:tr w:rsidR="00F917A5" w:rsidRPr="00DE4C7B" w14:paraId="72D1CC60" w14:textId="77777777" w:rsidTr="005E79E6">
        <w:trPr>
          <w:trHeight w:val="270"/>
        </w:trPr>
        <w:tc>
          <w:tcPr>
            <w:tcW w:w="1095" w:type="dxa"/>
            <w:shd w:val="clear" w:color="auto" w:fill="auto"/>
            <w:vAlign w:val="center"/>
            <w:hideMark/>
          </w:tcPr>
          <w:p w14:paraId="33E86D7F"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3</w:t>
            </w:r>
          </w:p>
        </w:tc>
        <w:tc>
          <w:tcPr>
            <w:tcW w:w="1714" w:type="dxa"/>
            <w:shd w:val="clear" w:color="auto" w:fill="auto"/>
            <w:noWrap/>
            <w:vAlign w:val="center"/>
            <w:hideMark/>
          </w:tcPr>
          <w:p w14:paraId="76BD6DB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06</w:t>
            </w:r>
          </w:p>
        </w:tc>
        <w:tc>
          <w:tcPr>
            <w:tcW w:w="2050" w:type="dxa"/>
            <w:shd w:val="clear" w:color="auto" w:fill="auto"/>
            <w:noWrap/>
            <w:vAlign w:val="center"/>
            <w:hideMark/>
          </w:tcPr>
          <w:p w14:paraId="5C26D162" w14:textId="77777777" w:rsidR="00F917A5" w:rsidRPr="005B35F6"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val="en-US" w:eastAsia="es-ES"/>
              </w:rPr>
            </w:pPr>
            <w:r w:rsidRPr="005B35F6">
              <w:rPr>
                <w:rFonts w:ascii="Arial" w:eastAsia="Times New Roman" w:hAnsi="Arial" w:cs="Arial"/>
                <w:color w:val="FF0000"/>
                <w:sz w:val="20"/>
                <w:szCs w:val="20"/>
                <w:lang w:val="en-US" w:eastAsia="es-ES"/>
              </w:rPr>
              <w:t>Input w/ internal pull-up</w:t>
            </w:r>
          </w:p>
        </w:tc>
        <w:tc>
          <w:tcPr>
            <w:tcW w:w="1935" w:type="dxa"/>
            <w:shd w:val="clear" w:color="auto" w:fill="auto"/>
            <w:noWrap/>
            <w:vAlign w:val="center"/>
            <w:hideMark/>
          </w:tcPr>
          <w:p w14:paraId="583B769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BUTTON1_CTRL</w:t>
            </w:r>
          </w:p>
        </w:tc>
        <w:tc>
          <w:tcPr>
            <w:tcW w:w="1876" w:type="dxa"/>
            <w:shd w:val="clear" w:color="auto" w:fill="auto"/>
            <w:noWrap/>
            <w:vAlign w:val="center"/>
            <w:hideMark/>
          </w:tcPr>
          <w:p w14:paraId="7C415E7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rogrammable button</w:t>
            </w:r>
          </w:p>
        </w:tc>
      </w:tr>
      <w:tr w:rsidR="00F917A5" w:rsidRPr="00DE4C7B" w14:paraId="76B5CF90" w14:textId="77777777" w:rsidTr="005E79E6">
        <w:trPr>
          <w:trHeight w:val="270"/>
        </w:trPr>
        <w:tc>
          <w:tcPr>
            <w:tcW w:w="1095" w:type="dxa"/>
            <w:shd w:val="clear" w:color="auto" w:fill="auto"/>
            <w:vAlign w:val="center"/>
            <w:hideMark/>
          </w:tcPr>
          <w:p w14:paraId="759A7449"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24</w:t>
            </w:r>
          </w:p>
        </w:tc>
        <w:tc>
          <w:tcPr>
            <w:tcW w:w="1714" w:type="dxa"/>
            <w:shd w:val="clear" w:color="auto" w:fill="auto"/>
            <w:vAlign w:val="center"/>
            <w:hideMark/>
          </w:tcPr>
          <w:p w14:paraId="416C06A3"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P0.14</w:t>
            </w:r>
          </w:p>
        </w:tc>
        <w:tc>
          <w:tcPr>
            <w:tcW w:w="2050" w:type="dxa"/>
            <w:shd w:val="clear" w:color="auto" w:fill="auto"/>
            <w:vAlign w:val="center"/>
            <w:hideMark/>
          </w:tcPr>
          <w:p w14:paraId="68476744"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Output</w:t>
            </w:r>
          </w:p>
        </w:tc>
        <w:tc>
          <w:tcPr>
            <w:tcW w:w="1935" w:type="dxa"/>
            <w:shd w:val="clear" w:color="auto" w:fill="auto"/>
            <w:vAlign w:val="center"/>
            <w:hideMark/>
          </w:tcPr>
          <w:p w14:paraId="1651838E"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UART2_RTS</w:t>
            </w:r>
          </w:p>
        </w:tc>
        <w:tc>
          <w:tcPr>
            <w:tcW w:w="1876" w:type="dxa"/>
            <w:shd w:val="clear" w:color="auto" w:fill="auto"/>
            <w:vAlign w:val="center"/>
            <w:hideMark/>
          </w:tcPr>
          <w:p w14:paraId="5030AEFC"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UART2</w:t>
            </w:r>
          </w:p>
        </w:tc>
      </w:tr>
      <w:tr w:rsidR="00F917A5" w:rsidRPr="00DE4C7B" w14:paraId="13D2600F" w14:textId="77777777" w:rsidTr="005E79E6">
        <w:trPr>
          <w:trHeight w:val="270"/>
        </w:trPr>
        <w:tc>
          <w:tcPr>
            <w:tcW w:w="1095" w:type="dxa"/>
            <w:shd w:val="clear" w:color="auto" w:fill="auto"/>
            <w:vAlign w:val="center"/>
            <w:hideMark/>
          </w:tcPr>
          <w:p w14:paraId="37E8B53C"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25</w:t>
            </w:r>
          </w:p>
        </w:tc>
        <w:tc>
          <w:tcPr>
            <w:tcW w:w="1714" w:type="dxa"/>
            <w:shd w:val="clear" w:color="auto" w:fill="auto"/>
            <w:vAlign w:val="center"/>
            <w:hideMark/>
          </w:tcPr>
          <w:p w14:paraId="757D8441"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P0.15</w:t>
            </w:r>
          </w:p>
        </w:tc>
        <w:tc>
          <w:tcPr>
            <w:tcW w:w="2050" w:type="dxa"/>
            <w:shd w:val="clear" w:color="auto" w:fill="auto"/>
            <w:vAlign w:val="center"/>
            <w:hideMark/>
          </w:tcPr>
          <w:p w14:paraId="6B479A10"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Input</w:t>
            </w:r>
          </w:p>
        </w:tc>
        <w:tc>
          <w:tcPr>
            <w:tcW w:w="1935" w:type="dxa"/>
            <w:shd w:val="clear" w:color="auto" w:fill="auto"/>
            <w:vAlign w:val="center"/>
            <w:hideMark/>
          </w:tcPr>
          <w:p w14:paraId="34EE39BF"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UART2_CTS</w:t>
            </w:r>
          </w:p>
        </w:tc>
        <w:tc>
          <w:tcPr>
            <w:tcW w:w="1876" w:type="dxa"/>
            <w:shd w:val="clear" w:color="auto" w:fill="auto"/>
            <w:vAlign w:val="center"/>
            <w:hideMark/>
          </w:tcPr>
          <w:p w14:paraId="322A1773"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xml:space="preserve">  UART2 </w:t>
            </w:r>
          </w:p>
        </w:tc>
      </w:tr>
      <w:tr w:rsidR="00F917A5" w:rsidRPr="00DE4C7B" w14:paraId="400C9C8B" w14:textId="77777777" w:rsidTr="005E79E6">
        <w:trPr>
          <w:trHeight w:val="270"/>
        </w:trPr>
        <w:tc>
          <w:tcPr>
            <w:tcW w:w="1095" w:type="dxa"/>
            <w:shd w:val="clear" w:color="auto" w:fill="auto"/>
            <w:vAlign w:val="center"/>
            <w:hideMark/>
          </w:tcPr>
          <w:p w14:paraId="08BBEBA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32</w:t>
            </w:r>
          </w:p>
        </w:tc>
        <w:tc>
          <w:tcPr>
            <w:tcW w:w="1714" w:type="dxa"/>
            <w:shd w:val="clear" w:color="auto" w:fill="auto"/>
            <w:noWrap/>
            <w:vAlign w:val="center"/>
            <w:hideMark/>
          </w:tcPr>
          <w:p w14:paraId="2C4C351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nRESET</w:t>
            </w:r>
          </w:p>
        </w:tc>
        <w:tc>
          <w:tcPr>
            <w:tcW w:w="2050" w:type="dxa"/>
            <w:shd w:val="clear" w:color="auto" w:fill="auto"/>
            <w:noWrap/>
            <w:vAlign w:val="center"/>
            <w:hideMark/>
          </w:tcPr>
          <w:p w14:paraId="029DA1E1" w14:textId="77777777" w:rsidR="00F917A5" w:rsidRPr="005B35F6"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val="en-US" w:eastAsia="es-ES"/>
              </w:rPr>
            </w:pPr>
            <w:r w:rsidRPr="005B35F6">
              <w:rPr>
                <w:rFonts w:ascii="Arial" w:eastAsia="Times New Roman" w:hAnsi="Arial" w:cs="Arial"/>
                <w:color w:val="FF0000"/>
                <w:sz w:val="20"/>
                <w:szCs w:val="20"/>
                <w:lang w:val="en-US" w:eastAsia="es-ES"/>
              </w:rPr>
              <w:t>Input w/ internal pull-up</w:t>
            </w:r>
          </w:p>
        </w:tc>
        <w:tc>
          <w:tcPr>
            <w:tcW w:w="1935" w:type="dxa"/>
            <w:shd w:val="clear" w:color="auto" w:fill="auto"/>
            <w:noWrap/>
            <w:vAlign w:val="center"/>
            <w:hideMark/>
          </w:tcPr>
          <w:p w14:paraId="7457E52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nRESET_nRF9160</w:t>
            </w:r>
          </w:p>
        </w:tc>
        <w:tc>
          <w:tcPr>
            <w:tcW w:w="1876" w:type="dxa"/>
            <w:shd w:val="clear" w:color="auto" w:fill="auto"/>
            <w:noWrap/>
            <w:vAlign w:val="center"/>
            <w:hideMark/>
          </w:tcPr>
          <w:p w14:paraId="6AFE7CF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Reset button</w:t>
            </w:r>
          </w:p>
        </w:tc>
      </w:tr>
      <w:tr w:rsidR="00F917A5" w:rsidRPr="00DE4C7B" w14:paraId="130F8586" w14:textId="77777777" w:rsidTr="005E79E6">
        <w:trPr>
          <w:trHeight w:val="270"/>
        </w:trPr>
        <w:tc>
          <w:tcPr>
            <w:tcW w:w="1095" w:type="dxa"/>
            <w:shd w:val="clear" w:color="auto" w:fill="auto"/>
            <w:vAlign w:val="center"/>
            <w:hideMark/>
          </w:tcPr>
          <w:p w14:paraId="3EDE5CB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33</w:t>
            </w:r>
          </w:p>
        </w:tc>
        <w:tc>
          <w:tcPr>
            <w:tcW w:w="1714" w:type="dxa"/>
            <w:shd w:val="clear" w:color="auto" w:fill="auto"/>
            <w:noWrap/>
            <w:vAlign w:val="center"/>
            <w:hideMark/>
          </w:tcPr>
          <w:p w14:paraId="739862C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WD_CLK</w:t>
            </w:r>
          </w:p>
        </w:tc>
        <w:tc>
          <w:tcPr>
            <w:tcW w:w="2050" w:type="dxa"/>
            <w:shd w:val="clear" w:color="auto" w:fill="auto"/>
            <w:noWrap/>
            <w:vAlign w:val="center"/>
            <w:hideMark/>
          </w:tcPr>
          <w:p w14:paraId="381234E6" w14:textId="5CA8DD30" w:rsidR="00F917A5" w:rsidRPr="00DE4C7B" w:rsidRDefault="008F463A"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w:t>
            </w:r>
            <w:r w:rsidR="00F917A5" w:rsidRPr="00DE4C7B">
              <w:rPr>
                <w:rFonts w:ascii="Arial" w:eastAsia="Times New Roman" w:hAnsi="Arial" w:cs="Arial"/>
                <w:color w:val="FF0000"/>
                <w:sz w:val="20"/>
                <w:szCs w:val="20"/>
                <w:lang w:eastAsia="es-ES"/>
              </w:rPr>
              <w:t> </w:t>
            </w:r>
          </w:p>
        </w:tc>
        <w:tc>
          <w:tcPr>
            <w:tcW w:w="1935" w:type="dxa"/>
            <w:shd w:val="clear" w:color="auto" w:fill="auto"/>
            <w:noWrap/>
            <w:vAlign w:val="center"/>
            <w:hideMark/>
          </w:tcPr>
          <w:p w14:paraId="2D8435D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WD_CLK</w:t>
            </w:r>
          </w:p>
        </w:tc>
        <w:tc>
          <w:tcPr>
            <w:tcW w:w="1876" w:type="dxa"/>
            <w:shd w:val="clear" w:color="auto" w:fill="auto"/>
            <w:noWrap/>
            <w:vAlign w:val="center"/>
            <w:hideMark/>
          </w:tcPr>
          <w:p w14:paraId="4412749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Clock</w:t>
            </w:r>
          </w:p>
        </w:tc>
      </w:tr>
      <w:tr w:rsidR="00F917A5" w:rsidRPr="00DE4C7B" w14:paraId="7887F3BA" w14:textId="77777777" w:rsidTr="005E79E6">
        <w:trPr>
          <w:trHeight w:val="270"/>
        </w:trPr>
        <w:tc>
          <w:tcPr>
            <w:tcW w:w="1095" w:type="dxa"/>
            <w:shd w:val="clear" w:color="auto" w:fill="auto"/>
            <w:vAlign w:val="center"/>
            <w:hideMark/>
          </w:tcPr>
          <w:p w14:paraId="55820FC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34</w:t>
            </w:r>
          </w:p>
        </w:tc>
        <w:tc>
          <w:tcPr>
            <w:tcW w:w="1714" w:type="dxa"/>
            <w:shd w:val="clear" w:color="auto" w:fill="auto"/>
            <w:noWrap/>
            <w:vAlign w:val="center"/>
            <w:hideMark/>
          </w:tcPr>
          <w:p w14:paraId="79A4955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WD_IO</w:t>
            </w:r>
          </w:p>
        </w:tc>
        <w:tc>
          <w:tcPr>
            <w:tcW w:w="2050" w:type="dxa"/>
            <w:shd w:val="clear" w:color="auto" w:fill="auto"/>
            <w:noWrap/>
            <w:vAlign w:val="center"/>
            <w:hideMark/>
          </w:tcPr>
          <w:p w14:paraId="3A0320F3"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Output</w:t>
            </w:r>
          </w:p>
        </w:tc>
        <w:tc>
          <w:tcPr>
            <w:tcW w:w="1935" w:type="dxa"/>
            <w:shd w:val="clear" w:color="auto" w:fill="auto"/>
            <w:noWrap/>
            <w:vAlign w:val="center"/>
            <w:hideMark/>
          </w:tcPr>
          <w:p w14:paraId="2513D00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WD_IO</w:t>
            </w:r>
          </w:p>
        </w:tc>
        <w:tc>
          <w:tcPr>
            <w:tcW w:w="1876" w:type="dxa"/>
            <w:shd w:val="clear" w:color="auto" w:fill="auto"/>
            <w:noWrap/>
            <w:vAlign w:val="center"/>
            <w:hideMark/>
          </w:tcPr>
          <w:p w14:paraId="0420C73C" w14:textId="58577B59" w:rsidR="00F917A5" w:rsidRPr="00DE4C7B" w:rsidRDefault="008F463A"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Debug IO</w:t>
            </w:r>
            <w:r w:rsidR="00F917A5" w:rsidRPr="00DE4C7B">
              <w:rPr>
                <w:rFonts w:ascii="Arial" w:eastAsia="Times New Roman" w:hAnsi="Arial" w:cs="Arial"/>
                <w:color w:val="FF0000"/>
                <w:sz w:val="20"/>
                <w:szCs w:val="20"/>
                <w:lang w:eastAsia="es-ES"/>
              </w:rPr>
              <w:t> </w:t>
            </w:r>
          </w:p>
        </w:tc>
      </w:tr>
      <w:tr w:rsidR="00F917A5" w:rsidRPr="00DE4C7B" w14:paraId="7733F978" w14:textId="77777777" w:rsidTr="005E79E6">
        <w:trPr>
          <w:trHeight w:val="270"/>
        </w:trPr>
        <w:tc>
          <w:tcPr>
            <w:tcW w:w="1095" w:type="dxa"/>
            <w:shd w:val="clear" w:color="auto" w:fill="auto"/>
            <w:vAlign w:val="center"/>
            <w:hideMark/>
          </w:tcPr>
          <w:p w14:paraId="129E29D9"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35</w:t>
            </w:r>
          </w:p>
        </w:tc>
        <w:tc>
          <w:tcPr>
            <w:tcW w:w="1714" w:type="dxa"/>
            <w:shd w:val="clear" w:color="auto" w:fill="auto"/>
            <w:vAlign w:val="center"/>
            <w:hideMark/>
          </w:tcPr>
          <w:p w14:paraId="58B8264C"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P0.20</w:t>
            </w:r>
          </w:p>
        </w:tc>
        <w:tc>
          <w:tcPr>
            <w:tcW w:w="2050" w:type="dxa"/>
            <w:shd w:val="clear" w:color="auto" w:fill="auto"/>
            <w:vAlign w:val="center"/>
            <w:hideMark/>
          </w:tcPr>
          <w:p w14:paraId="2BA221DB"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Output</w:t>
            </w:r>
          </w:p>
        </w:tc>
        <w:tc>
          <w:tcPr>
            <w:tcW w:w="1935" w:type="dxa"/>
            <w:shd w:val="clear" w:color="auto" w:fill="auto"/>
            <w:vAlign w:val="center"/>
            <w:hideMark/>
          </w:tcPr>
          <w:p w14:paraId="05F985C9"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DUSTY_PWR_CTRL</w:t>
            </w:r>
          </w:p>
        </w:tc>
        <w:tc>
          <w:tcPr>
            <w:tcW w:w="1876" w:type="dxa"/>
            <w:shd w:val="clear" w:color="auto" w:fill="auto"/>
            <w:vAlign w:val="center"/>
            <w:hideMark/>
          </w:tcPr>
          <w:p w14:paraId="508E1E79"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DUSTY power control</w:t>
            </w:r>
          </w:p>
        </w:tc>
      </w:tr>
      <w:tr w:rsidR="00F917A5" w:rsidRPr="00DE4C7B" w14:paraId="51379495" w14:textId="77777777" w:rsidTr="005E79E6">
        <w:trPr>
          <w:trHeight w:val="270"/>
        </w:trPr>
        <w:tc>
          <w:tcPr>
            <w:tcW w:w="1095" w:type="dxa"/>
            <w:shd w:val="clear" w:color="auto" w:fill="auto"/>
            <w:vAlign w:val="center"/>
            <w:hideMark/>
          </w:tcPr>
          <w:p w14:paraId="1FF677E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38</w:t>
            </w:r>
          </w:p>
        </w:tc>
        <w:tc>
          <w:tcPr>
            <w:tcW w:w="1714" w:type="dxa"/>
            <w:shd w:val="clear" w:color="auto" w:fill="auto"/>
            <w:noWrap/>
            <w:vAlign w:val="center"/>
            <w:hideMark/>
          </w:tcPr>
          <w:p w14:paraId="4D6327A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22</w:t>
            </w:r>
          </w:p>
        </w:tc>
        <w:tc>
          <w:tcPr>
            <w:tcW w:w="2050" w:type="dxa"/>
            <w:shd w:val="clear" w:color="auto" w:fill="auto"/>
            <w:noWrap/>
            <w:vAlign w:val="center"/>
            <w:hideMark/>
          </w:tcPr>
          <w:p w14:paraId="6FF4C466" w14:textId="273922F3"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w:t>
            </w:r>
            <w:r w:rsidR="008F463A" w:rsidRPr="00DE4C7B">
              <w:rPr>
                <w:rFonts w:ascii="Arial" w:eastAsia="Times New Roman" w:hAnsi="Arial" w:cs="Arial"/>
                <w:color w:val="FF0000"/>
                <w:sz w:val="20"/>
                <w:szCs w:val="20"/>
                <w:lang w:eastAsia="es-ES"/>
              </w:rPr>
              <w:t>Output</w:t>
            </w:r>
          </w:p>
        </w:tc>
        <w:tc>
          <w:tcPr>
            <w:tcW w:w="1935" w:type="dxa"/>
            <w:shd w:val="clear" w:color="auto" w:fill="auto"/>
            <w:noWrap/>
            <w:vAlign w:val="center"/>
            <w:hideMark/>
          </w:tcPr>
          <w:p w14:paraId="1C1F66A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WD_SWO</w:t>
            </w:r>
          </w:p>
        </w:tc>
        <w:tc>
          <w:tcPr>
            <w:tcW w:w="1876" w:type="dxa"/>
            <w:shd w:val="clear" w:color="auto" w:fill="auto"/>
            <w:noWrap/>
            <w:vAlign w:val="center"/>
            <w:hideMark/>
          </w:tcPr>
          <w:p w14:paraId="7BB105C7" w14:textId="020B3913" w:rsidR="00F917A5" w:rsidRPr="00DE4C7B" w:rsidRDefault="008F463A"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erial Data</w:t>
            </w:r>
            <w:r w:rsidR="00F917A5" w:rsidRPr="00DE4C7B">
              <w:rPr>
                <w:rFonts w:ascii="Arial" w:eastAsia="Times New Roman" w:hAnsi="Arial" w:cs="Arial"/>
                <w:color w:val="FF0000"/>
                <w:sz w:val="20"/>
                <w:szCs w:val="20"/>
                <w:lang w:eastAsia="es-ES"/>
              </w:rPr>
              <w:t> </w:t>
            </w:r>
          </w:p>
        </w:tc>
      </w:tr>
      <w:tr w:rsidR="00F917A5" w:rsidRPr="00DE4C7B" w14:paraId="35393ACD" w14:textId="77777777" w:rsidTr="005E79E6">
        <w:trPr>
          <w:trHeight w:val="270"/>
        </w:trPr>
        <w:tc>
          <w:tcPr>
            <w:tcW w:w="1095" w:type="dxa"/>
            <w:shd w:val="clear" w:color="auto" w:fill="auto"/>
            <w:noWrap/>
            <w:vAlign w:val="center"/>
            <w:hideMark/>
          </w:tcPr>
          <w:p w14:paraId="5C4C0A8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44</w:t>
            </w:r>
          </w:p>
        </w:tc>
        <w:tc>
          <w:tcPr>
            <w:tcW w:w="1714" w:type="dxa"/>
            <w:shd w:val="clear" w:color="auto" w:fill="auto"/>
            <w:noWrap/>
            <w:vAlign w:val="center"/>
            <w:hideMark/>
          </w:tcPr>
          <w:p w14:paraId="6C3D5E5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RST</w:t>
            </w:r>
          </w:p>
        </w:tc>
        <w:tc>
          <w:tcPr>
            <w:tcW w:w="2050" w:type="dxa"/>
            <w:shd w:val="clear" w:color="auto" w:fill="auto"/>
            <w:noWrap/>
            <w:vAlign w:val="center"/>
            <w:hideMark/>
          </w:tcPr>
          <w:p w14:paraId="09594CB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Output</w:t>
            </w:r>
          </w:p>
        </w:tc>
        <w:tc>
          <w:tcPr>
            <w:tcW w:w="1935" w:type="dxa"/>
            <w:shd w:val="clear" w:color="auto" w:fill="auto"/>
            <w:noWrap/>
            <w:vAlign w:val="center"/>
            <w:hideMark/>
          </w:tcPr>
          <w:p w14:paraId="41E1780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RST</w:t>
            </w:r>
          </w:p>
        </w:tc>
        <w:tc>
          <w:tcPr>
            <w:tcW w:w="1876" w:type="dxa"/>
            <w:shd w:val="clear" w:color="auto" w:fill="auto"/>
            <w:noWrap/>
            <w:vAlign w:val="center"/>
            <w:hideMark/>
          </w:tcPr>
          <w:p w14:paraId="01C6731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 Reset</w:t>
            </w:r>
          </w:p>
        </w:tc>
      </w:tr>
      <w:tr w:rsidR="00F917A5" w:rsidRPr="00DE4C7B" w14:paraId="4FDC1056" w14:textId="77777777" w:rsidTr="005E79E6">
        <w:trPr>
          <w:trHeight w:val="270"/>
        </w:trPr>
        <w:tc>
          <w:tcPr>
            <w:tcW w:w="1095" w:type="dxa"/>
            <w:shd w:val="clear" w:color="auto" w:fill="auto"/>
            <w:noWrap/>
            <w:vAlign w:val="center"/>
            <w:hideMark/>
          </w:tcPr>
          <w:p w14:paraId="6F91AC5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45</w:t>
            </w:r>
          </w:p>
        </w:tc>
        <w:tc>
          <w:tcPr>
            <w:tcW w:w="1714" w:type="dxa"/>
            <w:shd w:val="clear" w:color="auto" w:fill="auto"/>
            <w:noWrap/>
            <w:vAlign w:val="center"/>
            <w:hideMark/>
          </w:tcPr>
          <w:p w14:paraId="428D0BE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DET</w:t>
            </w:r>
          </w:p>
        </w:tc>
        <w:tc>
          <w:tcPr>
            <w:tcW w:w="2050" w:type="dxa"/>
            <w:shd w:val="clear" w:color="auto" w:fill="auto"/>
            <w:noWrap/>
            <w:vAlign w:val="center"/>
            <w:hideMark/>
          </w:tcPr>
          <w:p w14:paraId="380E5A49"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w:t>
            </w:r>
          </w:p>
        </w:tc>
        <w:tc>
          <w:tcPr>
            <w:tcW w:w="1935" w:type="dxa"/>
            <w:shd w:val="clear" w:color="auto" w:fill="auto"/>
            <w:noWrap/>
            <w:vAlign w:val="center"/>
            <w:hideMark/>
          </w:tcPr>
          <w:p w14:paraId="19AA734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DET</w:t>
            </w:r>
          </w:p>
        </w:tc>
        <w:tc>
          <w:tcPr>
            <w:tcW w:w="1876" w:type="dxa"/>
            <w:shd w:val="clear" w:color="auto" w:fill="auto"/>
            <w:noWrap/>
            <w:vAlign w:val="center"/>
            <w:hideMark/>
          </w:tcPr>
          <w:p w14:paraId="3B15D6B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 Detection</w:t>
            </w:r>
          </w:p>
        </w:tc>
      </w:tr>
      <w:tr w:rsidR="00F917A5" w:rsidRPr="00DE4C7B" w14:paraId="4743FCD2" w14:textId="77777777" w:rsidTr="005E79E6">
        <w:trPr>
          <w:trHeight w:val="270"/>
        </w:trPr>
        <w:tc>
          <w:tcPr>
            <w:tcW w:w="1095" w:type="dxa"/>
            <w:shd w:val="clear" w:color="auto" w:fill="auto"/>
            <w:noWrap/>
            <w:vAlign w:val="center"/>
            <w:hideMark/>
          </w:tcPr>
          <w:p w14:paraId="486BA0D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46</w:t>
            </w:r>
          </w:p>
        </w:tc>
        <w:tc>
          <w:tcPr>
            <w:tcW w:w="1714" w:type="dxa"/>
            <w:shd w:val="clear" w:color="auto" w:fill="auto"/>
            <w:noWrap/>
            <w:vAlign w:val="center"/>
            <w:hideMark/>
          </w:tcPr>
          <w:p w14:paraId="64070E2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CLK</w:t>
            </w:r>
          </w:p>
        </w:tc>
        <w:tc>
          <w:tcPr>
            <w:tcW w:w="2050" w:type="dxa"/>
            <w:shd w:val="clear" w:color="auto" w:fill="auto"/>
            <w:noWrap/>
            <w:vAlign w:val="center"/>
            <w:hideMark/>
          </w:tcPr>
          <w:p w14:paraId="7DB7067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Output</w:t>
            </w:r>
          </w:p>
        </w:tc>
        <w:tc>
          <w:tcPr>
            <w:tcW w:w="1935" w:type="dxa"/>
            <w:shd w:val="clear" w:color="auto" w:fill="auto"/>
            <w:noWrap/>
            <w:vAlign w:val="center"/>
            <w:hideMark/>
          </w:tcPr>
          <w:p w14:paraId="71811A8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CLK</w:t>
            </w:r>
          </w:p>
        </w:tc>
        <w:tc>
          <w:tcPr>
            <w:tcW w:w="1876" w:type="dxa"/>
            <w:shd w:val="clear" w:color="auto" w:fill="auto"/>
            <w:noWrap/>
            <w:vAlign w:val="center"/>
            <w:hideMark/>
          </w:tcPr>
          <w:p w14:paraId="00E40943"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 Data</w:t>
            </w:r>
          </w:p>
        </w:tc>
      </w:tr>
      <w:tr w:rsidR="00F917A5" w:rsidRPr="00DE4C7B" w14:paraId="65FAC9C1" w14:textId="77777777" w:rsidTr="005E79E6">
        <w:trPr>
          <w:trHeight w:val="270"/>
        </w:trPr>
        <w:tc>
          <w:tcPr>
            <w:tcW w:w="1095" w:type="dxa"/>
            <w:shd w:val="clear" w:color="auto" w:fill="auto"/>
            <w:noWrap/>
            <w:vAlign w:val="center"/>
            <w:hideMark/>
          </w:tcPr>
          <w:p w14:paraId="1646E7F3"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48</w:t>
            </w:r>
          </w:p>
        </w:tc>
        <w:tc>
          <w:tcPr>
            <w:tcW w:w="1714" w:type="dxa"/>
            <w:shd w:val="clear" w:color="auto" w:fill="auto"/>
            <w:noWrap/>
            <w:vAlign w:val="center"/>
            <w:hideMark/>
          </w:tcPr>
          <w:p w14:paraId="393D042F"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IO</w:t>
            </w:r>
          </w:p>
        </w:tc>
        <w:tc>
          <w:tcPr>
            <w:tcW w:w="2050" w:type="dxa"/>
            <w:shd w:val="clear" w:color="auto" w:fill="auto"/>
            <w:noWrap/>
            <w:vAlign w:val="center"/>
            <w:hideMark/>
          </w:tcPr>
          <w:p w14:paraId="74D64DA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Output</w:t>
            </w:r>
          </w:p>
        </w:tc>
        <w:tc>
          <w:tcPr>
            <w:tcW w:w="1935" w:type="dxa"/>
            <w:shd w:val="clear" w:color="auto" w:fill="auto"/>
            <w:noWrap/>
            <w:vAlign w:val="center"/>
            <w:hideMark/>
          </w:tcPr>
          <w:p w14:paraId="5C6EAE1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IO</w:t>
            </w:r>
          </w:p>
        </w:tc>
        <w:tc>
          <w:tcPr>
            <w:tcW w:w="1876" w:type="dxa"/>
            <w:shd w:val="clear" w:color="auto" w:fill="auto"/>
            <w:noWrap/>
            <w:vAlign w:val="center"/>
            <w:hideMark/>
          </w:tcPr>
          <w:p w14:paraId="1D191301"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 Clock</w:t>
            </w:r>
          </w:p>
        </w:tc>
      </w:tr>
      <w:tr w:rsidR="00F917A5" w:rsidRPr="00DE4C7B" w14:paraId="1856DFA0" w14:textId="77777777" w:rsidTr="005E79E6">
        <w:trPr>
          <w:trHeight w:val="270"/>
        </w:trPr>
        <w:tc>
          <w:tcPr>
            <w:tcW w:w="1095" w:type="dxa"/>
            <w:shd w:val="clear" w:color="auto" w:fill="auto"/>
            <w:noWrap/>
            <w:vAlign w:val="center"/>
            <w:hideMark/>
          </w:tcPr>
          <w:p w14:paraId="611ADA63"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49</w:t>
            </w:r>
          </w:p>
        </w:tc>
        <w:tc>
          <w:tcPr>
            <w:tcW w:w="1714" w:type="dxa"/>
            <w:shd w:val="clear" w:color="auto" w:fill="auto"/>
            <w:noWrap/>
            <w:vAlign w:val="center"/>
            <w:hideMark/>
          </w:tcPr>
          <w:p w14:paraId="5E38E9A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1V8</w:t>
            </w:r>
          </w:p>
        </w:tc>
        <w:tc>
          <w:tcPr>
            <w:tcW w:w="2050" w:type="dxa"/>
            <w:shd w:val="clear" w:color="auto" w:fill="auto"/>
            <w:noWrap/>
            <w:vAlign w:val="center"/>
            <w:hideMark/>
          </w:tcPr>
          <w:p w14:paraId="48693FE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Output</w:t>
            </w:r>
          </w:p>
        </w:tc>
        <w:tc>
          <w:tcPr>
            <w:tcW w:w="1935" w:type="dxa"/>
            <w:shd w:val="clear" w:color="auto" w:fill="auto"/>
            <w:noWrap/>
            <w:vAlign w:val="center"/>
            <w:hideMark/>
          </w:tcPr>
          <w:p w14:paraId="08C65C2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_1V8</w:t>
            </w:r>
          </w:p>
        </w:tc>
        <w:tc>
          <w:tcPr>
            <w:tcW w:w="1876" w:type="dxa"/>
            <w:shd w:val="clear" w:color="auto" w:fill="auto"/>
            <w:noWrap/>
            <w:vAlign w:val="center"/>
            <w:hideMark/>
          </w:tcPr>
          <w:p w14:paraId="3CC979E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SIM Voltage</w:t>
            </w:r>
          </w:p>
        </w:tc>
      </w:tr>
      <w:tr w:rsidR="00F917A5" w:rsidRPr="00DE4C7B" w14:paraId="68ADF3F9" w14:textId="77777777" w:rsidTr="005E79E6">
        <w:trPr>
          <w:trHeight w:val="270"/>
        </w:trPr>
        <w:tc>
          <w:tcPr>
            <w:tcW w:w="1095" w:type="dxa"/>
            <w:shd w:val="clear" w:color="auto" w:fill="auto"/>
            <w:noWrap/>
            <w:vAlign w:val="center"/>
            <w:hideMark/>
          </w:tcPr>
          <w:p w14:paraId="57CDB9E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61</w:t>
            </w:r>
          </w:p>
        </w:tc>
        <w:tc>
          <w:tcPr>
            <w:tcW w:w="1714" w:type="dxa"/>
            <w:shd w:val="clear" w:color="auto" w:fill="auto"/>
            <w:noWrap/>
            <w:vAlign w:val="center"/>
            <w:hideMark/>
          </w:tcPr>
          <w:p w14:paraId="0A61459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ANT</w:t>
            </w:r>
          </w:p>
        </w:tc>
        <w:tc>
          <w:tcPr>
            <w:tcW w:w="2050" w:type="dxa"/>
            <w:shd w:val="clear" w:color="auto" w:fill="auto"/>
            <w:noWrap/>
            <w:vAlign w:val="center"/>
            <w:hideMark/>
          </w:tcPr>
          <w:p w14:paraId="50B7323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Output</w:t>
            </w:r>
          </w:p>
        </w:tc>
        <w:tc>
          <w:tcPr>
            <w:tcW w:w="1935" w:type="dxa"/>
            <w:shd w:val="clear" w:color="auto" w:fill="auto"/>
            <w:noWrap/>
            <w:vAlign w:val="center"/>
            <w:hideMark/>
          </w:tcPr>
          <w:p w14:paraId="1F0ED7C1"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ANT</w:t>
            </w:r>
          </w:p>
        </w:tc>
        <w:tc>
          <w:tcPr>
            <w:tcW w:w="1876" w:type="dxa"/>
            <w:shd w:val="clear" w:color="auto" w:fill="auto"/>
            <w:noWrap/>
            <w:vAlign w:val="center"/>
            <w:hideMark/>
          </w:tcPr>
          <w:p w14:paraId="1777C42F"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LTE Antena Signal</w:t>
            </w:r>
          </w:p>
        </w:tc>
      </w:tr>
      <w:tr w:rsidR="00F917A5" w:rsidRPr="00DE4C7B" w14:paraId="3BAD8AF3" w14:textId="77777777" w:rsidTr="005E79E6">
        <w:trPr>
          <w:trHeight w:val="270"/>
        </w:trPr>
        <w:tc>
          <w:tcPr>
            <w:tcW w:w="1095" w:type="dxa"/>
            <w:shd w:val="clear" w:color="auto" w:fill="auto"/>
            <w:noWrap/>
            <w:vAlign w:val="center"/>
            <w:hideMark/>
          </w:tcPr>
          <w:p w14:paraId="74757A6F"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67</w:t>
            </w:r>
          </w:p>
        </w:tc>
        <w:tc>
          <w:tcPr>
            <w:tcW w:w="1714" w:type="dxa"/>
            <w:shd w:val="clear" w:color="auto" w:fill="auto"/>
            <w:noWrap/>
            <w:vAlign w:val="center"/>
            <w:hideMark/>
          </w:tcPr>
          <w:p w14:paraId="59E6F281"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w:t>
            </w:r>
          </w:p>
        </w:tc>
        <w:tc>
          <w:tcPr>
            <w:tcW w:w="2050" w:type="dxa"/>
            <w:shd w:val="clear" w:color="auto" w:fill="auto"/>
            <w:noWrap/>
            <w:vAlign w:val="center"/>
            <w:hideMark/>
          </w:tcPr>
          <w:p w14:paraId="0BF2143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w:t>
            </w:r>
          </w:p>
        </w:tc>
        <w:tc>
          <w:tcPr>
            <w:tcW w:w="1935" w:type="dxa"/>
            <w:shd w:val="clear" w:color="auto" w:fill="auto"/>
            <w:noWrap/>
            <w:vAlign w:val="center"/>
            <w:hideMark/>
          </w:tcPr>
          <w:p w14:paraId="60FE0AD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w:t>
            </w:r>
          </w:p>
        </w:tc>
        <w:tc>
          <w:tcPr>
            <w:tcW w:w="1876" w:type="dxa"/>
            <w:shd w:val="clear" w:color="auto" w:fill="auto"/>
            <w:noWrap/>
            <w:vAlign w:val="center"/>
            <w:hideMark/>
          </w:tcPr>
          <w:p w14:paraId="0CF204C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 Antena Signal</w:t>
            </w:r>
          </w:p>
        </w:tc>
      </w:tr>
      <w:tr w:rsidR="00F917A5" w:rsidRPr="00DE4C7B" w14:paraId="0537580C" w14:textId="77777777" w:rsidTr="005E79E6">
        <w:trPr>
          <w:trHeight w:val="270"/>
        </w:trPr>
        <w:tc>
          <w:tcPr>
            <w:tcW w:w="1095" w:type="dxa"/>
            <w:shd w:val="clear" w:color="auto" w:fill="auto"/>
            <w:noWrap/>
            <w:vAlign w:val="center"/>
            <w:hideMark/>
          </w:tcPr>
          <w:p w14:paraId="0BB86B84"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83</w:t>
            </w:r>
          </w:p>
        </w:tc>
        <w:tc>
          <w:tcPr>
            <w:tcW w:w="1714" w:type="dxa"/>
            <w:shd w:val="clear" w:color="auto" w:fill="auto"/>
            <w:noWrap/>
            <w:vAlign w:val="center"/>
            <w:hideMark/>
          </w:tcPr>
          <w:p w14:paraId="3D01554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26</w:t>
            </w:r>
          </w:p>
        </w:tc>
        <w:tc>
          <w:tcPr>
            <w:tcW w:w="2050" w:type="dxa"/>
            <w:shd w:val="clear" w:color="auto" w:fill="auto"/>
            <w:noWrap/>
            <w:vAlign w:val="center"/>
            <w:hideMark/>
          </w:tcPr>
          <w:p w14:paraId="7730A88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Input</w:t>
            </w:r>
          </w:p>
        </w:tc>
        <w:tc>
          <w:tcPr>
            <w:tcW w:w="1935" w:type="dxa"/>
            <w:shd w:val="clear" w:color="auto" w:fill="auto"/>
            <w:noWrap/>
            <w:vAlign w:val="center"/>
            <w:hideMark/>
          </w:tcPr>
          <w:p w14:paraId="20BF38C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_CTS</w:t>
            </w:r>
          </w:p>
        </w:tc>
        <w:tc>
          <w:tcPr>
            <w:tcW w:w="1876" w:type="dxa"/>
            <w:shd w:val="clear" w:color="auto" w:fill="auto"/>
            <w:noWrap/>
            <w:vAlign w:val="center"/>
            <w:hideMark/>
          </w:tcPr>
          <w:p w14:paraId="62F251C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w:t>
            </w:r>
          </w:p>
        </w:tc>
      </w:tr>
      <w:tr w:rsidR="00F917A5" w:rsidRPr="00DE4C7B" w14:paraId="6D80CE87" w14:textId="77777777" w:rsidTr="005E79E6">
        <w:trPr>
          <w:trHeight w:val="270"/>
        </w:trPr>
        <w:tc>
          <w:tcPr>
            <w:tcW w:w="1095" w:type="dxa"/>
            <w:shd w:val="clear" w:color="auto" w:fill="auto"/>
            <w:noWrap/>
            <w:vAlign w:val="center"/>
            <w:hideMark/>
          </w:tcPr>
          <w:p w14:paraId="37396C4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84</w:t>
            </w:r>
          </w:p>
        </w:tc>
        <w:tc>
          <w:tcPr>
            <w:tcW w:w="1714" w:type="dxa"/>
            <w:shd w:val="clear" w:color="auto" w:fill="auto"/>
            <w:noWrap/>
            <w:vAlign w:val="center"/>
            <w:hideMark/>
          </w:tcPr>
          <w:p w14:paraId="30FC725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27</w:t>
            </w:r>
          </w:p>
        </w:tc>
        <w:tc>
          <w:tcPr>
            <w:tcW w:w="2050" w:type="dxa"/>
            <w:shd w:val="clear" w:color="auto" w:fill="auto"/>
            <w:noWrap/>
            <w:vAlign w:val="center"/>
            <w:hideMark/>
          </w:tcPr>
          <w:p w14:paraId="5FBAEEB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Output</w:t>
            </w:r>
          </w:p>
        </w:tc>
        <w:tc>
          <w:tcPr>
            <w:tcW w:w="1935" w:type="dxa"/>
            <w:shd w:val="clear" w:color="auto" w:fill="auto"/>
            <w:noWrap/>
            <w:vAlign w:val="center"/>
            <w:hideMark/>
          </w:tcPr>
          <w:p w14:paraId="2165838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_RTS</w:t>
            </w:r>
          </w:p>
        </w:tc>
        <w:tc>
          <w:tcPr>
            <w:tcW w:w="1876" w:type="dxa"/>
            <w:shd w:val="clear" w:color="auto" w:fill="auto"/>
            <w:noWrap/>
            <w:vAlign w:val="center"/>
            <w:hideMark/>
          </w:tcPr>
          <w:p w14:paraId="4E74AF9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xml:space="preserve"> UART1 </w:t>
            </w:r>
          </w:p>
        </w:tc>
      </w:tr>
      <w:tr w:rsidR="00F917A5" w:rsidRPr="00DE4C7B" w14:paraId="068C91F9" w14:textId="77777777" w:rsidTr="005E79E6">
        <w:trPr>
          <w:trHeight w:val="270"/>
        </w:trPr>
        <w:tc>
          <w:tcPr>
            <w:tcW w:w="1095" w:type="dxa"/>
            <w:shd w:val="clear" w:color="auto" w:fill="auto"/>
            <w:noWrap/>
            <w:vAlign w:val="center"/>
            <w:hideMark/>
          </w:tcPr>
          <w:p w14:paraId="0180045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86</w:t>
            </w:r>
          </w:p>
        </w:tc>
        <w:tc>
          <w:tcPr>
            <w:tcW w:w="1714" w:type="dxa"/>
            <w:shd w:val="clear" w:color="auto" w:fill="auto"/>
            <w:noWrap/>
            <w:vAlign w:val="center"/>
            <w:hideMark/>
          </w:tcPr>
          <w:p w14:paraId="273405E1"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28</w:t>
            </w:r>
          </w:p>
        </w:tc>
        <w:tc>
          <w:tcPr>
            <w:tcW w:w="2050" w:type="dxa"/>
            <w:shd w:val="clear" w:color="auto" w:fill="auto"/>
            <w:noWrap/>
            <w:vAlign w:val="center"/>
            <w:hideMark/>
          </w:tcPr>
          <w:p w14:paraId="11D2550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Input</w:t>
            </w:r>
          </w:p>
        </w:tc>
        <w:tc>
          <w:tcPr>
            <w:tcW w:w="1935" w:type="dxa"/>
            <w:shd w:val="clear" w:color="auto" w:fill="auto"/>
            <w:noWrap/>
            <w:vAlign w:val="center"/>
            <w:hideMark/>
          </w:tcPr>
          <w:p w14:paraId="4D145C59"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_RXD</w:t>
            </w:r>
          </w:p>
        </w:tc>
        <w:tc>
          <w:tcPr>
            <w:tcW w:w="1876" w:type="dxa"/>
            <w:shd w:val="clear" w:color="auto" w:fill="auto"/>
            <w:noWrap/>
            <w:vAlign w:val="center"/>
            <w:hideMark/>
          </w:tcPr>
          <w:p w14:paraId="2127950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 RX</w:t>
            </w:r>
          </w:p>
        </w:tc>
      </w:tr>
      <w:tr w:rsidR="00F917A5" w:rsidRPr="00DE4C7B" w14:paraId="6F7E2EDB" w14:textId="77777777" w:rsidTr="005E79E6">
        <w:trPr>
          <w:trHeight w:val="270"/>
        </w:trPr>
        <w:tc>
          <w:tcPr>
            <w:tcW w:w="1095" w:type="dxa"/>
            <w:shd w:val="clear" w:color="auto" w:fill="auto"/>
            <w:noWrap/>
            <w:vAlign w:val="center"/>
            <w:hideMark/>
          </w:tcPr>
          <w:p w14:paraId="59C8B6E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87</w:t>
            </w:r>
          </w:p>
        </w:tc>
        <w:tc>
          <w:tcPr>
            <w:tcW w:w="1714" w:type="dxa"/>
            <w:shd w:val="clear" w:color="auto" w:fill="auto"/>
            <w:noWrap/>
            <w:vAlign w:val="center"/>
            <w:hideMark/>
          </w:tcPr>
          <w:p w14:paraId="041E882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29</w:t>
            </w:r>
          </w:p>
        </w:tc>
        <w:tc>
          <w:tcPr>
            <w:tcW w:w="2050" w:type="dxa"/>
            <w:shd w:val="clear" w:color="auto" w:fill="auto"/>
            <w:noWrap/>
            <w:vAlign w:val="center"/>
            <w:hideMark/>
          </w:tcPr>
          <w:p w14:paraId="225A02C8"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Output</w:t>
            </w:r>
          </w:p>
        </w:tc>
        <w:tc>
          <w:tcPr>
            <w:tcW w:w="1935" w:type="dxa"/>
            <w:shd w:val="clear" w:color="auto" w:fill="auto"/>
            <w:noWrap/>
            <w:vAlign w:val="center"/>
            <w:hideMark/>
          </w:tcPr>
          <w:p w14:paraId="7229787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_TXD</w:t>
            </w:r>
          </w:p>
        </w:tc>
        <w:tc>
          <w:tcPr>
            <w:tcW w:w="1876" w:type="dxa"/>
            <w:shd w:val="clear" w:color="auto" w:fill="auto"/>
            <w:noWrap/>
            <w:vAlign w:val="center"/>
            <w:hideMark/>
          </w:tcPr>
          <w:p w14:paraId="3C00385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1 TX</w:t>
            </w:r>
          </w:p>
        </w:tc>
      </w:tr>
      <w:tr w:rsidR="00F917A5" w:rsidRPr="00DE4C7B" w14:paraId="21510B2B" w14:textId="77777777" w:rsidTr="005E79E6">
        <w:trPr>
          <w:trHeight w:val="270"/>
        </w:trPr>
        <w:tc>
          <w:tcPr>
            <w:tcW w:w="1095" w:type="dxa"/>
            <w:shd w:val="clear" w:color="auto" w:fill="auto"/>
            <w:noWrap/>
            <w:vAlign w:val="center"/>
            <w:hideMark/>
          </w:tcPr>
          <w:p w14:paraId="56D86BD0"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lastRenderedPageBreak/>
              <w:t>91</w:t>
            </w:r>
          </w:p>
        </w:tc>
        <w:tc>
          <w:tcPr>
            <w:tcW w:w="1714" w:type="dxa"/>
            <w:shd w:val="clear" w:color="auto" w:fill="auto"/>
            <w:noWrap/>
            <w:vAlign w:val="center"/>
            <w:hideMark/>
          </w:tcPr>
          <w:p w14:paraId="47ACE5E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COEX2</w:t>
            </w:r>
          </w:p>
        </w:tc>
        <w:tc>
          <w:tcPr>
            <w:tcW w:w="2050" w:type="dxa"/>
            <w:shd w:val="clear" w:color="auto" w:fill="auto"/>
            <w:noWrap/>
            <w:vAlign w:val="center"/>
            <w:hideMark/>
          </w:tcPr>
          <w:p w14:paraId="4EFC9281"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Output</w:t>
            </w:r>
          </w:p>
        </w:tc>
        <w:tc>
          <w:tcPr>
            <w:tcW w:w="1935" w:type="dxa"/>
            <w:shd w:val="clear" w:color="auto" w:fill="auto"/>
            <w:noWrap/>
            <w:vAlign w:val="center"/>
            <w:hideMark/>
          </w:tcPr>
          <w:p w14:paraId="4A8D328F"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LTE_TXRX</w:t>
            </w:r>
          </w:p>
        </w:tc>
        <w:tc>
          <w:tcPr>
            <w:tcW w:w="1876" w:type="dxa"/>
            <w:shd w:val="clear" w:color="auto" w:fill="auto"/>
            <w:noWrap/>
            <w:vAlign w:val="center"/>
            <w:hideMark/>
          </w:tcPr>
          <w:p w14:paraId="25D96DA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LTE </w:t>
            </w:r>
          </w:p>
        </w:tc>
      </w:tr>
      <w:tr w:rsidR="00F917A5" w:rsidRPr="00DE4C7B" w14:paraId="2F3EEE5B" w14:textId="77777777" w:rsidTr="005E79E6">
        <w:trPr>
          <w:trHeight w:val="270"/>
        </w:trPr>
        <w:tc>
          <w:tcPr>
            <w:tcW w:w="1095" w:type="dxa"/>
            <w:shd w:val="clear" w:color="auto" w:fill="auto"/>
            <w:noWrap/>
            <w:vAlign w:val="center"/>
            <w:hideMark/>
          </w:tcPr>
          <w:p w14:paraId="3D26467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2</w:t>
            </w:r>
          </w:p>
        </w:tc>
        <w:tc>
          <w:tcPr>
            <w:tcW w:w="1714" w:type="dxa"/>
            <w:shd w:val="clear" w:color="auto" w:fill="auto"/>
            <w:noWrap/>
            <w:vAlign w:val="center"/>
            <w:hideMark/>
          </w:tcPr>
          <w:p w14:paraId="006B096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COEX1</w:t>
            </w:r>
          </w:p>
        </w:tc>
        <w:tc>
          <w:tcPr>
            <w:tcW w:w="2050" w:type="dxa"/>
            <w:shd w:val="clear" w:color="auto" w:fill="auto"/>
            <w:noWrap/>
            <w:vAlign w:val="center"/>
            <w:hideMark/>
          </w:tcPr>
          <w:p w14:paraId="2554355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Output</w:t>
            </w:r>
          </w:p>
        </w:tc>
        <w:tc>
          <w:tcPr>
            <w:tcW w:w="1935" w:type="dxa"/>
            <w:shd w:val="clear" w:color="auto" w:fill="auto"/>
            <w:noWrap/>
            <w:vAlign w:val="center"/>
            <w:hideMark/>
          </w:tcPr>
          <w:p w14:paraId="2A8E4529"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_1PPS</w:t>
            </w:r>
          </w:p>
        </w:tc>
        <w:tc>
          <w:tcPr>
            <w:tcW w:w="1876" w:type="dxa"/>
            <w:shd w:val="clear" w:color="auto" w:fill="auto"/>
            <w:noWrap/>
            <w:vAlign w:val="center"/>
            <w:hideMark/>
          </w:tcPr>
          <w:p w14:paraId="2F0007FB"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Pulse per second GPS</w:t>
            </w:r>
          </w:p>
        </w:tc>
      </w:tr>
      <w:tr w:rsidR="00F917A5" w:rsidRPr="00DE4C7B" w14:paraId="1D02AAB0" w14:textId="77777777" w:rsidTr="005E79E6">
        <w:trPr>
          <w:trHeight w:val="270"/>
        </w:trPr>
        <w:tc>
          <w:tcPr>
            <w:tcW w:w="1095" w:type="dxa"/>
            <w:shd w:val="clear" w:color="auto" w:fill="auto"/>
            <w:noWrap/>
            <w:vAlign w:val="center"/>
            <w:hideMark/>
          </w:tcPr>
          <w:p w14:paraId="1C4AE3C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3</w:t>
            </w:r>
          </w:p>
        </w:tc>
        <w:tc>
          <w:tcPr>
            <w:tcW w:w="1714" w:type="dxa"/>
            <w:shd w:val="clear" w:color="auto" w:fill="auto"/>
            <w:noWrap/>
            <w:vAlign w:val="center"/>
            <w:hideMark/>
          </w:tcPr>
          <w:p w14:paraId="0011FD4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COEX0</w:t>
            </w:r>
          </w:p>
        </w:tc>
        <w:tc>
          <w:tcPr>
            <w:tcW w:w="2050" w:type="dxa"/>
            <w:shd w:val="clear" w:color="auto" w:fill="auto"/>
            <w:noWrap/>
            <w:vAlign w:val="center"/>
            <w:hideMark/>
          </w:tcPr>
          <w:p w14:paraId="4D2EB87E"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Output</w:t>
            </w:r>
          </w:p>
        </w:tc>
        <w:tc>
          <w:tcPr>
            <w:tcW w:w="1935" w:type="dxa"/>
            <w:shd w:val="clear" w:color="auto" w:fill="auto"/>
            <w:noWrap/>
            <w:vAlign w:val="center"/>
            <w:hideMark/>
          </w:tcPr>
          <w:p w14:paraId="1468893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_LNA</w:t>
            </w:r>
          </w:p>
        </w:tc>
        <w:tc>
          <w:tcPr>
            <w:tcW w:w="1876" w:type="dxa"/>
            <w:shd w:val="clear" w:color="auto" w:fill="auto"/>
            <w:noWrap/>
            <w:vAlign w:val="center"/>
            <w:hideMark/>
          </w:tcPr>
          <w:p w14:paraId="0965AF4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GPS LNA </w:t>
            </w:r>
          </w:p>
        </w:tc>
      </w:tr>
      <w:tr w:rsidR="00F917A5" w:rsidRPr="00DE4C7B" w14:paraId="695B85C7" w14:textId="77777777" w:rsidTr="005E79E6">
        <w:trPr>
          <w:trHeight w:val="270"/>
        </w:trPr>
        <w:tc>
          <w:tcPr>
            <w:tcW w:w="1095" w:type="dxa"/>
            <w:shd w:val="clear" w:color="auto" w:fill="auto"/>
            <w:noWrap/>
            <w:vAlign w:val="center"/>
            <w:hideMark/>
          </w:tcPr>
          <w:p w14:paraId="0A5ADEA2"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5</w:t>
            </w:r>
          </w:p>
        </w:tc>
        <w:tc>
          <w:tcPr>
            <w:tcW w:w="1714" w:type="dxa"/>
            <w:shd w:val="clear" w:color="auto" w:fill="auto"/>
            <w:noWrap/>
            <w:vAlign w:val="center"/>
            <w:hideMark/>
          </w:tcPr>
          <w:p w14:paraId="5B1BA54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00</w:t>
            </w:r>
          </w:p>
        </w:tc>
        <w:tc>
          <w:tcPr>
            <w:tcW w:w="2050" w:type="dxa"/>
            <w:shd w:val="clear" w:color="auto" w:fill="auto"/>
            <w:noWrap/>
            <w:vAlign w:val="center"/>
            <w:hideMark/>
          </w:tcPr>
          <w:p w14:paraId="4EA03FA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Input</w:t>
            </w:r>
          </w:p>
        </w:tc>
        <w:tc>
          <w:tcPr>
            <w:tcW w:w="1935" w:type="dxa"/>
            <w:shd w:val="clear" w:color="auto" w:fill="auto"/>
            <w:noWrap/>
            <w:vAlign w:val="center"/>
            <w:hideMark/>
          </w:tcPr>
          <w:p w14:paraId="74B6BF9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2_RXD</w:t>
            </w:r>
          </w:p>
        </w:tc>
        <w:tc>
          <w:tcPr>
            <w:tcW w:w="1876" w:type="dxa"/>
            <w:shd w:val="clear" w:color="auto" w:fill="auto"/>
            <w:noWrap/>
            <w:vAlign w:val="center"/>
            <w:hideMark/>
          </w:tcPr>
          <w:p w14:paraId="21E1AAA0"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xml:space="preserve">  UART2 </w:t>
            </w:r>
          </w:p>
        </w:tc>
      </w:tr>
      <w:tr w:rsidR="00F917A5" w:rsidRPr="00DE4C7B" w14:paraId="46BA8C35" w14:textId="77777777" w:rsidTr="005E79E6">
        <w:trPr>
          <w:trHeight w:val="270"/>
        </w:trPr>
        <w:tc>
          <w:tcPr>
            <w:tcW w:w="1095" w:type="dxa"/>
            <w:shd w:val="clear" w:color="auto" w:fill="auto"/>
            <w:noWrap/>
            <w:vAlign w:val="center"/>
            <w:hideMark/>
          </w:tcPr>
          <w:p w14:paraId="7728125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6</w:t>
            </w:r>
          </w:p>
        </w:tc>
        <w:tc>
          <w:tcPr>
            <w:tcW w:w="1714" w:type="dxa"/>
            <w:shd w:val="clear" w:color="auto" w:fill="auto"/>
            <w:noWrap/>
            <w:vAlign w:val="center"/>
            <w:hideMark/>
          </w:tcPr>
          <w:p w14:paraId="57544E6C"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01</w:t>
            </w:r>
          </w:p>
        </w:tc>
        <w:tc>
          <w:tcPr>
            <w:tcW w:w="2050" w:type="dxa"/>
            <w:shd w:val="clear" w:color="auto" w:fill="auto"/>
            <w:noWrap/>
            <w:vAlign w:val="center"/>
            <w:hideMark/>
          </w:tcPr>
          <w:p w14:paraId="585175B3"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xml:space="preserve"> Output</w:t>
            </w:r>
          </w:p>
        </w:tc>
        <w:tc>
          <w:tcPr>
            <w:tcW w:w="1935" w:type="dxa"/>
            <w:shd w:val="clear" w:color="auto" w:fill="auto"/>
            <w:noWrap/>
            <w:vAlign w:val="center"/>
            <w:hideMark/>
          </w:tcPr>
          <w:p w14:paraId="481D468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UART2_TXD</w:t>
            </w:r>
          </w:p>
        </w:tc>
        <w:tc>
          <w:tcPr>
            <w:tcW w:w="1876" w:type="dxa"/>
            <w:shd w:val="clear" w:color="auto" w:fill="auto"/>
            <w:noWrap/>
            <w:vAlign w:val="center"/>
            <w:hideMark/>
          </w:tcPr>
          <w:p w14:paraId="262724C6"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 UART2</w:t>
            </w:r>
          </w:p>
        </w:tc>
      </w:tr>
      <w:tr w:rsidR="00F917A5" w:rsidRPr="00DE4C7B" w14:paraId="0AA94088" w14:textId="77777777" w:rsidTr="005E79E6">
        <w:trPr>
          <w:trHeight w:val="270"/>
        </w:trPr>
        <w:tc>
          <w:tcPr>
            <w:tcW w:w="1095" w:type="dxa"/>
            <w:shd w:val="clear" w:color="auto" w:fill="auto"/>
            <w:noWrap/>
            <w:vAlign w:val="center"/>
            <w:hideMark/>
          </w:tcPr>
          <w:p w14:paraId="7DA1A3A5"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7</w:t>
            </w:r>
          </w:p>
        </w:tc>
        <w:tc>
          <w:tcPr>
            <w:tcW w:w="1714" w:type="dxa"/>
            <w:shd w:val="clear" w:color="auto" w:fill="auto"/>
            <w:vAlign w:val="center"/>
            <w:hideMark/>
          </w:tcPr>
          <w:p w14:paraId="3D0FDB57"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P0.02</w:t>
            </w:r>
          </w:p>
        </w:tc>
        <w:tc>
          <w:tcPr>
            <w:tcW w:w="2050" w:type="dxa"/>
            <w:shd w:val="clear" w:color="auto" w:fill="auto"/>
            <w:vAlign w:val="center"/>
            <w:hideMark/>
          </w:tcPr>
          <w:p w14:paraId="245E6FC0"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xml:space="preserve">  Output</w:t>
            </w:r>
          </w:p>
        </w:tc>
        <w:tc>
          <w:tcPr>
            <w:tcW w:w="1935" w:type="dxa"/>
            <w:shd w:val="clear" w:color="auto" w:fill="auto"/>
            <w:vAlign w:val="center"/>
            <w:hideMark/>
          </w:tcPr>
          <w:p w14:paraId="55F1D5BE"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LED1_CTRL</w:t>
            </w:r>
          </w:p>
        </w:tc>
        <w:tc>
          <w:tcPr>
            <w:tcW w:w="1876" w:type="dxa"/>
            <w:shd w:val="clear" w:color="auto" w:fill="auto"/>
            <w:vAlign w:val="center"/>
            <w:hideMark/>
          </w:tcPr>
          <w:p w14:paraId="39A1AE52"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Green LED Control</w:t>
            </w:r>
          </w:p>
        </w:tc>
      </w:tr>
      <w:tr w:rsidR="00F917A5" w:rsidRPr="00DE4C7B" w14:paraId="09F66EFD" w14:textId="77777777" w:rsidTr="005E79E6">
        <w:trPr>
          <w:trHeight w:val="270"/>
        </w:trPr>
        <w:tc>
          <w:tcPr>
            <w:tcW w:w="1095" w:type="dxa"/>
            <w:shd w:val="clear" w:color="auto" w:fill="auto"/>
            <w:noWrap/>
            <w:vAlign w:val="center"/>
            <w:hideMark/>
          </w:tcPr>
          <w:p w14:paraId="1A1D527D"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99</w:t>
            </w:r>
          </w:p>
        </w:tc>
        <w:tc>
          <w:tcPr>
            <w:tcW w:w="1714" w:type="dxa"/>
            <w:shd w:val="clear" w:color="auto" w:fill="auto"/>
            <w:noWrap/>
            <w:vAlign w:val="center"/>
            <w:hideMark/>
          </w:tcPr>
          <w:p w14:paraId="71F237E9"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03</w:t>
            </w:r>
          </w:p>
        </w:tc>
        <w:tc>
          <w:tcPr>
            <w:tcW w:w="2050" w:type="dxa"/>
            <w:shd w:val="clear" w:color="auto" w:fill="auto"/>
            <w:vAlign w:val="center"/>
            <w:hideMark/>
          </w:tcPr>
          <w:p w14:paraId="7457CFD1"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xml:space="preserve">  Output</w:t>
            </w:r>
          </w:p>
        </w:tc>
        <w:tc>
          <w:tcPr>
            <w:tcW w:w="1935" w:type="dxa"/>
            <w:shd w:val="clear" w:color="auto" w:fill="auto"/>
            <w:vAlign w:val="center"/>
            <w:hideMark/>
          </w:tcPr>
          <w:p w14:paraId="67CC6D99"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LED2_CTRL</w:t>
            </w:r>
          </w:p>
        </w:tc>
        <w:tc>
          <w:tcPr>
            <w:tcW w:w="1876" w:type="dxa"/>
            <w:shd w:val="clear" w:color="auto" w:fill="auto"/>
            <w:vAlign w:val="center"/>
            <w:hideMark/>
          </w:tcPr>
          <w:p w14:paraId="28957D58"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Yellow LED Control</w:t>
            </w:r>
          </w:p>
        </w:tc>
      </w:tr>
      <w:tr w:rsidR="00F917A5" w:rsidRPr="00DE4C7B" w14:paraId="76952695" w14:textId="77777777" w:rsidTr="005E79E6">
        <w:trPr>
          <w:trHeight w:val="270"/>
        </w:trPr>
        <w:tc>
          <w:tcPr>
            <w:tcW w:w="1095" w:type="dxa"/>
            <w:shd w:val="clear" w:color="auto" w:fill="auto"/>
            <w:noWrap/>
            <w:vAlign w:val="center"/>
            <w:hideMark/>
          </w:tcPr>
          <w:p w14:paraId="4E0CA777"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100</w:t>
            </w:r>
          </w:p>
        </w:tc>
        <w:tc>
          <w:tcPr>
            <w:tcW w:w="1714" w:type="dxa"/>
            <w:shd w:val="clear" w:color="auto" w:fill="auto"/>
            <w:noWrap/>
            <w:vAlign w:val="center"/>
            <w:hideMark/>
          </w:tcPr>
          <w:p w14:paraId="56816BFA" w14:textId="77777777" w:rsidR="00F917A5" w:rsidRPr="00DE4C7B" w:rsidRDefault="00F917A5" w:rsidP="00F917A5">
            <w:pPr>
              <w:suppressAutoHyphens w:val="0"/>
              <w:autoSpaceDN/>
              <w:spacing w:after="0" w:line="240" w:lineRule="auto"/>
              <w:jc w:val="center"/>
              <w:textAlignment w:val="auto"/>
              <w:rPr>
                <w:rFonts w:ascii="Arial" w:eastAsia="Times New Roman" w:hAnsi="Arial" w:cs="Arial"/>
                <w:color w:val="FF0000"/>
                <w:sz w:val="20"/>
                <w:szCs w:val="20"/>
                <w:lang w:eastAsia="es-ES"/>
              </w:rPr>
            </w:pPr>
            <w:r w:rsidRPr="00DE4C7B">
              <w:rPr>
                <w:rFonts w:ascii="Arial" w:eastAsia="Times New Roman" w:hAnsi="Arial" w:cs="Arial"/>
                <w:color w:val="FF0000"/>
                <w:sz w:val="20"/>
                <w:szCs w:val="20"/>
                <w:lang w:eastAsia="es-ES"/>
              </w:rPr>
              <w:t>P0.04</w:t>
            </w:r>
          </w:p>
        </w:tc>
        <w:tc>
          <w:tcPr>
            <w:tcW w:w="2050" w:type="dxa"/>
            <w:shd w:val="clear" w:color="auto" w:fill="auto"/>
            <w:vAlign w:val="center"/>
            <w:hideMark/>
          </w:tcPr>
          <w:p w14:paraId="3E18374D"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 xml:space="preserve">  Output</w:t>
            </w:r>
          </w:p>
        </w:tc>
        <w:tc>
          <w:tcPr>
            <w:tcW w:w="1935" w:type="dxa"/>
            <w:shd w:val="clear" w:color="auto" w:fill="auto"/>
            <w:vAlign w:val="center"/>
            <w:hideMark/>
          </w:tcPr>
          <w:p w14:paraId="420E6AE0" w14:textId="77777777" w:rsidR="00F917A5" w:rsidRPr="00DE4C7B" w:rsidRDefault="00F917A5" w:rsidP="00F917A5">
            <w:pPr>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LED3_CTRL</w:t>
            </w:r>
          </w:p>
        </w:tc>
        <w:tc>
          <w:tcPr>
            <w:tcW w:w="1876" w:type="dxa"/>
            <w:shd w:val="clear" w:color="auto" w:fill="auto"/>
            <w:vAlign w:val="center"/>
            <w:hideMark/>
          </w:tcPr>
          <w:p w14:paraId="3E26EE6A" w14:textId="77777777" w:rsidR="00F917A5" w:rsidRPr="00DE4C7B" w:rsidRDefault="00F917A5" w:rsidP="00F917A5">
            <w:pPr>
              <w:keepNext/>
              <w:suppressAutoHyphens w:val="0"/>
              <w:autoSpaceDN/>
              <w:spacing w:after="0" w:line="240" w:lineRule="auto"/>
              <w:jc w:val="center"/>
              <w:textAlignment w:val="auto"/>
              <w:rPr>
                <w:rFonts w:eastAsia="Times New Roman" w:cs="Calibri"/>
                <w:color w:val="FF0000"/>
                <w:lang w:eastAsia="es-ES"/>
              </w:rPr>
            </w:pPr>
            <w:r w:rsidRPr="00DE4C7B">
              <w:rPr>
                <w:rFonts w:eastAsia="Times New Roman" w:cs="Calibri"/>
                <w:color w:val="FF0000"/>
                <w:lang w:eastAsia="es-ES"/>
              </w:rPr>
              <w:t>Orange LED Control</w:t>
            </w:r>
          </w:p>
        </w:tc>
      </w:tr>
    </w:tbl>
    <w:p w14:paraId="169E0F8D" w14:textId="499BFACA" w:rsidR="001930E5" w:rsidRPr="001930E5" w:rsidRDefault="00F917A5" w:rsidP="00E61726">
      <w:pPr>
        <w:pStyle w:val="Descripcin"/>
        <w:jc w:val="center"/>
      </w:pPr>
      <w:r>
        <w:t xml:space="preserve">Tabla </w:t>
      </w:r>
      <w:r w:rsidR="00B669F1">
        <w:fldChar w:fldCharType="begin"/>
      </w:r>
      <w:r w:rsidR="00B669F1">
        <w:instrText xml:space="preserve"> SEQ Tabla \* ARABIC </w:instrText>
      </w:r>
      <w:r w:rsidR="00B669F1">
        <w:fldChar w:fldCharType="separate"/>
      </w:r>
      <w:r w:rsidR="00A8605B">
        <w:rPr>
          <w:noProof/>
        </w:rPr>
        <w:t>1</w:t>
      </w:r>
      <w:r w:rsidR="00B669F1">
        <w:rPr>
          <w:noProof/>
        </w:rPr>
        <w:fldChar w:fldCharType="end"/>
      </w:r>
      <w:r>
        <w:t xml:space="preserve"> - Tabla de señales usadas por nRF9160</w:t>
      </w:r>
    </w:p>
    <w:p w14:paraId="759CE105" w14:textId="01E3ABC3" w:rsidR="001D5AC5" w:rsidRDefault="001D5AC5" w:rsidP="00444158">
      <w:pPr>
        <w:pStyle w:val="Ttulo2"/>
      </w:pPr>
      <w:bookmarkStart w:id="23" w:name="_Toc70782716"/>
      <w:r>
        <w:t>Diseño del subsistema LTE/GPS</w:t>
      </w:r>
      <w:bookmarkEnd w:id="23"/>
    </w:p>
    <w:p w14:paraId="14014F6B" w14:textId="70C4A499" w:rsidR="00ED019F" w:rsidRPr="00ED019F" w:rsidRDefault="00ED019F" w:rsidP="00ED019F">
      <w:r>
        <w:t xml:space="preserve">A </w:t>
      </w:r>
      <w:r w:rsidR="003B19B0">
        <w:t>continuación,</w:t>
      </w:r>
      <w:r>
        <w:t xml:space="preserve"> se explica el diseño de las antenas</w:t>
      </w:r>
      <w:r w:rsidR="00B02D8B">
        <w:t xml:space="preserve"> LTE y GPS, así como la</w:t>
      </w:r>
      <w:r>
        <w:t xml:space="preserve"> interconexión con la SIM del subsistema LTE</w:t>
      </w:r>
      <w:r w:rsidR="003B19B0">
        <w:t>.</w:t>
      </w:r>
    </w:p>
    <w:p w14:paraId="0EDB5BE8" w14:textId="63F690DB" w:rsidR="001D5AC5" w:rsidRDefault="001D5AC5" w:rsidP="00444158">
      <w:pPr>
        <w:pStyle w:val="Ttulo3"/>
      </w:pPr>
      <w:bookmarkStart w:id="24" w:name="_Toc70782717"/>
      <w:r>
        <w:t>Antenas LTE y GPS</w:t>
      </w:r>
      <w:bookmarkEnd w:id="24"/>
    </w:p>
    <w:p w14:paraId="3EB63B96" w14:textId="21FAD343" w:rsidR="001D5AC5" w:rsidRPr="004E5C99" w:rsidRDefault="003A6F4E" w:rsidP="00013AE0">
      <w:pPr>
        <w:jc w:val="both"/>
        <w:rPr>
          <w:color w:val="FF0000"/>
        </w:rPr>
      </w:pPr>
      <w:r w:rsidRPr="004E5C99">
        <w:rPr>
          <w:color w:val="FF0000"/>
        </w:rPr>
        <w:t xml:space="preserve">En la página </w:t>
      </w:r>
      <w:r w:rsidR="007465B9" w:rsidRPr="004E5C99">
        <w:rPr>
          <w:color w:val="FF0000"/>
        </w:rPr>
        <w:t>2</w:t>
      </w:r>
      <w:r w:rsidRPr="004E5C99">
        <w:rPr>
          <w:color w:val="FF0000"/>
        </w:rPr>
        <w:t xml:space="preserve"> del documento PCA10090_Schematic_And_PCB.pdf se encuentra el </w:t>
      </w:r>
      <w:r w:rsidR="005B6585" w:rsidRPr="004E5C99">
        <w:rPr>
          <w:color w:val="FF0000"/>
        </w:rPr>
        <w:t>esquemático</w:t>
      </w:r>
      <w:r w:rsidRPr="004E5C99">
        <w:rPr>
          <w:color w:val="FF0000"/>
        </w:rPr>
        <w:t xml:space="preserve"> que implementa la funcionalidad de las antenas de LTE y GPS.</w:t>
      </w:r>
      <w:r w:rsidR="007465B9" w:rsidRPr="004E5C99">
        <w:rPr>
          <w:color w:val="FF0000"/>
        </w:rPr>
        <w:t xml:space="preserve"> En ambas antenas se puede ver que </w:t>
      </w:r>
      <w:r w:rsidR="00013AE0" w:rsidRPr="004E5C99">
        <w:rPr>
          <w:color w:val="FF0000"/>
        </w:rPr>
        <w:t xml:space="preserve">los valores de la red de adaptación no están especificados aún. Estos valores se establecerán una vez se </w:t>
      </w:r>
      <w:r w:rsidR="00F17040" w:rsidRPr="004E5C99">
        <w:rPr>
          <w:color w:val="FF0000"/>
        </w:rPr>
        <w:t>haya fabricado la placa y se realicen</w:t>
      </w:r>
      <w:r w:rsidR="00013AE0" w:rsidRPr="004E5C99">
        <w:rPr>
          <w:color w:val="FF0000"/>
        </w:rPr>
        <w:t xml:space="preserve"> las mediciones necesarias</w:t>
      </w:r>
      <w:r w:rsidR="00F17040" w:rsidRPr="004E5C99">
        <w:rPr>
          <w:color w:val="FF0000"/>
        </w:rPr>
        <w:t xml:space="preserve"> de los parámetros S para calcular los valores</w:t>
      </w:r>
      <w:r w:rsidR="00013AE0" w:rsidRPr="004E5C99">
        <w:rPr>
          <w:color w:val="FF0000"/>
        </w:rPr>
        <w:t>.</w:t>
      </w:r>
    </w:p>
    <w:p w14:paraId="647B1033" w14:textId="09652ECD" w:rsidR="00131CDC" w:rsidRPr="004E5C99" w:rsidRDefault="00131CDC" w:rsidP="00013AE0">
      <w:pPr>
        <w:jc w:val="both"/>
        <w:rPr>
          <w:color w:val="FF0000"/>
        </w:rPr>
      </w:pPr>
      <w:r w:rsidRPr="004E5C99">
        <w:rPr>
          <w:color w:val="FF0000"/>
        </w:rPr>
        <w:t>El chip nRF9160 va conectado directamente a la antena LTE a través d</w:t>
      </w:r>
      <w:r w:rsidR="00DE4C7B" w:rsidRPr="004E5C99">
        <w:rPr>
          <w:color w:val="FF0000"/>
        </w:rPr>
        <w:t>e</w:t>
      </w:r>
      <w:r w:rsidRPr="004E5C99">
        <w:rPr>
          <w:color w:val="FF0000"/>
        </w:rPr>
        <w:t xml:space="preserve"> una red de adaptación, tal como se muestra en la parte inferior de la siguiente figura. Además, se ha instalado un conector coaxial con</w:t>
      </w:r>
      <w:r w:rsidR="002F6E81" w:rsidRPr="004E5C99">
        <w:rPr>
          <w:color w:val="FF0000"/>
        </w:rPr>
        <w:t xml:space="preserve"> un</w:t>
      </w:r>
      <w:r w:rsidRPr="004E5C99">
        <w:rPr>
          <w:color w:val="FF0000"/>
        </w:rPr>
        <w:t xml:space="preserve"> switch interno (J1, MM8130-2600) para realizar mediciones durante la etapa de desarrollo de la placa</w:t>
      </w:r>
      <w:r w:rsidR="009413FF" w:rsidRPr="004E5C99">
        <w:rPr>
          <w:color w:val="FF0000"/>
        </w:rPr>
        <w:t xml:space="preserve"> </w:t>
      </w:r>
      <w:r w:rsidRPr="004E5C99">
        <w:rPr>
          <w:color w:val="FF0000"/>
        </w:rPr>
        <w:t xml:space="preserve">y poder hacer la adaptación de </w:t>
      </w:r>
      <w:r w:rsidR="009413FF" w:rsidRPr="004E5C99">
        <w:rPr>
          <w:color w:val="FF0000"/>
        </w:rPr>
        <w:t>impedancias</w:t>
      </w:r>
      <w:r w:rsidRPr="004E5C99">
        <w:rPr>
          <w:color w:val="FF0000"/>
        </w:rPr>
        <w:t xml:space="preserve"> de la</w:t>
      </w:r>
      <w:r w:rsidR="009413FF" w:rsidRPr="004E5C99">
        <w:rPr>
          <w:color w:val="FF0000"/>
        </w:rPr>
        <w:t xml:space="preserve"> </w:t>
      </w:r>
      <w:r w:rsidRPr="004E5C99">
        <w:rPr>
          <w:color w:val="FF0000"/>
        </w:rPr>
        <w:t>línea de transmisión</w:t>
      </w:r>
      <w:r w:rsidR="009413FF" w:rsidRPr="004E5C99">
        <w:rPr>
          <w:color w:val="FF0000"/>
        </w:rPr>
        <w:t>.</w:t>
      </w:r>
    </w:p>
    <w:p w14:paraId="192BACE7" w14:textId="78654048" w:rsidR="00131CDC" w:rsidRPr="004E5C99" w:rsidRDefault="00131CDC" w:rsidP="00013AE0">
      <w:pPr>
        <w:jc w:val="both"/>
        <w:rPr>
          <w:color w:val="FF0000"/>
        </w:rPr>
      </w:pPr>
      <w:r w:rsidRPr="004E5C99">
        <w:rPr>
          <w:color w:val="FF0000"/>
        </w:rPr>
        <w:t>Por otra parte</w:t>
      </w:r>
      <w:r w:rsidR="009413FF" w:rsidRPr="004E5C99">
        <w:rPr>
          <w:color w:val="FF0000"/>
        </w:rPr>
        <w:t>, el chip nRF9160 va conectado a la antena GPS a través de dos redes de adaptación de impedancias junto con un LNA (U2, SKY65943-11) que se encarga de preamplificar la señal recibida. Como en el caso de la antena LTE se ha instalado un puerto coaxial (J2, MM8130-2600) para caracterizar la adaptación de impedancias.</w:t>
      </w:r>
    </w:p>
    <w:p w14:paraId="7D81EE3A" w14:textId="1832F1A6" w:rsidR="0029084F" w:rsidRPr="004E5C99" w:rsidRDefault="004E5C99" w:rsidP="0029084F">
      <w:pPr>
        <w:keepNext/>
        <w:jc w:val="center"/>
        <w:rPr>
          <w:color w:val="FF0000"/>
        </w:rPr>
      </w:pPr>
      <w:r>
        <w:rPr>
          <w:noProof/>
        </w:rPr>
        <w:drawing>
          <wp:inline distT="0" distB="0" distL="0" distR="0" wp14:anchorId="756D28CB" wp14:editId="319F33E0">
            <wp:extent cx="5400040" cy="2517775"/>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00040" cy="2517775"/>
                    </a:xfrm>
                    <a:prstGeom prst="rect">
                      <a:avLst/>
                    </a:prstGeom>
                  </pic:spPr>
                </pic:pic>
              </a:graphicData>
            </a:graphic>
          </wp:inline>
        </w:drawing>
      </w:r>
    </w:p>
    <w:p w14:paraId="55A6CE85" w14:textId="5F32EDD8" w:rsidR="001D5AC5" w:rsidRPr="004E5C99" w:rsidRDefault="0029084F" w:rsidP="0029084F">
      <w:pPr>
        <w:pStyle w:val="Descripcin"/>
        <w:jc w:val="center"/>
        <w:rPr>
          <w:color w:val="FF0000"/>
        </w:rPr>
      </w:pPr>
      <w:r w:rsidRPr="004E5C99">
        <w:rPr>
          <w:color w:val="FF0000"/>
        </w:rPr>
        <w:t xml:space="preserve">Figura </w:t>
      </w:r>
      <w:r w:rsidR="008E6EAB" w:rsidRPr="004E5C99">
        <w:rPr>
          <w:color w:val="FF0000"/>
        </w:rPr>
        <w:fldChar w:fldCharType="begin"/>
      </w:r>
      <w:r w:rsidR="008E6EAB" w:rsidRPr="004E5C99">
        <w:rPr>
          <w:color w:val="FF0000"/>
        </w:rPr>
        <w:instrText xml:space="preserve"> SEQ Figura \* ARABIC </w:instrText>
      </w:r>
      <w:r w:rsidR="008E6EAB" w:rsidRPr="004E5C99">
        <w:rPr>
          <w:color w:val="FF0000"/>
        </w:rPr>
        <w:fldChar w:fldCharType="separate"/>
      </w:r>
      <w:r w:rsidR="00BB77F7">
        <w:rPr>
          <w:noProof/>
          <w:color w:val="FF0000"/>
        </w:rPr>
        <w:t>11</w:t>
      </w:r>
      <w:r w:rsidR="008E6EAB" w:rsidRPr="004E5C99">
        <w:rPr>
          <w:noProof/>
          <w:color w:val="FF0000"/>
        </w:rPr>
        <w:fldChar w:fldCharType="end"/>
      </w:r>
      <w:r w:rsidRPr="004E5C99">
        <w:rPr>
          <w:color w:val="FF0000"/>
        </w:rPr>
        <w:t xml:space="preserve"> - Circuito que implementa las antenas de LTE y GPS</w:t>
      </w:r>
    </w:p>
    <w:p w14:paraId="4BD6897B" w14:textId="10DA97F2" w:rsidR="00131CDC" w:rsidRPr="004E5C99" w:rsidRDefault="00131CDC" w:rsidP="00131CDC">
      <w:pPr>
        <w:jc w:val="both"/>
        <w:rPr>
          <w:color w:val="FF0000"/>
        </w:rPr>
      </w:pPr>
      <w:r w:rsidRPr="004E5C99">
        <w:rPr>
          <w:color w:val="FF0000"/>
        </w:rPr>
        <w:lastRenderedPageBreak/>
        <w:t>Las antenas físicas no aparecen en los esquemáticos y serán instaladas en el producto acabado. Estas van enroscadas en los terminales coaxiales P1 y P2 utilizando un conector SMA hembra. Esto es debido a que la placa irá dentro de una caja estanca IP-67 y las antenas se pondrán en el exterior (a través de un pasamuros) para asegurar una buena cobertura.</w:t>
      </w:r>
    </w:p>
    <w:p w14:paraId="1D920AB0" w14:textId="77777777" w:rsidR="00C73217" w:rsidRDefault="00C73217" w:rsidP="009701D8">
      <w:pPr>
        <w:pStyle w:val="Ttulo3"/>
      </w:pPr>
      <w:bookmarkStart w:id="25" w:name="_Toc70782718"/>
      <w:r>
        <w:t>Diseño del circuito para la SIM</w:t>
      </w:r>
      <w:bookmarkEnd w:id="25"/>
    </w:p>
    <w:p w14:paraId="106D62F9" w14:textId="26AF4CDE" w:rsidR="009413FF" w:rsidRPr="004E5C99" w:rsidRDefault="00DF5A2C" w:rsidP="00013AE0">
      <w:pPr>
        <w:jc w:val="both"/>
        <w:rPr>
          <w:color w:val="FF0000"/>
        </w:rPr>
      </w:pPr>
      <w:r w:rsidRPr="004E5C99">
        <w:rPr>
          <w:color w:val="FF0000"/>
        </w:rPr>
        <w:t>Para tener conexión a LTE se necesita una SIM, se ha optado por instalar un SIM</w:t>
      </w:r>
      <w:r w:rsidR="00013AE0" w:rsidRPr="004E5C99">
        <w:rPr>
          <w:color w:val="FF0000"/>
        </w:rPr>
        <w:t xml:space="preserve"> holder</w:t>
      </w:r>
      <w:r w:rsidRPr="004E5C99">
        <w:rPr>
          <w:color w:val="FF0000"/>
        </w:rPr>
        <w:t>, ya que uno de los requisitos es el poder cambiar de tarjet</w:t>
      </w:r>
      <w:r w:rsidR="009413FF" w:rsidRPr="004E5C99">
        <w:rPr>
          <w:color w:val="FF0000"/>
        </w:rPr>
        <w:t>a en función del país donde vaya desplegado el sistema</w:t>
      </w:r>
      <w:r w:rsidRPr="004E5C99">
        <w:rPr>
          <w:color w:val="FF0000"/>
        </w:rPr>
        <w:t xml:space="preserve">. </w:t>
      </w:r>
    </w:p>
    <w:p w14:paraId="06B0C048" w14:textId="4E1778F6" w:rsidR="00C73217" w:rsidRPr="004E5C99" w:rsidRDefault="00C73217" w:rsidP="00013AE0">
      <w:pPr>
        <w:jc w:val="both"/>
        <w:rPr>
          <w:color w:val="FF0000"/>
        </w:rPr>
      </w:pPr>
      <w:r w:rsidRPr="004E5C99">
        <w:rPr>
          <w:color w:val="FF0000"/>
        </w:rPr>
        <w:t>El circuito para las SIMs que tiene la placa de desarrollo n</w:t>
      </w:r>
      <w:r w:rsidR="009413FF" w:rsidRPr="004E5C99">
        <w:rPr>
          <w:color w:val="FF0000"/>
        </w:rPr>
        <w:t>RF</w:t>
      </w:r>
      <w:r w:rsidRPr="004E5C99">
        <w:rPr>
          <w:color w:val="FF0000"/>
        </w:rPr>
        <w:t>9160DK es el siguiente</w:t>
      </w:r>
      <w:r w:rsidR="009413FF" w:rsidRPr="004E5C99">
        <w:rPr>
          <w:color w:val="FF0000"/>
        </w:rPr>
        <w:t>. Se trata de un circuito con un switch</w:t>
      </w:r>
      <w:r w:rsidR="003C2B47" w:rsidRPr="004E5C99">
        <w:rPr>
          <w:color w:val="FF0000"/>
        </w:rPr>
        <w:t xml:space="preserve"> </w:t>
      </w:r>
      <w:r w:rsidR="009413FF" w:rsidRPr="004E5C99">
        <w:rPr>
          <w:color w:val="FF0000"/>
        </w:rPr>
        <w:t>(U21, NX3DV2567) que permite al usuario escoger entre las dos posibles SIMs (SIM o eSIM) a través de un selector externo (SW7).</w:t>
      </w:r>
    </w:p>
    <w:p w14:paraId="711AF281" w14:textId="77777777" w:rsidR="007F622A" w:rsidRPr="004E5C99" w:rsidRDefault="00C73217" w:rsidP="007F622A">
      <w:pPr>
        <w:keepNext/>
        <w:jc w:val="center"/>
        <w:rPr>
          <w:color w:val="FF0000"/>
        </w:rPr>
      </w:pPr>
      <w:r w:rsidRPr="004E5C99">
        <w:rPr>
          <w:noProof/>
          <w:color w:val="FF0000"/>
        </w:rPr>
        <w:drawing>
          <wp:inline distT="0" distB="0" distL="0" distR="0" wp14:anchorId="036B7B5D" wp14:editId="2440845D">
            <wp:extent cx="4107872" cy="2262131"/>
            <wp:effectExtent l="0" t="0" r="6985" b="508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11987" cy="2264397"/>
                    </a:xfrm>
                    <a:prstGeom prst="rect">
                      <a:avLst/>
                    </a:prstGeom>
                  </pic:spPr>
                </pic:pic>
              </a:graphicData>
            </a:graphic>
          </wp:inline>
        </w:drawing>
      </w:r>
    </w:p>
    <w:p w14:paraId="45CD426D" w14:textId="7D2E5661" w:rsidR="00C73217" w:rsidRPr="004E5C99" w:rsidRDefault="007F622A" w:rsidP="007F622A">
      <w:pPr>
        <w:pStyle w:val="Descripcin"/>
        <w:jc w:val="center"/>
        <w:rPr>
          <w:color w:val="FF0000"/>
        </w:rPr>
      </w:pPr>
      <w:r w:rsidRPr="004E5C99">
        <w:rPr>
          <w:color w:val="FF0000"/>
        </w:rPr>
        <w:t xml:space="preserve">Figura </w:t>
      </w:r>
      <w:r w:rsidR="008E6EAB" w:rsidRPr="004E5C99">
        <w:rPr>
          <w:color w:val="FF0000"/>
        </w:rPr>
        <w:fldChar w:fldCharType="begin"/>
      </w:r>
      <w:r w:rsidR="008E6EAB" w:rsidRPr="004E5C99">
        <w:rPr>
          <w:color w:val="FF0000"/>
        </w:rPr>
        <w:instrText xml:space="preserve"> SEQ Figura \* ARABIC </w:instrText>
      </w:r>
      <w:r w:rsidR="008E6EAB" w:rsidRPr="004E5C99">
        <w:rPr>
          <w:color w:val="FF0000"/>
        </w:rPr>
        <w:fldChar w:fldCharType="separate"/>
      </w:r>
      <w:r w:rsidR="00BB77F7">
        <w:rPr>
          <w:noProof/>
          <w:color w:val="FF0000"/>
        </w:rPr>
        <w:t>12</w:t>
      </w:r>
      <w:r w:rsidR="008E6EAB" w:rsidRPr="004E5C99">
        <w:rPr>
          <w:noProof/>
          <w:color w:val="FF0000"/>
        </w:rPr>
        <w:fldChar w:fldCharType="end"/>
      </w:r>
      <w:r w:rsidRPr="004E5C99">
        <w:rPr>
          <w:color w:val="FF0000"/>
        </w:rPr>
        <w:t xml:space="preserve"> - Circuito para implementar las SIMs de la placa de desarrollo nRF9160</w:t>
      </w:r>
    </w:p>
    <w:p w14:paraId="0E288572" w14:textId="141916C0" w:rsidR="00C73217" w:rsidRPr="004E5C99" w:rsidRDefault="00C73217" w:rsidP="00C73217">
      <w:pPr>
        <w:jc w:val="both"/>
        <w:rPr>
          <w:color w:val="FF0000"/>
        </w:rPr>
      </w:pPr>
      <w:r w:rsidRPr="004E5C99">
        <w:rPr>
          <w:color w:val="FF0000"/>
        </w:rPr>
        <w:t>Como en nuestro caso no usaremos la eSIM (la cual se suelda directamente a la placa) podemos obviar tanto el switch</w:t>
      </w:r>
      <w:r w:rsidR="009413FF" w:rsidRPr="004E5C99">
        <w:rPr>
          <w:color w:val="FF0000"/>
        </w:rPr>
        <w:t xml:space="preserve"> (U21)</w:t>
      </w:r>
      <w:r w:rsidRPr="004E5C99">
        <w:rPr>
          <w:color w:val="FF0000"/>
        </w:rPr>
        <w:t xml:space="preserve"> como</w:t>
      </w:r>
      <w:r w:rsidR="009413FF" w:rsidRPr="004E5C99">
        <w:rPr>
          <w:color w:val="FF0000"/>
        </w:rPr>
        <w:t xml:space="preserve"> la eSIM</w:t>
      </w:r>
      <w:r w:rsidRPr="004E5C99">
        <w:rPr>
          <w:color w:val="FF0000"/>
        </w:rPr>
        <w:t xml:space="preserve"> </w:t>
      </w:r>
      <w:r w:rsidR="009413FF" w:rsidRPr="004E5C99">
        <w:rPr>
          <w:color w:val="FF0000"/>
        </w:rPr>
        <w:t>(</w:t>
      </w:r>
      <w:r w:rsidRPr="004E5C99">
        <w:rPr>
          <w:color w:val="FF0000"/>
        </w:rPr>
        <w:t>U20</w:t>
      </w:r>
      <w:r w:rsidR="009413FF" w:rsidRPr="004E5C99">
        <w:rPr>
          <w:color w:val="FF0000"/>
        </w:rPr>
        <w:t>)</w:t>
      </w:r>
      <w:r w:rsidRPr="004E5C99">
        <w:rPr>
          <w:color w:val="FF0000"/>
        </w:rPr>
        <w:t xml:space="preserve">. Tampoco se </w:t>
      </w:r>
      <w:r w:rsidR="00EA5E1A" w:rsidRPr="004E5C99">
        <w:rPr>
          <w:color w:val="FF0000"/>
        </w:rPr>
        <w:t>instalarán SW7,</w:t>
      </w:r>
      <w:r w:rsidRPr="004E5C99">
        <w:rPr>
          <w:color w:val="FF0000"/>
        </w:rPr>
        <w:t xml:space="preserve"> P28 ni P30. El resultado es el siguiente</w:t>
      </w:r>
      <w:r w:rsidR="009413FF" w:rsidRPr="004E5C99">
        <w:rPr>
          <w:color w:val="FF0000"/>
        </w:rPr>
        <w:t>:</w:t>
      </w:r>
    </w:p>
    <w:p w14:paraId="6340FD48" w14:textId="0B1F6D0C" w:rsidR="007F622A" w:rsidRPr="004E5C99" w:rsidRDefault="004E5C99" w:rsidP="007F622A">
      <w:pPr>
        <w:keepNext/>
        <w:jc w:val="center"/>
        <w:rPr>
          <w:color w:val="FF0000"/>
        </w:rPr>
      </w:pPr>
      <w:r>
        <w:rPr>
          <w:noProof/>
        </w:rPr>
        <w:drawing>
          <wp:inline distT="0" distB="0" distL="0" distR="0" wp14:anchorId="4FA72892" wp14:editId="1D85F595">
            <wp:extent cx="5400040" cy="2290445"/>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40" cy="2290445"/>
                    </a:xfrm>
                    <a:prstGeom prst="rect">
                      <a:avLst/>
                    </a:prstGeom>
                  </pic:spPr>
                </pic:pic>
              </a:graphicData>
            </a:graphic>
          </wp:inline>
        </w:drawing>
      </w:r>
    </w:p>
    <w:p w14:paraId="43941FE2" w14:textId="40D47EBC" w:rsidR="00C73217" w:rsidRPr="004E5C99" w:rsidRDefault="007F622A" w:rsidP="007F622A">
      <w:pPr>
        <w:pStyle w:val="Descripcin"/>
        <w:jc w:val="center"/>
        <w:rPr>
          <w:color w:val="FF0000"/>
        </w:rPr>
      </w:pPr>
      <w:r w:rsidRPr="004E5C99">
        <w:rPr>
          <w:color w:val="FF0000"/>
        </w:rPr>
        <w:t xml:space="preserve">Figura </w:t>
      </w:r>
      <w:r w:rsidR="008E6EAB" w:rsidRPr="004E5C99">
        <w:rPr>
          <w:color w:val="FF0000"/>
        </w:rPr>
        <w:fldChar w:fldCharType="begin"/>
      </w:r>
      <w:r w:rsidR="008E6EAB" w:rsidRPr="004E5C99">
        <w:rPr>
          <w:color w:val="FF0000"/>
        </w:rPr>
        <w:instrText xml:space="preserve"> SEQ Figura \* ARABIC </w:instrText>
      </w:r>
      <w:r w:rsidR="008E6EAB" w:rsidRPr="004E5C99">
        <w:rPr>
          <w:color w:val="FF0000"/>
        </w:rPr>
        <w:fldChar w:fldCharType="separate"/>
      </w:r>
      <w:r w:rsidR="00BB77F7">
        <w:rPr>
          <w:noProof/>
          <w:color w:val="FF0000"/>
        </w:rPr>
        <w:t>13</w:t>
      </w:r>
      <w:r w:rsidR="008E6EAB" w:rsidRPr="004E5C99">
        <w:rPr>
          <w:noProof/>
          <w:color w:val="FF0000"/>
        </w:rPr>
        <w:fldChar w:fldCharType="end"/>
      </w:r>
      <w:r w:rsidRPr="004E5C99">
        <w:rPr>
          <w:color w:val="FF0000"/>
        </w:rPr>
        <w:t xml:space="preserve"> - Circuito diseñado para implementar la SIM</w:t>
      </w:r>
    </w:p>
    <w:p w14:paraId="6B10ED46" w14:textId="1BF16828" w:rsidR="00C73217" w:rsidRPr="00A634EF" w:rsidRDefault="003C2B47" w:rsidP="004B78AC">
      <w:pPr>
        <w:jc w:val="both"/>
        <w:rPr>
          <w:color w:val="FF0000"/>
        </w:rPr>
      </w:pPr>
      <w:r w:rsidRPr="00A634EF">
        <w:rPr>
          <w:color w:val="FF0000"/>
        </w:rPr>
        <w:t>J3 es el componente</w:t>
      </w:r>
      <w:r w:rsidR="00CD738E" w:rsidRPr="00A634EF">
        <w:rPr>
          <w:color w:val="FF0000"/>
        </w:rPr>
        <w:t xml:space="preserve"> donde se inserta la SIM (SIM Holder). </w:t>
      </w:r>
      <w:r w:rsidR="00AF2DCE" w:rsidRPr="00A634EF">
        <w:rPr>
          <w:color w:val="FF0000"/>
        </w:rPr>
        <w:t>Se ha implementado</w:t>
      </w:r>
      <w:r w:rsidR="00CD738E" w:rsidRPr="00A634EF">
        <w:rPr>
          <w:color w:val="FF0000"/>
        </w:rPr>
        <w:t xml:space="preserve"> un filtro de EMI (Electromagnetic Interferences) que protege la SIM de posibles </w:t>
      </w:r>
      <w:r w:rsidR="00B02D8B" w:rsidRPr="00A634EF">
        <w:rPr>
          <w:color w:val="FF0000"/>
        </w:rPr>
        <w:t>subidas de tensión</w:t>
      </w:r>
      <w:r w:rsidR="00CD738E" w:rsidRPr="00A634EF">
        <w:rPr>
          <w:color w:val="FF0000"/>
        </w:rPr>
        <w:t>.</w:t>
      </w:r>
    </w:p>
    <w:p w14:paraId="41CE8928" w14:textId="62289390" w:rsidR="005957AF" w:rsidRDefault="005957AF" w:rsidP="009701D8">
      <w:pPr>
        <w:pStyle w:val="Ttulo2"/>
      </w:pPr>
      <w:bookmarkStart w:id="26" w:name="_Toc70782719"/>
      <w:r>
        <w:lastRenderedPageBreak/>
        <w:t xml:space="preserve">Diseño del </w:t>
      </w:r>
      <w:r w:rsidR="00EC7554">
        <w:t>g</w:t>
      </w:r>
      <w:r>
        <w:t>ateway IEEE802.15.4</w:t>
      </w:r>
      <w:bookmarkEnd w:id="26"/>
    </w:p>
    <w:p w14:paraId="3022E0D6" w14:textId="3E02F2BA" w:rsidR="00777475" w:rsidRPr="004E5C99" w:rsidRDefault="00777475" w:rsidP="00E6232A">
      <w:pPr>
        <w:jc w:val="both"/>
        <w:rPr>
          <w:color w:val="FF0000"/>
        </w:rPr>
      </w:pPr>
      <w:r w:rsidRPr="004E5C99">
        <w:rPr>
          <w:color w:val="FF0000"/>
        </w:rPr>
        <w:t xml:space="preserve">LTC5800 </w:t>
      </w:r>
      <w:r w:rsidR="00E6232A" w:rsidRPr="004E5C99">
        <w:rPr>
          <w:color w:val="FF0000"/>
        </w:rPr>
        <w:t>implementa el protocolo</w:t>
      </w:r>
      <w:r w:rsidRPr="004E5C99">
        <w:rPr>
          <w:color w:val="FF0000"/>
        </w:rPr>
        <w:t xml:space="preserve"> WirelessHART el cual toma la capa física y de enlace de datos de IEEE802.15.4E</w:t>
      </w:r>
      <w:r w:rsidR="00E6232A" w:rsidRPr="004E5C99">
        <w:rPr>
          <w:color w:val="FF0000"/>
        </w:rPr>
        <w:t xml:space="preserve"> </w:t>
      </w:r>
      <w:r w:rsidRPr="004E5C99">
        <w:rPr>
          <w:color w:val="FF0000"/>
        </w:rPr>
        <w:t>que incorpora la extensión TSCH (Tim</w:t>
      </w:r>
      <w:r w:rsidR="00E6232A" w:rsidRPr="004E5C99">
        <w:rPr>
          <w:color w:val="FF0000"/>
        </w:rPr>
        <w:t>e</w:t>
      </w:r>
      <w:r w:rsidRPr="004E5C99">
        <w:rPr>
          <w:color w:val="FF0000"/>
        </w:rPr>
        <w:t xml:space="preserve"> Sinchronized Channel Hopping).</w:t>
      </w:r>
    </w:p>
    <w:p w14:paraId="685C74CC" w14:textId="105728D5" w:rsidR="00012DA2" w:rsidRPr="004E5C99" w:rsidRDefault="00777475" w:rsidP="00E6232A">
      <w:pPr>
        <w:jc w:val="both"/>
        <w:rPr>
          <w:color w:val="FF0000"/>
        </w:rPr>
      </w:pPr>
      <w:r w:rsidRPr="004E5C99">
        <w:rPr>
          <w:color w:val="FF0000"/>
        </w:rPr>
        <w:t xml:space="preserve">Para facilitar la integración </w:t>
      </w:r>
      <w:r w:rsidR="00E6232A" w:rsidRPr="004E5C99">
        <w:rPr>
          <w:color w:val="FF0000"/>
        </w:rPr>
        <w:t>del chip LTC5800 en la placa</w:t>
      </w:r>
      <w:r w:rsidRPr="004E5C99">
        <w:rPr>
          <w:color w:val="FF0000"/>
        </w:rPr>
        <w:t>se ha optado por utilizar un SOM (System On Module),</w:t>
      </w:r>
      <w:r w:rsidR="00E6232A" w:rsidRPr="004E5C99">
        <w:rPr>
          <w:color w:val="FF0000"/>
        </w:rPr>
        <w:t xml:space="preserve"> </w:t>
      </w:r>
      <w:r w:rsidRPr="004E5C99">
        <w:rPr>
          <w:color w:val="FF0000"/>
        </w:rPr>
        <w:t>concretamente DUSTY (ITM-DYUF-B-02)</w:t>
      </w:r>
      <w:r w:rsidR="00E6232A" w:rsidRPr="004E5C99">
        <w:rPr>
          <w:color w:val="FF0000"/>
        </w:rPr>
        <w:t xml:space="preserve">. Este </w:t>
      </w:r>
      <w:r w:rsidR="00E576BE" w:rsidRPr="004E5C99">
        <w:rPr>
          <w:color w:val="FF0000"/>
        </w:rPr>
        <w:t xml:space="preserve">SOM incorpora </w:t>
      </w:r>
      <w:r w:rsidR="004B78AC" w:rsidRPr="004E5C99">
        <w:rPr>
          <w:color w:val="FF0000"/>
        </w:rPr>
        <w:t xml:space="preserve">el chip LTC5800, </w:t>
      </w:r>
      <w:r w:rsidR="005819F3" w:rsidRPr="004E5C99">
        <w:rPr>
          <w:color w:val="FF0000"/>
        </w:rPr>
        <w:t xml:space="preserve">dos </w:t>
      </w:r>
      <w:r w:rsidR="004B78AC" w:rsidRPr="004E5C99">
        <w:rPr>
          <w:color w:val="FF0000"/>
        </w:rPr>
        <w:t>relojes</w:t>
      </w:r>
      <w:r w:rsidR="005819F3" w:rsidRPr="004E5C99">
        <w:rPr>
          <w:color w:val="FF0000"/>
        </w:rPr>
        <w:t xml:space="preserve"> (32 kHz y 20 MHz)</w:t>
      </w:r>
      <w:r w:rsidR="004B78AC" w:rsidRPr="004E5C99">
        <w:rPr>
          <w:color w:val="FF0000"/>
        </w:rPr>
        <w:t xml:space="preserve"> y </w:t>
      </w:r>
      <w:r w:rsidR="002279F4" w:rsidRPr="004E5C99">
        <w:rPr>
          <w:color w:val="FF0000"/>
        </w:rPr>
        <w:t xml:space="preserve">una </w:t>
      </w:r>
      <w:r w:rsidR="004B78AC" w:rsidRPr="004E5C99">
        <w:rPr>
          <w:color w:val="FF0000"/>
        </w:rPr>
        <w:t>antena de 2.4</w:t>
      </w:r>
      <w:r w:rsidR="005819F3" w:rsidRPr="004E5C99">
        <w:rPr>
          <w:color w:val="FF0000"/>
        </w:rPr>
        <w:t xml:space="preserve"> </w:t>
      </w:r>
      <w:r w:rsidR="004B78AC" w:rsidRPr="004E5C99">
        <w:rPr>
          <w:color w:val="FF0000"/>
        </w:rPr>
        <w:t>G</w:t>
      </w:r>
      <w:r w:rsidR="005819F3" w:rsidRPr="004E5C99">
        <w:rPr>
          <w:color w:val="FF0000"/>
        </w:rPr>
        <w:t>H</w:t>
      </w:r>
      <w:r w:rsidR="004B78AC" w:rsidRPr="004E5C99">
        <w:rPr>
          <w:color w:val="FF0000"/>
        </w:rPr>
        <w:t>z para IEEE802.15.4E</w:t>
      </w:r>
      <w:r w:rsidR="00395BF6" w:rsidRPr="004E5C99">
        <w:rPr>
          <w:color w:val="FF0000"/>
        </w:rPr>
        <w:t>.</w:t>
      </w:r>
    </w:p>
    <w:p w14:paraId="2EFC1F79" w14:textId="319FDA83" w:rsidR="00D04D4C" w:rsidRPr="004E5C99" w:rsidRDefault="00DE3C9C" w:rsidP="00E6232A">
      <w:pPr>
        <w:jc w:val="both"/>
        <w:rPr>
          <w:color w:val="FF0000"/>
        </w:rPr>
      </w:pPr>
      <w:r w:rsidRPr="004E5C99">
        <w:rPr>
          <w:color w:val="FF0000"/>
        </w:rPr>
        <w:t>El esquemático siguiente</w:t>
      </w:r>
      <w:r w:rsidR="00936311" w:rsidRPr="004E5C99">
        <w:rPr>
          <w:color w:val="FF0000"/>
        </w:rPr>
        <w:t xml:space="preserve"> (pág. 5 y 6 de </w:t>
      </w:r>
      <w:r w:rsidR="00A94B46" w:rsidRPr="004E5C99">
        <w:rPr>
          <w:color w:val="FF0000"/>
        </w:rPr>
        <w:t>“</w:t>
      </w:r>
      <w:r w:rsidR="00936311" w:rsidRPr="004E5C99">
        <w:rPr>
          <w:color w:val="FF0000"/>
        </w:rPr>
        <w:t>Eterna LTP5901 / LTP5902 Integration Guide</w:t>
      </w:r>
      <w:r w:rsidR="00A94B46" w:rsidRPr="004E5C99">
        <w:rPr>
          <w:color w:val="FF0000"/>
        </w:rPr>
        <w:t>”</w:t>
      </w:r>
      <w:r w:rsidR="00936311" w:rsidRPr="004E5C99">
        <w:rPr>
          <w:color w:val="FF0000"/>
        </w:rPr>
        <w:t xml:space="preserve"> [</w:t>
      </w:r>
      <w:r w:rsidR="00756791" w:rsidRPr="004E5C99">
        <w:rPr>
          <w:color w:val="FF0000"/>
        </w:rPr>
        <w:t>6</w:t>
      </w:r>
      <w:r w:rsidR="00936311" w:rsidRPr="004E5C99">
        <w:rPr>
          <w:color w:val="FF0000"/>
        </w:rPr>
        <w:t>])</w:t>
      </w:r>
      <w:r w:rsidRPr="004E5C99">
        <w:rPr>
          <w:color w:val="FF0000"/>
        </w:rPr>
        <w:t xml:space="preserve"> </w:t>
      </w:r>
      <w:r w:rsidR="00A84557" w:rsidRPr="004E5C99">
        <w:rPr>
          <w:color w:val="FF0000"/>
        </w:rPr>
        <w:t xml:space="preserve">se va a usar para instalar los puertos de debugging </w:t>
      </w:r>
      <w:r w:rsidR="00A12431" w:rsidRPr="004E5C99">
        <w:rPr>
          <w:color w:val="FF0000"/>
        </w:rPr>
        <w:t xml:space="preserve">(JTAG) </w:t>
      </w:r>
      <w:r w:rsidR="00A84557" w:rsidRPr="004E5C99">
        <w:rPr>
          <w:color w:val="FF0000"/>
        </w:rPr>
        <w:t>y de programación</w:t>
      </w:r>
      <w:r w:rsidR="000F7A90" w:rsidRPr="004E5C99">
        <w:rPr>
          <w:color w:val="FF0000"/>
        </w:rPr>
        <w:t xml:space="preserve"> de</w:t>
      </w:r>
      <w:r w:rsidR="007D3A3F" w:rsidRPr="004E5C99">
        <w:rPr>
          <w:color w:val="FF0000"/>
        </w:rPr>
        <w:t xml:space="preserve"> </w:t>
      </w:r>
      <w:r w:rsidR="000F7A90" w:rsidRPr="004E5C99">
        <w:rPr>
          <w:color w:val="FF0000"/>
        </w:rPr>
        <w:t xml:space="preserve">la </w:t>
      </w:r>
      <w:r w:rsidR="007D3A3F" w:rsidRPr="004E5C99">
        <w:rPr>
          <w:color w:val="FF0000"/>
        </w:rPr>
        <w:t>memoria</w:t>
      </w:r>
      <w:r w:rsidR="000F7A90" w:rsidRPr="004E5C99">
        <w:rPr>
          <w:color w:val="FF0000"/>
        </w:rPr>
        <w:t xml:space="preserve"> Flash</w:t>
      </w:r>
      <w:r w:rsidR="00730B00" w:rsidRPr="004E5C99">
        <w:rPr>
          <w:color w:val="FF0000"/>
        </w:rPr>
        <w:t xml:space="preserve"> </w:t>
      </w:r>
      <w:r w:rsidR="00A84557" w:rsidRPr="004E5C99">
        <w:rPr>
          <w:color w:val="FF0000"/>
        </w:rPr>
        <w:t>del SOC que se usa en el proyecto.</w:t>
      </w:r>
    </w:p>
    <w:p w14:paraId="78EE3EE1" w14:textId="5E34FA03" w:rsidR="00D04D4C" w:rsidRDefault="00DE3C9C" w:rsidP="00E6232A">
      <w:pPr>
        <w:jc w:val="both"/>
        <w:rPr>
          <w:noProof/>
        </w:rPr>
      </w:pPr>
      <w:r>
        <w:rPr>
          <w:noProof/>
        </w:rPr>
        <mc:AlternateContent>
          <mc:Choice Requires="wpg">
            <w:drawing>
              <wp:anchor distT="0" distB="0" distL="114300" distR="114300" simplePos="0" relativeHeight="251674624" behindDoc="0" locked="0" layoutInCell="1" allowOverlap="1" wp14:anchorId="3BBD20FE" wp14:editId="3F4DAC5B">
                <wp:simplePos x="0" y="0"/>
                <wp:positionH relativeFrom="margin">
                  <wp:align>center</wp:align>
                </wp:positionH>
                <wp:positionV relativeFrom="paragraph">
                  <wp:posOffset>318</wp:posOffset>
                </wp:positionV>
                <wp:extent cx="3271520" cy="3544570"/>
                <wp:effectExtent l="0" t="0" r="5080" b="0"/>
                <wp:wrapSquare wrapText="bothSides"/>
                <wp:docPr id="37" name="Grupo 37"/>
                <wp:cNvGraphicFramePr/>
                <a:graphic xmlns:a="http://schemas.openxmlformats.org/drawingml/2006/main">
                  <a:graphicData uri="http://schemas.microsoft.com/office/word/2010/wordprocessingGroup">
                    <wpg:wgp>
                      <wpg:cNvGrpSpPr/>
                      <wpg:grpSpPr>
                        <a:xfrm>
                          <a:off x="0" y="0"/>
                          <a:ext cx="3271520" cy="3544570"/>
                          <a:chOff x="0" y="0"/>
                          <a:chExt cx="3271520" cy="3544570"/>
                        </a:xfrm>
                      </wpg:grpSpPr>
                      <wpg:grpSp>
                        <wpg:cNvPr id="31" name="Grupo 31"/>
                        <wpg:cNvGrpSpPr/>
                        <wpg:grpSpPr>
                          <a:xfrm>
                            <a:off x="0" y="2895600"/>
                            <a:ext cx="3271520" cy="648970"/>
                            <a:chOff x="0" y="0"/>
                            <a:chExt cx="3271520" cy="648970"/>
                          </a:xfrm>
                        </wpg:grpSpPr>
                        <pic:pic xmlns:pic="http://schemas.openxmlformats.org/drawingml/2006/picture">
                          <pic:nvPicPr>
                            <pic:cNvPr id="30" name="Imagen 30"/>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14288"/>
                              <a:ext cx="1809750" cy="624205"/>
                            </a:xfrm>
                            <a:prstGeom prst="rect">
                              <a:avLst/>
                            </a:prstGeom>
                          </pic:spPr>
                        </pic:pic>
                        <pic:pic xmlns:pic="http://schemas.openxmlformats.org/drawingml/2006/picture">
                          <pic:nvPicPr>
                            <pic:cNvPr id="26" name="Imagen 26"/>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1790700" y="0"/>
                              <a:ext cx="1480820" cy="648970"/>
                            </a:xfrm>
                            <a:prstGeom prst="rect">
                              <a:avLst/>
                            </a:prstGeom>
                          </pic:spPr>
                        </pic:pic>
                      </wpg:grpSp>
                      <pic:pic xmlns:pic="http://schemas.openxmlformats.org/drawingml/2006/picture">
                        <pic:nvPicPr>
                          <pic:cNvPr id="29" name="Imagen 29"/>
                          <pic:cNvPicPr>
                            <a:picLocks noChangeAspect="1"/>
                          </pic:cNvPicPr>
                        </pic:nvPicPr>
                        <pic:blipFill rotWithShape="1">
                          <a:blip r:embed="rId48">
                            <a:extLst>
                              <a:ext uri="{28A0092B-C50C-407E-A947-70E740481C1C}">
                                <a14:useLocalDpi xmlns:a14="http://schemas.microsoft.com/office/drawing/2010/main" val="0"/>
                              </a:ext>
                            </a:extLst>
                          </a:blip>
                          <a:srcRect r="707" b="16869"/>
                          <a:stretch/>
                        </pic:blipFill>
                        <pic:spPr bwMode="auto">
                          <a:xfrm>
                            <a:off x="314325" y="0"/>
                            <a:ext cx="2638425" cy="28194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81C19BB" id="Grupo 37" o:spid="_x0000_s1026" style="position:absolute;margin-left:0;margin-top:.05pt;width:257.6pt;height:279.1pt;z-index:251674624;mso-position-horizontal:center;mso-position-horizontal-relative:margin" coordsize="32715,35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yjdEwMAAOIKAAAOAAAAZHJzL2Uyb0RvYy54bWzUVltv2jAYfZ+0/2Dl&#10;vc0VCFGhmtYVVdoFrZv2bBwnsZrYlm2g/ff77ISUBqpuqH3oA8F3n/P5fMe+uLxvarShSjPBZ154&#10;HniIciJyxsuZ9/vX9VnqIW0wz3EtOJ15D1R7l/OPHy62MqORqESdU4VgEa6zrZx5lTEy831NKtpg&#10;fS4k5dBZCNVgA1VV+rnCW1i9qf0oCMb+VqhcKkGo1tB61XZ6c7d+UVBifhSFpgbVMw+wGfdV7ruy&#10;X39+gbNSYVkx0sHAJ6BoMOOwab/UFTYYrRU7WKphRAktCnNOROOLomCEOg7AJgwGbBZKrKXjUmbb&#10;UvZhgtAO4nTysuT7ZqkQy2dePPEQxw2c0UKtpUBQh+BsZZnBmIWSt3KpuoayrVm+94Vq7D8wQfcu&#10;rA99WOm9QQQa42gSjiKIPoG+eJQko0kXeFLB6RzMI9WXF2b6u419i6+H01d63Dtu4YBbeDK3KJ2O&#10;xkGH/yjDcZJOTyL4OPEZfpKRDH6dDqB0oIOX8wVmmbWiXrdI809rNFjdreUZSFZiw1asZubBpR+I&#10;04LimyUjS9VW9iQFZ95K6qbBJeUodnGzM+ygdgq2lL4KcqcRF58rzEv6SUtIXLATe0r+0+Gu+mS/&#10;Vc3kNatrK0Nb7phBkg+S5Ehw2gS8EmTdUG5aR1G0BpKC64pJ7SGV0WZFIUHUTe4A4UwbRQ2p7IYF&#10;bPwTwFqgex0O5SMwS0FD/jybMWESpalli7OdpsI0mE5GXdaMoyQKRi4cO+lD3JQ2CyoaZAuAD2DA&#10;eeAMb77qDtBuSBfGFoMDB5Da44LCuxFUNB4IChogaE8V8p4EFbVn/pqCCifTYAIGhQ6NOEzSIN0Z&#10;8RG3eQ1JPTryO5TXdCiv6RvKCylh/jBT3VZYwq0butx9YwOLO70pYk0LgUdOArj34SkUjtOxY9u7&#10;2M57D20MrbbfRA6Y8doIB3vwDIjDJI5GxyQYjeM0sV32LRCl4TRp79L+xvtPDeKs5tbzuLBXQOvC&#10;tsV53NDunDbhIeW8unv02Zfafh3K+0/T+V8AAAD//wMAUEsDBAoAAAAAAAAAIQBgHGFq5mQAAOZk&#10;AAAUAAAAZHJzL21lZGlhL2ltYWdlMS5wbmeJUE5HDQoaCgAAAA1JSERSAAABdgAAAIEIAgAAAFvc&#10;BicAAAABc1JHQgCuzhzpAABkoElEQVR4Xu1dB3hUVRM9W7ItvfdeIBBK6AFCQu+999ARpSkWREXU&#10;3y52pSkoqChNEAFBeu8QCCmQCiG9t83Wf+5uElI2ZUNA0L3u50d277vvvbn3zZs7M+cMR61Ww9AM&#10;EjBIwCCBRyMB7qMZ1jCqQQIGCRgkwCRgUDGGdWCQgEECj1ACBhXzCIVrGNogAYMEDCrGsAYMEjBI&#10;4BFKwKBiHqFwDUMbJGCQgEHFGNaAQQIGCTxCCRhUzCMUrmFogwQMEuAY8mLqXwQyaUpKSYmSdeSJ&#10;RLb2IjGPwyk/TF1cnK0SWRpzuRVf6RxRUZp2v6RYUSkNiWPk5mrM59d9WP1Xp6uHMis2PfJuKd/W&#10;qqWfqYkRXa0yN6UwV6pSqcHh8c1tjS3EdMHqosyCQoGxjQmPZ3jXNE7ShqPqk4BBxdQnIUARc23J&#10;S7fi5Gouh6NWqvguHvNe6tDbWySkx1JdfOrTI0f9Qhb1MTUX1TWUOuPO+y9dvZAhLykpLeEYGQu5&#10;PKHj9+u62toI67+CWnqoCzP27MrzH+buZW7Er+ijll7aePyzfflqMU+eVyrq3G7Fs94+Jnk/Pf/3&#10;tliFisPhqlVyvlno3G7P9DG7+ukfh317Pj/IwlL8KDRdo+/McOC/RwKGl1f9c6kuKohKFvWc0Wnp&#10;i91efL5N6+yY9TtTc4qUUBZf2Xzyf+tjriTJ5WQe1Nk4ZvbD53d+/sUuQ52lxS4+s54NWra0hZnp&#10;A81Q/3XU6KHKTN6zNyWlSKWq9JMqJe7HncXNRrV7ZmGXpQs8+ceu775eUlwqux+VbxHSdsGSrste&#10;DJreRvrnd5FXs2RpsakxqXK5xkAzNIMEHoUEDCqmYVIVmwZ0cQ3u4R7ap/nkYNHtiJxCmTLpj/Pf&#10;nuM6OfAqmRC1jyY0bdHZLTjEra2b0MLdPqi7W0iwvVBdeHrr+bdfPbR81fnd14ukCuWtnRc3/3L5&#10;f2+e/u1qSX7SvV8/P7bizfM7d1z5ZFtqfrEiJyJm3XtHlq88u/V8flFpwbGtURcuR3+9LjYhT1Gh&#10;JZTZubE5Ar/2Tu07OAX1aTV9nLOrCY9t4jh8x5YuXYM9QkK9hk9yt76TEVeklBvQIw2bf0OvRkvA&#10;oGL0FZ0yI6NUIDHiczkmzX1nPhPY21ckrOSa0Wc4ZdRvp74+WmzmbmWbE//VN9G3c2WJZ2+u25aq&#10;MhWZCXN//+TsviSerWnRvnUXth7LKoiNXv3hrWi1sYtJwZ+rz/1xR2HtZWZhYdG6hbm5gFsxkXxn&#10;p05WaevfOPL+V+H7r8p8h7Tq21wkrmotyTKL8oyMJDxDcrc+02Xo2ygJGFRMg8Smykxa98ahJQv3&#10;zQv7fcXfRn0HOFpI+OY+Tp1bWViIOA98vw0a7IHXRG1q23dMy5Ej/ccOtVNFZyWXKKXFpUI/n2Ej&#10;mnVU3Pszxrj32BZjJ7YZ2VqoVCgTD0eeUdoEdXYOCvEJ5N3bd6bU2sPc0tKyfXtLc9EDXzPHwmnm&#10;a52HeCPu2PX3n9+z4J2om5lyBVkrqpIzG46+vHTfs/N+D3s1VtTHO9BSIDB4YPSbMkNvvSVgUDEN&#10;EhlHIHJ2t/D2sQ7o7PfsW73mh1qYCigy88B2aNAo1TvxHP0sldcjPl95cPnX8QmZpSUqtZrDtfey&#10;dnIwNk7LTjCzae9l6uhk3bW9pbGQcy8mK+V24i/rzq/+4uqxu/Ls9FIOj8PlcoXCKsEsRZFc6OM1&#10;aX6Xl1eEvr6wmWPsje/2ZuUWUySLZ+5k4elt5RfgMvTZnm/N9/Q0M8SRGjVvhoP0kYBBxTRIWhwT&#10;q+ARLSdMajVpYsvhvR09LHi8h3//K/OP/HD9RKrAr4f/lFHOzhLtkBwjI4pcgcMFV6ki64P+UylZ&#10;agEpEus2vtNmdXjmmU5LlocuHWbNDKjql69OPXj2tY0pMguLlu1dew1vPb27MP52folMRQN7Bzcb&#10;M6HVpEkB44Z7dfAQCZrgHhokPUOn/7IEDCqmYbPP5ZtZS2xtJdaWQhG/sRujaqdSFd64mCcO8BzQ&#10;18WhqCi3VEHOV+Z+1agNo2ZO/pl3/wovzM3I2Pt3el6J2rutLSc5v9TOuo0fP+5Q1LkkhZyMmFIZ&#10;xbaUD0JKHHMHo+Tdl9fvuReTUpwWn3b2Rqm9u4nAiJQWR2QqsbExtrUWm9LG6uFVZMMkZ+j1H5eA&#10;QcX8cwuAZ9Gtl/ndbSeXLzu84Q7PSlGaK1VXxL65Dl4zxxhf/uqv2c+eOZWpVvP4NiHtZ7Qq/G3l&#10;H5NnHfsjx6Klt1DkaNNceO+Ld25czZTJy+/DpE2bxWPN4nacWjh9R9gL585aN5850NpSUk9i4D8n&#10;BcOZ/+USMKTe1T/Bqvycy5EqzzaWVqKazhd1RuS9FFMHf0cjI179Q1GuXu7t5Dsc61YeIiEfhckZ&#10;EbHFUg7PxEbEyVLatLURJKVmmNs3czAykuZevJBTDLWSa1R65PiHsqCtL7uK8nKjEoqKlFxTByt/&#10;XxMTXmnC1bR4qSSgvbVNpWuTZubExOZn5CvUfCNLF+vmHhIJTxZ/JVPuTn4evtGD14o67ebdVDMH&#10;f2eBoEEX35AbNPQxSKCKBAwq5kldELmxby2KNh/TqodD8Z/vnY4bOfSjMTbWEsP25kmdL8N11SIB&#10;g4qpZ2koFNi7F4WFj2MF8fno2xdWVuQ2IdhC4Yn153+7Wlis4IicnCfOCejsKhQY9rWPYx4M52hK&#10;CTRKxRRloFAEWxNw5UhJgZQySzkEEIStPURcrbcSkCM+Akl5cPSHlw345Q+HLAs3I1HAh28AHIxR&#10;m4tAZ7cGHtuU8sGNG5gzBzKZ5rF/xK2oCO+8gyFDINLAnaRZuXFJxYUKjom9hZezSPRIAkAKpN5H&#10;iULjZ6bGgZUzzATISwEsYS6sOkEKpKVAZA9TwYOkPVk2IiKRz4NPSziYgC4yPxUKM1iIy46t9mdl&#10;GcpykZoLBUW7OBCaw94COsPo8jyk5kBe4dOmi3SCqARZSnYIX7PHU+QjQwFb+vM/o4bVJUgthLUV&#10;6tjllmSj0AhWxroFW3ku1MVIKYaNZa2jFWdDZQYJX998zUapmKPv4kgLvDQQ4kQseQkJChZiVStg&#10;5Ip5L6OXB9RJ+PoTnEqFmIvsUgxagpndYGyE3Et46zPcBwRy5Isx5zX09ULNV3PNbn28UHIFb3+G&#10;5IpjV6CPNxgS8dG2Eycwcybeew/W1o/2RDT688/jmWcwdSokkkd+rrITKO9i+fO4VVKuQY0w9UMM&#10;dcNPzwMzMKENTCrlBUsv4Ln34PkMFobATIPezL2M/32OuyoYyVEgxszl6OeFPa8hZRBmBDFVBSV+&#10;e7XSn1Xv6/YWvLoNhGEnHxeZiy4hWDYP3qRoqnaL24pXtqKYlplWzfMx6QM0P4N3T2LeSgS7QshB&#10;8i58cB+vTIGjeflL7nHJ8J86T+k5LDmKl+bCw7rWW774FQ66YV4f2NS3pErPYOlJvDhb92jqbHz9&#10;FtyWoLc7jPV72TZKxWyfgV87YV0YTCLRbw4GLUdba/BkOLwGkV2xdi7+fg3bgInD4WqMhP1YE4FV&#10;X6OrLXYvxu/2mNYTFhycXodTrfDtM7AzrjpHKmxfVL3bN3NxYgV222FaKCy47NjTAfj6GdibPPT8&#10;qouzslXmlsaECNA11vHj7LE/fBiOjg99qvoG6NkTEydiypTaVIyqOCc9T2VqYymh1Jn6BmvY74oY&#10;jJqIjsvQyQGkEOgN5dUOLgKs6ge8geeDYcG+LWsX3sWbfyOnHX55De4W4Kiw83n8boVJobDi4cx3&#10;ON0cn83Gb2FIDMPrg2BNxpgSn41EQsWfVa/q2geYfxOLx8LBFLL72LAW7VdhQTeNbqrUbqzG7MtY&#10;Mg4OZppvufAMRNqXGP8NApfh6zlwNEHct5gTh+9eqf6EyEtTU0tK5JTTSO9BvpmNMQXXKgtPXVyS&#10;oxKaS7iPMg2RSDOKFaZiMv4K0gpLJcbWTcKeUXIAfbdh3Tvwd6xVxWRE4J4J/J0hqg9wK/0TfXdj&#10;zSo2WrUXtyobv36M937GrL2Y0QJm+r3X9eutY9lyxGjdFaGh6NUXU4IReQO54fjlCvpMxYBQdAnC&#10;8DkY4AG5jGIjiLsNM3907ohOXTE5DB2dUCm8UT64zm5APB3bHJ06lR3bwZkdG7ET2w5i7ftY+S72&#10;3UKp3pBhdfaZtW+sOZ5RWPqEAwKVKSe+efHZ515YOnfGgg/3Ruex3WnTNI4ALbogJBSk4XqGwN2U&#10;bXZ0tFIcPYt2Y2FyDRG5kJG8lGxSTJuho3ZCp6Oja11Gu87LFTsiqDtCe6LfSARbIzIOpRXx90oH&#10;iB3QWdNNe5EeZiCeHeeWSNiGY/HMDqpoikis247da/HWm/h2r+pa+McvHFi0eP+SxQcWP7t70qQ/&#10;3t+bmSMtn2x1ybkNx9YcLch7lNMvuxv7+fLTu6KLi+V5B1YfXnMkn7ITGjN3Obfw3Ud47U38chYF&#10;pZoRZDj+A97+HzYfR55Ux5jZtxGZjFIFsiPw/Sfs2J9Plx9byyWoc3Hge6x8Dat/QWI+lErsW4Mz&#10;StgIYNSYq35oFfPgpBxkZEIoQf4NxNmiuxfbtlETOyPsObSzBTkzO3bG1TV4/QP8chDFzTGlL0xr&#10;sqXwdHQzk6BjJ1xbV+VYMxHuncFXa3BfBLN0fPEN4vNRmdegPoEos69uee9/6/ZcSip+sNGv76B/&#10;5nfpla1rjpS2HT5lTlhPo1PfbbuYVcQe8qZopPrTE3HnNm7fRkI684zobLJbOKVE1x7oYYxTN1As&#10;I34utO+E8O+w8gP89BcKfTGpD3PBULt/HYf2488/8ec+RGXUOmaVE8mRlQ+xhG26azZFIRLj2BWy&#10;T1KZ88isNUY44bddSCko9yWRU+Yetn2DvfdgbYoj36j3R0VF87tMaLdgSZclSztPaind/2PMjWxN&#10;GpGq5Novp99bH3UhQSZrMoVd7dJV2TejPnnj5He/37uTo1SoZPcjU2JSFY1ZbapkfLkat6SwN8aB&#10;L/BHFIoUkN3E8TSY8bDvC+yORKGiuuTuX8bpGBTE4JMPEU6uFgH2fIqdN3X0LDtSib++xLYIWNgj&#10;9QC+/gOZxfDtgzlh8Ldmal3/Vp/5VO+IqkysewN/SKDMZ26/Aa+Cc1vjKaxwC3Hh4Fk2TMfZWGyO&#10;41ex6Qg2WGPMEkzrUsM/x4XObvTlIjr2muZYK82xQZAXg+uJYcPgkIpDy5FUDC8LNBDbp7z7xxff&#10;nuU62BsVNNyRevkyfvsNxcX1yqWhHQYMQO/eZf7d2o9RF+UrnINHDO8X7GZSkLVn4+7YfFmQY0Pv&#10;tO5rUedhC9mA5J0FnAbgramwrbpP0R5+6yjkAfBzgE1nvHoSOd1hYYkOM7DQDMeuYPMxfG+FUYsw&#10;tRPl/iDpIvYmQkg+FTUiU9GqdsWfdRarljP/cUEyogRY1hYmus6efQHvJUGs+YnnhTdXQEn8fcYY&#10;MgMRq7GvN3pU2D5y5HAxawhCXJB3DLF5HK51yyC3UE+JiKMuNE/duiD7bpGig1qQtvfCujNqGxte&#10;IaU+P5qmuHXjvc8SpY6WjsK8qk+aOuPCjU1H5IFjWnb3JEd+A05/7zjOlGJ6J/hZQhmOg+fQxRJc&#10;OwwZjVAPWMTj2EX08YGJaZWxFCXsZRB7GNckeGEEWljC+i7+Oo3e1NNcx1mVyfj9DLymokszECPS&#10;/w7hbihatYdAAbFR45xcD23FkJnt6AZPT/h3wIJVmBcKW3MoS1GZiaS4kC0IKFAiQr+pWPoS3ngV&#10;g6yxZT1uF5C5XbXp6hZDjvFKxw62wZYNiCErDnBsBg8HOHrBUgGp6sHbrN5Z4xo3GxA2f0ZvP3NK&#10;gmtoI+/vli1ISEBqahN8SFvt3o2SkvrPbho4fsH4Ls6mAm5pUnyK0MZW3BQoKc15OSYYMAPPLcGS&#10;JQjrDVOd5H1yHDuK+xfx/mtYdxIRB3A5i+1oaEL7TGYu/9dXYIgdtn6P6Fw2KX69MXMeFizAgvno&#10;6lbX7snIDK60frzRfiBeX4VeXhrFVKOZtcCM+ewK6bNoMlzLd3M27TC1Pf74FYl5DxYSzxGt3GHv&#10;CGdLFoeSl6Yn5ty5nRV9M/nwX/czLE3shTw+6Sc/76lzA/s0F4sb8oTXP0U6enAs7YfM6LhgKtES&#10;8iu9xtRZl66/93FUkrG5kzm/oRGwezFIicW27/HZlziWiMw0EEeQiRcCveHkgk7+yEiGlNwRui70&#10;3h2Y+MHPFQ4uCGqFtHu19lTew+0UnNqOrz7DpmPIz0SektmVD6GEG/5w1SJjWqAhI9HVHvScmpix&#10;/0ubw3oTogrhpjUoZPj5VainYKIdPnkH/d5B91bwC0AzE+x/AfdK0IIwwJXuQJWKT96s3i0pAZvX&#10;Y8jb6E4v0paaY5exY8kwNBJoAg0aKei1deCY+3bswpfnCvVx9OXkIDAQL70EC4tGLbqqB336KTOI&#10;qpDW6R6VI7ByY6agKvPc918cFvd9vo2lcQONtXovs8wX4wFRxSzQJqia2o/BiTz0GwBPS/BaovBH&#10;nLiKnhx89hF6voZgzaQ0N8XBZUguZpNi5Yk2gWXu3pPmSKh9hZp4Y/hYuFqCT7td41pDziKNL8az&#10;UuhEOyRHhNAw7FmE3WYocClbAFw+M+nZomCdVDnJm987uoerzC/iWLrZjJnv39qGYbYYFwdPlSd+&#10;hHAtnp1dN3suryCbEKcVIii8dfODXam80Dbzh7n6WDWYu5nuxbIlJo5kPm9ZHtQusEpgYTjtmpfL&#10;wSMroxY5U1xfpSjzIdAekSnY2maE0LdW6DcBbR1hJEOWGi0auT+qWEAPbcXQs21mDTtb2FgxrzVd&#10;uag1+phi8xbE50KlxM1t+PECxGbgWUJ4F2vX4eIdpoOvn0OBIxwE1Z2LHHMd3ZxsIKl2LFkudCxb&#10;ZfU+RLV04PFJueh/NIWWWrZEq1ZN8PHyglHDXWiqnCs/vvfx36KBs8d3cjHR4ShvrCB0H0emaHER&#10;KFenqBjRx5DVDOPHYvx4jJuImb1w9SSy+RDcxfoNOB+DjDSEn0O+Pey1k9LgxhXB2ga2trAyrSul&#10;hRZSSbHmYjQf8p1U8KzT+3lGP9y4jiJd/k5aH6a2A8I6LFwSGGJVksK3Ce5oaUlqhfQPcXE0ONlp&#10;/Xrs21dmb5IDlN4xt24xTyi1tDQsW8ZMWh2NRyepusTUypt/3z4fkZEtMnWxMtIDt+HVBjyyXOzQ&#10;phlo03QhiQU3im/i0C1kJmDfObj5wlikez17t0HuBVxKRG4S/jgJFx9IaunJp+0ID6kKNGsNk3vY&#10;dwGFuqXa4AnWN42mIQNzzDBtIcQnsXgWpkzAonUImIYQSl4ww/SlsI/GuwsxeSa+PI8xs+FjVv0S&#10;yCzS0c0ZM5fCIebBsaNnw9u8lthHQ67yYfvQCv/9d3z9Nb78sspnwwZkZz9Y/3Qa2geR33PtWlD8&#10;u1QbB2hEUxdFbvvgg9357afOGdvN24KI9hoxiB6HqLBnFaaMw8iRGD0Da7bBrTPcndiLxMoanfvD&#10;6BKuSDF2IZxi8eFiTJmJz85g+Az4WTXOKVjPpWX8jWemYdRIdj0jR+Pjw8ivMLX4aDcRPSguq/t9&#10;yRGZtOziFtK3xYJlrXyS4g5dKWxE+HDTJrz6KjIz2WUmJ2PPHhw7VqZxzpzB9u2IjWUmRQMax7Vn&#10;+1dmO2Xvjzh8p4TcHQ1t1t0xtRV2/Q/T52BXGvzI6hRAYo7z32DBUoS7YXRn1MZQb9cTE3yw9U1M&#10;X4hL9hjXA5Yar3zNxrXB9CnI3I0F07FyFxz8YC5uxGu48sCNyotJDUeKBQKcwSvCxQh4aUziyvOr&#10;ovfeddyMQbaU2cxt28HLiuUXUj5iXDTuZoCCdsZW8POHrURHgq/ObhypjmMzbyHFHC0cwVfi+mU4&#10;BsK26pXUO4Gl+xZ22xr426cTPHUDgKrlxbzxBstn/uADCAQYOBC5uWzHVPldSG8zeuN17VpmnpC6&#10;ee01nD/P/qQlOGIEFi+GablLjnJ5aWl+/HFZXl8deTHSiI2LXvrTYtSC6YMCXU0FAqFESJwSD69m&#10;1EW4Eg7ntrDTuHvLmgox55FAebcaK5wjhA0fkmbwsytLMlAX4NI12LWFMx+JMbibXjahvs1hJ0HS&#10;FRS7wFfbWY2Ey5X+rDof+XGIlKG1N3Ml1tEK4nHpDkoqHLocOLaCSzHbfwV4aI5VIeEqkkUI9IMw&#10;F+dT2KveWIDkG8pL90d8iFmbewzwlAhlBQdW/v52ku+HHwV2dhJqnLzKA89v2tpi+PsTrB1MapUm&#10;zTLtjkmzREbC2xsHDmDGDDaVNH2UkPm//7EZpA/lNOnOmcyLmB183eOrwc91km4cu+PigNHvDZDu&#10;eO3IAft2H65o0cq2YfhZutjcRETFo0ABUwf4+8E4D1fugVuIfDks3NHcvSyGW1mSmVG4b4xmjii6&#10;h+gEFCph6Qp/T0hq+G5V6biQhgA/CEoQHYW0AvBN4NMCjrT/IMmoEHUBxgEsBUlf5wqRHT2aplJL&#10;C9W5eepSJTEU1NoyEtS3ItQ3bz74xKWrFYyC6TE16Z/PtZ/6XWxmUS0XeeyY2t9fff9+2eW8/rp6&#10;9mx1VpY6J0ft7Kz+6iv10aPqEycefOjL3bvVpaVl/d9+W92hg3rtWvXhw+r331e3aKHes0ctlT74&#10;NSxMnUlcDZoWGsp6FhXVvHXZhff7etk5t+gS2qtP3759By7ZEp1d/Bil9PCTIc1UR0dWmehbceoi&#10;efW10cBuDb4eRfiZISF/7YotYoyCalVBxOWwbpsW/5yWUaydb8X+pRumr89IKahjjarPnlU7Oamp&#10;ws3Vq2qlUv3RR2pLS3VwsDo5mQ0xebJaLFYvXarOzq7lsnJvzmr109vHc3NKUlcP+Xryt+kp+fL7&#10;R0+M7rp56ZbUzKImmkcSXUw1CceqKbVBx51J1Ukx6luVHrqbt9RphWpFXUJosMird2yUFVOvadDQ&#10;Diqc/BHHE0CcbBXNpSemdINEV+SyocPq00+VcevsfbPAFo4S3S+T2qwYSnkPCMCOHejQAbxK3gdf&#10;X3zyCSgUTWYO+YZDQjBrFqZNY8YOWTSLFsHcnL33LC3ZRTbYilFlRp65nlRA6lpzb1xLv6B2HmZk&#10;yOhzq/9o37TT2FI1PYxLm9+JcKm6U25gtwbfirog9/IthWsrS1uJxquvKI66mFHsaN/SRaiRnoaL&#10;w8S+maOgjrAibXIp9nftGtvtEoJs3jwkJrIEHdorubkhKIjhH1xcsGYNHBx0XZmi8MbZfHFLO3cL&#10;5b0rqfl2js2dBAJFwc3L2TJHuwA3ovVoinlMP4OfjiOnUniS64SwCSzqUj1bNx2//IQ7OZWCuVwE&#10;T0d3d4b4aeqmh4rJun2vNLewiatHpscjvbBKvpzEDh6Up9f0t6pTdKK8LEtTozoqOV65ghc+cth6&#10;0tneiSmSio1SQ1TM9esYPhz796NZM7YKqdEeautW/PIL7Ox0qJjxwffHdk8ZMlCphUHqbNl5Mqmp&#10;pfohWYObehnVP540E/FplaCMtP8Sw4ts+6oWewO71X++hvbg5ufZiNVGFHOp/TF/f7Ugy87/0g0h&#10;ZTARmoTeH+T1pmggOWjI9087JoKV3dh5+4u3cp0caw1q0oOTma+QmdQC9Wzo9dbej0RHmZOVkwh1&#10;SpgGUJciMQEFVSPcdl6wJbSk3tdh4mht6mjN1YJRdbWGqhgS0M6p/8u5nazhZZOZsi0gj3gghZCJ&#10;QPgP2nNzSyGQPpgolRBFNiwfRpIOI0KwlZ9dbokiM3CKYJwNfu0pWbq7cVFiC6kQwkyICbqnmU85&#10;4ZRKmDOGnYKLUhNwShgsr0FvBiNZyVijGGNOrZ66ggIcSG41OOoTCSVZ6KliwsMxaBAOHkTz5mUq&#10;hl509D4kFWNvr0PFbG39bnDBPker0joUyB6ZR7qRJbGI670WdB+gNkKpEdt/c9VMkkq+xlWtBr8Y&#10;/MqzZo5iwhfSrOWAVzFrNB12KKXE8myIi9gINRstA5kQfFothKfW/KwUQc6HURFbPzRfNKE0giCH&#10;jaCdUGoqUdniEWdAQCh3OkrMAjgUR23QtDZcOK1ld9vyM4Q6r718lNh4buIr3x5Ka30vlf/cc8zn&#10;QrlR5P0dPZq51ei18e47Kv6s6e1MYsTCWle0TM39XeadJzB9HJj9ht//Q/d0aOfb662ZxvYas/xh&#10;VAwde+fAhaL0XCKrxsVvzS74FISFqIXJoo8+FN5Xcag8skquUlrLxj9b2tUV6vu8H9eIIotFVgKk&#10;5RR3mC4d00lNeIK860ZfbzKWGvMlMuV9ZfHIhaXdKC+rxtOiu5ucc+IH4e5wibk5tyi9VNS1eN54&#10;pYMEd7aa/M4rmTtUaSFC3lXBF1uEraYXDWipalDKJD1Gcj9erhEh+mppUVH4aLPjhxdCrJ0Y1kEv&#10;KyY/n4G3Ro0qc/GStiKIo7s73nqrLK2m2kZpYdCl4c2je3RV0CarthanMC3kickx8NBrQzuAzOj7&#10;VwXuS4q7O6tT95h8eYBHm1YK6cqkCouO0jlTle5mSDkh+H6HuERiJCxSZpkUj3+mtKMLw0ze+E30&#10;81mJsRlXkS2TNiueM11B0KFqLzPFHdFHq4V57YpemKiwMWb6If2Q5MNt3I6Liob6IHyrcPt5idiC&#10;o8yVK71KpobJm9uAV8Dd+ZXkQo6QJjQrU+o1smRyiEocLnnrjGJemMylEUBqlTS/QC40NaZqU3QB&#10;ipLcfJmRqamYjFfAvDjFVKmwNK6wZGWFBQqxsVhT3a6sKcErCe536JrN+x9ww8Lw3XfsPfHFF8x/&#10;TzlNFDF8+y21Q/hBXlY6PQa1zQtp2DsKsxLiPGmqqWuiFfCQw5g42bh1CzCiKHgtTQ/vsFef9ipK&#10;KKSXnNHPvPseyhE9YBLN/dGSO+NldRsKGMk5R9aqbmapCM92eCXHsjP3q6FwNkESIa3DlV6zEGSH&#10;Pb9z203gTAuBOQdnNqhP5qj6j2PmWZWmwo4a3fqNQ8FebFXxlr+N9q6QJ+LbtSq5qXpoEMKP8s7y&#10;lcMonz0D767hdhzHWTpB2cKuYfFsVWl2Rp6RuZWJoDbocsZJXNjFl3Eanr7y4GboFUdcM998w4Kd&#10;LVrg7FncucPSU42r3XH5EbdEgW07BChGqQW1I+9dC9IzKI5hYtREUesSznE1p3UH1ahmiL3M29sV&#10;i8fAzhTy+5wN65Q8S3U/e7x7k9tvDmdIe5gqOQfXqsJTVaEj4FiEC+m8OcsR4gNeNr7/XCWwVA8J&#10;gmlVQclNuT8IOEUZqvbt1R0o8KfG3j1cYxnHv5WyfTr2FfIWrEB3P/BzObu/V91LVT0zEOrDnG1u&#10;3Pdfgo8Vss/hi1NKv+cQWMr94oZ6QJDa316/RAtF8pG1aw/cK5Xmo+W4BYMkZ3/cfrmQpyooNA+e&#10;MTswY9faS3dVpXloMe7ZiUEuZvzsc2vf+9tuwYKBnlaSilcfpbaYiIRtOZysLBw6BA+KYhH4tzXb&#10;85J/jdkyZhx+v17MzKrI1qnxvNFo3mT2N5n5+ZCaockOpy0Sl+CHtTc9VIxmLM1LihKGeHy+WMji&#10;hTwJ2gZzelEuoBrOkdzR17myaOwKR//VGEyLko8SNyR9ztKnyay4Hw/LPugaBHMBfJQceSrXRAwa&#10;p0qT6+hG4+zeBdu+GDuYOQjRHtIk3h0aU8DyiekWBYX4aTXivLBkKgJdKvPT1nrvqrTTGz7ZeDKl&#10;SC7wHbloyfCWllRboEZvMvSVtW9K8vLYIqvs7q2c+UKmxtix7C1HWVuUPUF0dpSyRe7h2tLtVOAp&#10;yelMKQu1ZC1AlXL4kzePeL78ykhfq6bJe6dzcihDmiui3SdFpp3RLRTuliCCots7eVfu4jbhqi3w&#10;zmh0dmdAWw961GO4lEhqRLjEPPTojCA/iOjRSuHdt4REsyQqNz71dIBXDi86j+GwRRQjz4CnKYVX&#10;+cd+Z4th0kimSrhKuJRw527gRhKxwz3km6NLF/jRPtsHaQq+jQkblmwOoYCtFn32iMUX9vwaZ91/&#10;ZBf7zAPr/9hfXHw8p+P0YYG2spMbvj+w53pEpM34cdrfDnV394/bt2vvnj+zhkzhGlGUqOI+tKvC&#10;2ZnN4MmTLGJNzjJSMZS7cO8e2wULaQnTpNaXRqm/o6PJFME/OJA+01XPZXKQlQ16/+bdZEjrYO9y&#10;pLULwp4tQ1p30KCl3/gQWw+h2B9T+5YxG1UZmYea3UyLcSkWgd1gTUR5tIMXs7TxMe1QVkhVhj2f&#10;4Kd0TJuBjvQkNOimSq9v+2Z/YcshE6cPc4jc/Ovp9GK9oMtad8mKFZgwAePGPfhkkPNAC2nQNBtK&#10;ZZqOd9/F+++z/9OmyaTxFDfqnLOb1/926GJsnqwstPTIVg5HjuwCiEWIuAKrtvC20UiVC+cQLCAt&#10;YAIjJ3S0xPdv4cNv8dd1+A1B3+bl01HtqiTo4oUrESimdOFwJDjCnXIr8nGRJrQ7nMj9Scn+fHj3&#10;hm8ebt6HdRtY3cCqVfjmZ1wvwuBJaE7wgsbdqSLpwukCt65dOgYFD+xuFxfJHzhr+pi+3Tt3bmEr&#10;z7576WSl367FpGUovEJ7tLSjDZWus9G0UriQUov9/ZlOIRc+bZQI/0Ep2nVsbBt33f+moxr0NNZ1&#10;w4S0Xv8mnl+KZ2fh9cMYMJD5BKshrQmjaEWZXRoI9cJ+KI3GpvcwZyH+jNbF8KKrW0kOcuh5pXTe&#10;8gs2dYSrJp2PWsohbLmOrEQU0nuioTtdlZFD5xGTxg7s03dQZ9v02KT8Um2iWQMbJVmRX4aCC/S6&#10;7dz5wefll9n7rbLlSNlZxHLTqxfatWPewcZ7UYrCt/0UZexo3CAbrYG3Ua0b4Z7fXo6li1mk/aAA&#10;fdtAWgwLa1QE9Lkm8HTRsCtaIGw5+rvjzhF88AIWvY9b2Rqwa83GRbsgxF9BQQlunYZ1IMyJsaEQ&#10;WRzGg1kxoVwzOIiRnQPTQLzyLDyUOLoZy+bivT3IKtEPffbgElRZ6TkSK2sBj8c1trUi1GaLdt42&#10;4pKIbWuO8Lp5c+U2dhW/5eeZNAvqGRLoZl575jThHMhipT0vqRh6VWhfM7Ttferie41bHY076qFV&#10;DPn97J3h7ga/QMx9A/NCdCGti8qQ1lIx+hPS+kWseBn9LfHjOt1Iax3diLWTgNRyVNQZUhajmOxz&#10;zV3LjDB2GWY3x08/IbmggZQxAq9eE4cF8uOP/vLN9jj3wBaWIr1whaREKHJJ8YWFC6t8CF1MyRGN&#10;1yO1TqPszp5NZy179/S1ljwy8gEQ7tnZFW4eCOzH6It6En5dQq7fSi4GFYMs0SwoiiFuhsnz8eIr&#10;eGU+rGPw3V7k1kJyYdMF1tG4nYNjN9G2lWZrTNsKojspn0F21yoG/6Vnt6QUfn0xfzFeWYF5A3F7&#10;K/ZGMVbNxjRWFFilhZmqlQo1z4gnv39y/fvfnpX0DhvXwdmcp3XPan8ztrChVKO6nghyu5DR6urK&#10;FA1NMc318uVlKU6Nubr/xjEPrWLotUZI64mTMXkyRvWDpwVsmsMqEdGF5XwOGqT1xksovIfVr+G6&#10;Gp6tEdwP5JoX32Zo6WqvPkJa1+xGpFPeVoiKhrx8qUX+glc3Ik+zpu07YnB3TFsA4VH8fE7DllR/&#10;40msbC0F6bfOnj13876UCio21PypGJqS6Cj2TAql8ocSXh7FO011/+Cmv9B9WFd3S/Jp6X2p9YtD&#10;20OLe6apnDwB/TvCSoRmvrhLnEblORSySLzxGjl6ce8QVv4AuQVadUTfUQjrxhjwSPI67RieMzqI&#10;cfk0znHQ1pZ55biW8DPHragHqK3SGESRR9QBJ77GD1dg4YGO3TGK8sFMcOc+421rTOO5ejrnJiYU&#10;yWSKtJgkkaPo4nef/xLr0HPchKFd/AL83fIe/ObsIhbU95Iher9XXmGYTW2jdBh6wdAyMLQ6JPDQ&#10;Kob25+Y2LJPsAdK6lQZp/RPi8zRI6+3YfB4i4qa3gFEC1q5nXpXMdIQTiJOeTl1Iax3dzDCoN87/&#10;hFPx7NWXG4F1P6KAXoaa6xdZwsQI9p0wOxh7N+ByZhW2mrrmn+fWffy8V1cMMzr6x+nUwlJ9KPMe&#10;57JS557Z/FOMdYALJzcrX1qUfTc5W0rZ3k1/CQz3bMtm04qYK0m2BALqB7OL2Eq46lIoc7FrA87l&#10;wZgLC1sk7cZ3fzJ6ESLNuxAJO2LVrI21SIBubXFmK0p84EiMDaQiRRgyEFd+wpEoRmEnS8fmb1HU&#10;Hu3t4SLEnu+w9wJSMpB4A5H5cCG4U+OcMVy7kFHt07Z9/ul7r761j9/F7sbWXUfPnDu6Z9PHr7+w&#10;7DdlD9+k8t+CQ5tZGNdnHpKXlzBKFV5dcrRR6l2d4ZSmn6KnbsSHVzE1bpnYGKY9C9EJLKXM+UlY&#10;sg4tpmqQ1uaYvgR2UQwtPXUWvjyHUbUhrWt2s0CnaRgkxmdLMWM6pi5GbAuEhTCoW0Uj6pCQWQhM&#10;w/qdLI26ngdQnRN+YN/FVIF9s9adiUuu8E58Zmlj+A5ZLvnRo6D0mdqAthTHJPjckSNISiqD/+u9&#10;SlSpt24kJl3e8fW7b605HBux79tNxxLzH49CNAvEM4Nw9ivMnYFJU7EmBuOnwt0c5m2xcCTu7MDi&#10;mZj1As6YI2wg21Xpbhw064rSBAR0grE2UsNBm0kY746f3sDsmZg8B7sLMSOMWcHtpmCkI3Z+iJnT&#10;8MJnMBuCgQT5a5yKgZFzSNiiGYO7dgwZ/cxzk4ZPfmX115+9uWT2lInjx43p02vw/OfLfxvfkfF9&#10;gec5+o0XhnhUiljrPVmGA6pKoKHZvVWOSrmO+xZo7QJeIS5EwLudDqR15DXcjGavPmsPtO3Atjla&#10;pHVsFJI0wFwTazRrUSvSWkc3NVKicO0G7mbDyBr+bdHWm5nc2VGI4SKQ2NJoFSpx+yLSzdHOt5bo&#10;RsV9qDJ2vzRnv//KtyYGSGK/mTr7yvAfVo/3s66B0agNo0TxS9IdP/zAkiOIMYR8fkOHss15BYpa&#10;eyaKYVOmOWFzKbxNuCSql0L7+Yp4aEMxSur8+KvhSSyOpIja/MovonmvLRgT6m/VFNgWJcJPwawd&#10;XE1QFIsIOdr6VA88F6fi+jVEJ0HKh4c/2rWFjQaWXZKB6NtIJ1uVD2vC73qzOjbV9nCqXFyIgW9r&#10;WMhApKRWgfAwRfwlwBceFihIxM0IxKcz5j3PZmjtz2oPUIpvBtH0JiGPcraN4eoHb9p8ZuD0fQS2&#10;hIlQ/22iUlZSquITFEgHP0xdvxmURVNIoFEqpkEnVqO0mFVxExuzeERt3oPMJGQWPXDi0shiW7hR&#10;yZRazCviSSLmIT5l09TO8dWwy5Ml7XvnpW8iRC5Wpcl3OR2fXbWkn7d5zbpMdagYQgZQFjmFk4i6&#10;gewUosikjTppkMoIIwLO0YdgBBSGIFLOCxfw+ecsCKU1thuqYh7ckfzCWwPel3z4zbw2DpQr9Nga&#10;UYgTPZWSB2NJ7TmNpcxOK5JXsh8pZuQO6/KabTqvlspvFRMURJNQ8wic5I9NQoYT1SaBR6diGiJz&#10;QlpvxomEKqHrx4a0VhXeDT93KeJertrUrWWnjgFOproyZmtTMWSSkFeUEiIom87HhyXgEX767l0Q&#10;JRVt0bWNytT26YP+/VkImFzCRDhCSGvKqqBsGq2PUH8Vo8q9feEOz7+V25MHs1al4actiCNC5Yo9&#10;Kg8hM9Dd5TFU1GvIajP0+UckoIeKkRdLFcQI3ZRORjXS4xjSunJQSULJoJr0g8fRlMr8XDKhTcS1&#10;AghOn8azL0r2HxU6OjJLrAKjRJudNm1YlUhC97PkTjBvC8EFSCURrl/bbt5kv5J1Qyyc2jDTV18x&#10;wjQC0elEWvcLlU0aXjxunEpSW3YvIWyUkBP3qv67hUcvzhLEE2ESrZCKJcKBvQ8jqWqKwnJGEgGf&#10;snsNls6jn8imPUNDVQwhrf+Y+3F+UroGaf3vaQK1YignRkIVuGtpxPmy63bAuFtvmjgzw6OyivHz&#10;w7p1rESJNrnz3Dm2S6L/U96EthERBJE5kDOYwhDaR4MQdJs349dfdSOtt7T5uJvimJtDaR2E5fvU&#10;PtkcCRX4+PfMQcPuxLqZS89VM8XW2oKQhvbUSKChKoZu6Op3+3ISUtWUyESQMqkRqFIaV4EcbWFA&#10;Ch/TN+YMNl22+KkA2F1W58nCGfZabj5NkxfgLlVj4MHBFRbVqrKXS60wByXEt66Nm1JToyAbciHM&#10;eciRwaKcR7q2oQrSkJwFvjlcqYhqPUkkopzMDuaFdWD5KWD0zSHf5VfHWTixcEmFiiGKKSLWpERe&#10;4s2kXQ+9ucmi+esvhsHVEjVQI/XUrRvDPWpryFLIidy9ZPJ8+KFuSqo3Ov01xOZcYICsDrDL9Vxh&#10;tpm9ittUVp52BjXRetKCYlMYl09KUU4VxwoBQS3N2YxQ1TRC5pTwYO8CS1oDHCiKWNJdZVOUavTQ&#10;7FSLeZlaMR98Y3WjpadDwPheAtP6ajM/NY/ef+VC9VAxpXlFcsq8pHbiIxxrjqX9IE7CS68hkcqe&#10;c1gVBZ4TZr/ACkep72LNZziXBRMe8+b2fRbTuzLyobzLePcrZBhBSBAYPma8gl4eNermKLDpeewq&#10;xKsfor2mwIIqBSuXIqcvXnfBy+fx9hI4myH/Mt77Gun88qFeRi9PEFvH0XX4/hiIolyZB0lrPLcA&#10;Leuq0sAtlYoFRIJb68In+OJzy0TvfmVmZcP0HfluqZ7EZ58xRBzlEhPyiCwXorYjPnqiCic+tNmz&#10;HwCpSe+sXMkwkMR6R3slcvfSIR99xGAH2r1VNV/MoNDiCYMLxo5WU01EnU1RlJmaLzCxs+Q1VRUl&#10;ZRxefR2xNK0EFFJCSuxnMzG3F8yNsG0Ftt8BZSRqZcNrhndegFU8PvoGqRxWuyuXj6nLWHmw+zvw&#10;+nZWxKpsQ8TH2CW4vQkRWQwDSgz2BI/kCTDtQ/QhEu9G6hi+0Ehobsx5FHmN/5WH/Z+5Tz1UzIML&#10;3D4Dv3bCujCYRKLfbPR/CYzMQYajG3A7GN/OxpGV+FWBsUNYKDRhP76LwaovEWSLPUux0xpTNGQO&#10;p7/DhTb4ej7sqlEbyPFGKDbcw5IdeDYQxqSkdmPQQmAKtvuh3z7s/ha+lvh9KXaQxzUUFsQL8R3O&#10;a4Yq+QuLNyJwBOMH4Gbjd0r/7YMPZ7LQeM2Frc479vnyTRcyKAYCrmP/l96c1MZKWyO3ciOlsHQp&#10;Q9lqd0P0/qZsK6ooQKYKuXiJYop8K2SekN4hahjqSUyLlZ8CirGsXo1Tp8ocFKSP5s5lnNJanaaP&#10;u7c04eA3n/96LbNIZtJu6tJ5vSn81QSWjCIcQ2eh22K0o/Q2quJ4BJsS8P7n6GSDz4fhchDGErBK&#10;c+eU7tSxFY6swE4zjO8BKx7ObsT5AHw2D5lrWVn7RWMZCwS7Lw68WiMvGjlS3PwBWzhYMgp2ZvDr&#10;ApfG8Kr9M0+G4axNJIGHTr3jSBDYA336ot8gTAnGrevIu4GfL6L3FAzpg+7dMXou+rpCRqnlSsRG&#10;w7wlI3Og0sjTwhDoUAuBJvHieuDiVZQSFECNK6dgW63gUNWhpmqHovrev8C0DyaPQk8qsT4IC8Yh&#10;dheu5uhO9lUkXjgYK+7QZ+DwESNG9GnjSBRFOoRK7PN07cTbSvFm+ty/zzSLFvVChgzZLBRIoq0Q&#10;/Z/0C3lhqr1lSePQr8RBRb8S9p9CS3RUI1yWqvQj3228Iuk8YuL4LoqjP/xxI6e4VveRnkuD6Bdb&#10;B6N3X/Ttj/GUtBPL6vZq8/Wd2iC0N/rST33RpxMzbeJjYObP6GppBqdOR3snaDNiRU7oHlrWs28f&#10;lsnSTjNmJy9YeyK4J/r0Rsnf2H0I6z/G2x9gXwSkjcME6Hl3hu7/tAQeWsU8uAEOe/iMiMzhBmJt&#10;EEzloDQmgdiVkTkEEh0vn1VZv7Yeb36EXw9BWhuZg2bEgK64e5G9BqleyskEtKNNUGUDgwq2d8T1&#10;DWVDlWiGIsKHC7fRIZSVZSCLnXwHvn3hk43w5Cr04+UXrC6KjSvxDR0yfDS1UQMCHUQ6VUydNEMs&#10;MEQQaiKFocwXYirSGQej72lnRH3IMUy2T6MsfXX+xYOXTYJHDurbb8iUuXOGBTroVoiNWk4KhgCI&#10;vYOYCBz5G1lWsCsvt1aYjvg4xqNFn7tZTO8EdsCNjXjrY/xyEEXNMKkPLDTRLyXRx8SX9bxzt6ys&#10;fbWruXsWX69FEnl8Utk/YjWlaQ3t3y6Bh1YxqixsWIVlz+O5OXjjMPoP0JA5WMGc8P5a4XHh5K3J&#10;v+Ki0yw82wclUdj0PuYuxv4YXWQOmoPMO8D5Dm4VojACUTbwN6vKv0mED7OwoA+kmqHmLca+GJRk&#10;I7MaP4A5HMXI0hSlrNGU9+4kFMbvffeFZ599+ZNdN7KkjaRgIZOEHCt1Kw7GpkRZqY30QrAn+F5k&#10;DNc478+PX5g7/639BW7edhRmb6K1qcrG5vewfAnmPYuNERgzH62IvYEGV+PCZqx8lWX+0OezP5En&#10;Q4cZeKYvZDH48QMGht4bybIrqVFZ+/dX4mVNz+Wf4Q6l/Na4PDlhVl0xeCgmjAEikFRYVqepie7D&#10;MMyTKYGHX6d82FJ9chd4t8IsQt+HMlYXysGVV4pts8RQ+pPYGCQYOA2LX8DLy9DbDD+S76ZA96uM&#10;a4suVrgQjZvHYNaeRS6qPJ+VhnpFM9RmGkrKIlzyGvwAlRmiKk2CIkcmdvNu02Po0CDzqM2rt1wi&#10;p8wTG49XZWdnJ1y+WuIT0j/IMnbnj/uj8kqaygTgmKLvZMydjy4muMdHaGcGsNa6VJr3xcw5jHSf&#10;PmODGPqxVIL+U9gMktj7WOKXjYjWGCOmzVmFz/manvPGwlnDHFazOTaDpxN75ViRa1nVpDlWT+bz&#10;ZbgqvUgKdYqLyBxCR2LSZBaYHTMQXhawbQarpCpkDltfx6bLKEzGp28gXA3vtggdwDBvomgdZA5l&#10;Z+Ghe0eEn8eRc8w4JwLNyk2dhs/KhwqhoYjpMAb3TeBthpuRzPWqbcR9FcWBL/kLdDhGjVqMe+31&#10;hVPGjBgxfsZQt8Tj5+KLqEjwE9vU4Dl3Gjp40LBx0wfYR5+8dL/Jrlbri+kziCJn8E7EoWsoLGfD&#10;cGr9wBfTxReCLHzxJq4p4NkGTOxhkMQiWeO4qeyL6dOlXElVkyZj8NTYclSbXfPTE6vSn9hl8BRe&#10;2MNbMTyY2zIfg601RJqsB1Fr9DbGlp+RoCFziNiBH85AQKEEyqqIw1oiW9CQOdwkBhkH2BP7by37&#10;B+9gKE/gkBQdnKoHtunFy4tnQ2l5IW5eRBERt5hjxGBc+AFHNPsv4gf48WuUdEJHWx1FDqAuyLhf&#10;wDU1FwuEZi5eToKi/BJlo7IKKSxLuAGqLlA7MzSoFAGFlqhnHX3qXDxca2sLY3t3ZwuRyMzZw4Fb&#10;kE8MN037gNJ+tgumdsCBnxGZU+buJWuUmCPLitWXQEViT8CG73DxdvkMEvODxnFDvvzqZe113lDj&#10;94pP4cNluGQmgYdXMTXkqCVzEBCZwxyETWFkDv6Ty8gcpi2GTSTeXYzps/HlWYycBR/zWi9B7I+W&#10;VN6nNVzFNSqxm2L6YthG4v3yoUbQUBboMAXjnLFpBWbPwtS52FPC/uFORZ9qTra6NPKPL9bsjcyR&#10;yvMjz4VLXbwchA0uLlwxHNUDpJ0BsWsRQS/VTpdSDkjVRjqFcnkpkER9CF5AqTEUn9K/8VzathLd&#10;uRqVLZUXxV6LVjm5WQoaRlGsx7mIDaNHGHzise0E8ulO1Dj8CWZMYp5q+oyfjWOFGPcc7G7jw6Vs&#10;Bj8/jSFh8NMQ62YcxoIZGKfpOZbqmB1FgSaFytD+8xJoVF7M/WuMzKEN8QsW4twN+HSATdVi9aoi&#10;3LqKmzHIlsLKk+10fDTgaSJzuHMLiVoyBxs0b6kLwEIFus+C68/2XAnnkGWHQE8U32FbnjZinE1D&#10;p9YwEWiGikRiWtWhgKw4hN9EQgbI0vFqjjYtYKaTJ0ldGrfzjRfXxZh42sqTk9DhuTcX9/WxqIm0&#10;pnI5r7/OzJCK5ukJAi5RdgzhA55/nqX2EilvdDT7EAF4z55VyKIJoERfEtSAoJIU8yabgJDWLVuW&#10;xZ4anhejyrm84Y1392db2XPT42SBi95Z0tdbx9XqvZ7V+Th/Ax6Bmomgo+W4RbSBzmjlinuXEUPk&#10;XuVuWwJDt+0ORy4SSOw0gyoYEx1HS9gbozAO58ndXqmsvXNbtHJiqdWMagNo482A1Gk3kWIGf0ox&#10;UuDaJThoTtoEuT1637ThgMcpgUapmAZdIJE5FKFEBUmdZA5ZScioSuZABWcreL8bdKIanYgfgPhl&#10;icCtbn4AZV7C1fOXbt3Lh5lbQKdOrZx1Iq3rUDEEm05IAPGBEzE9xevffJOhBD7+mGW+aBsZLMOG&#10;gVQSZf06ObH9FGXHUACb2Bi1tDINVzFQyzJvXzp/9U5GqdChReeg1q5mgiaqpNQ4IRuOMkigYRJ4&#10;BBulshNTLNcEFhRsrgMlpELkUezYxvYSFZ9DNxpL1Fp+x1Qxw8QMkvpQuTxzj/a9h44aM2bMsF6B&#10;rmZ61j4j9UHQaipaQiYMZcdQMZ1Jk5h1Qw6XikbAY2LDIz94QADrQz0pfYYQCTX3U/VPFkdg4xfU&#10;b9jIUaNH9G3vbm7QL/WLzNDjiZBAQ60YQlr/9fw3eQSDbKzHUtftqpEWi9TCKpRURObgbV9L1m/T&#10;i0zEUfZX3xaXuTd1jB8Xh22Rrd5VvEjGjvZn7UaJ9kdUSYeQ07Qz0qIWidSNqBvOn2cYAm27eJHp&#10;IPK/UPadNimGWPLokG3bdCOt1wd+E4pjXi6yOqgs/uZ4Z6lF/0mktWv3VyaJLTXmn6E9PRJoqIqh&#10;Ozr32basmHsqaSEohcpM/CCTTFaEUjIcyGpQITMFuaUwtYUtOVk5UJagSA3T8s5KKQpVmmNVyC9g&#10;OSz05DGjw1STh67U9aWCESxKqDZYeTCimAJVIsbaW5bKpjlKYAZRYywySUZKd+u6kNbE+bLxUsBa&#10;2UyqGF9ZxZBV0qMHBg9mLFPa6muEV/r+ewZZIvYpbUtNZQgKgkoS5yal3pFyps60paLNF8GUqFXb&#10;KP2vw64hxkdb+pTWwTh9IUOQYeWiYpQx/61m09y13azBQrNaivX+t4TxNN2tHiqmKD2XWKnUqXvx&#10;+nW8tohBHNlTr8DW15A/GpM9se1jHM1iBR7pMQqcjnk9kfE7vszFa1NgrcEOJ27H6ky8PhUWKVi+&#10;EkkKUIlfcp1wHTDzeXSTY+WqGl8WYsVPmPESWhLSkoZQ4/y32FiMV+fBRRMqit+JD25g6RIWnNLf&#10;d8grLjYV66B0rZjDTZvwzqfG8QU2hCOurGLI3Ut4a/qV4kTBwczXS6qENM6LLz6g7yXwwbPPMs7N&#10;+fPZXonAkHQIUd5R1EVL31tNxQwLyRvfP3fUCFWlYqeVF5OqJCcjtURsZm/DrYNR5mlafnpcq5FE&#10;aGxjwfnv3bgeMnoiu+qhYsquv+giRi7Ggl8w0A1CYlqIx2SqDbAe3W5g4S5MmAJPc2SexleX8NZX&#10;EG7EwnRsWwknM6aPbn2MmfewfRXs4jBgNvq+gNYUaZLh2HeIDcZnnTFlMfpV/fLTVhj3Id7bjK5U&#10;NlujYlKPYObr6P8xZneCOBdvh+HuSLw9EQ664NS1Cl2V8Ps77++KytHmv4PnNnj5q2NbWNYoFF2H&#10;uzclhTG/UJFjIuslDk1SIqQ+KHhUeZtDvpi332YeGdIaFJYiOCEFoUg9aQEH+rh7c6/+tHrN3wmF&#10;Uo5zv2eWTmjv8Agrtj2RS9VwUU+nBPTfXEj80c0EZyIg0wQpk0/hvh862qEgHpkWjIKJPoOnY2Sb&#10;qsDFGuJhEO0Q9O2HAYMxNRgR4SiSQeeXVVLMiKsxCNPaYCel9hXg+jacMMOUPixqrl9WF8fcJ6jv&#10;wMFDhgwZ3M027Xq8TCLi6Mn/SJqCUNRESUVWCRkvRBVOoaVqbhTy15DeeeEFjBnDuGNoo0TbqEYg&#10;IVX3Dn6/LdEpdNSEoe6Jv/18JLGAosaGZpDAky8B/VUMxxj9gnDlLApLQeU6TxFtZAhLcHBpB8tr&#10;eHMV1v2Gm1KMnIpmRHbXEAlwGD2cQFQ1zbfSl9V0B6mh/kS3fQW7/sK3OxA0EW0cNEXd9Woci+Yh&#10;Q0aOHjt2sJ8qUxIyY2IXJxP9kYXu7szFS2l1pEGI97umD4X8RVR7gGhiCORAAWzq3zhWYmV6TKTM&#10;o0evnv2H9/WRUtEnKTmyDM0ggSdfAvo+mXRHmgqB3Eu4Uwx5Oo4mIKQDxAJYdsLyZ2BXhIMb8cJ8&#10;fHIQeXXmdxJEe+M7ePlFLJ6HlYcZWQm5gdW6vqwpRYvWmBWKfZ8j0gtjO7PiO/o3Dl8gFIoEuWe2&#10;/6XoMqavv52YFSnUv5FaoehS3UBq+pX61EGXWe9peS7tOogj/9z1+28/7Lhh3NLfQUzJAIZmkMCT&#10;L4FGqBiqfNwaHZU4H4/7pxHrjo4OrIoF1TMOGIwFi/HCS6xO4/VN+PMOiwWzwuTlWx2C1RDpbFkk&#10;iA8rW7ZtcG+B6cuZb5ixq+n6suaTz6ECppNhlYrgCfC0rL2yT73yVyX+vf2yTa9BreyM9baD6h28&#10;KTtwJDaOgpRLJ44eOnA2WWBrbaxnGk9TXothLIME9JBAo1QM1e7r14Hlw584ALcecCAuGBUOfYrN&#10;N2Dvi649MW4WugoQeQ8iCaQUnC5XMXm5EFNxa43OoEFCR2HSFEyZirGD4K3RFDq/1Hk7xq6wFrCN&#10;x8OUFFbdPXUwzi002N1M1DgTRg9JP1RXVdrxXScEvWfNmfXMSy8NMz578GJG0eMpOPtQl2042CCB&#10;RsIgOWjbD4VnsDcC3SmsQ9YHB9ZcbF+LfZeRnoWkCEQXw80Odi1gHIUTcQz6rMjAkUtw84VQAxri&#10;lEO07awfENPr/JKMoNISVo2QIL8lRNCpVVikjzSfh2jq7Mun41y6dHSQPAQNLpFsEsy6toLW2quj&#10;X6kPxbAb25Qp4ZcLXLv26NK5c/cBvT0LbkamlmjLBhiaQQJPtgQaZcXQLVE19VZZiHFCJ00hEXrg&#10;A6dhuBW2vouZYXjpC1iNxEAfWLXD1NbY/BrmzsG02Thlo2E20tN1okzEW/MwcTzGj8fcz1lJgyai&#10;MVDcuR5p2qK1rajRGubqVRaEJugAkfj+/bduFPWhQywvZuJELF4M6l+3MqpltXAtbCyKk5OyShUq&#10;WUZicomxmaSpahA82evTcHVPvQR4bxJ6rxGNcLce3ujSm+GttY5HoRV8fOHjh4A26Nwd/fvCl6qL&#10;iOHhB3c7mFrAow2Gj0KQpqA9RYV8AxDgA5NKMGjdXxrDrw3at2MfAvm0awM/Zw3FFA9uLRDQHFaC&#10;RppiRBlzZvN3Ka3CBrW2rj3HhAABVGuttJLnmkrNEjkD4RhjYlgRayIMp1wYqkxw4ABLjSHnUuWY&#10;ER27ahWjEyfYwY0bDHlANbBpBK35RdgCCqb168fwk9QIXkC1UKg2Uw3HMEdiaZR0cOvOw2dO7Pv9&#10;eG7AuOmD2jiR++ihjLhGTLvhEIME9JWA/ql3+p6B+qtkKCDosxAmlL3y5DwVatndy2eyHDq1dJTU&#10;zhTzyy/M+iDKLe1jTwqFAEeEEiAAAWXEUO1HIqul5JesLJb2QnqEig1QFTdtI81ChheFkxYsYFVo&#10;qerbsmVlJo+xJg9ej9Q7ZX7itfMXbibmKo0dm3cIau9pJXyy3UeNWCeGQ/6NEmjsRkkvWXAFMLd4&#10;gFTS69hH2JkjcO0Q2talDv1CJ7e1hZkZq2FC5ajpQxUgvbyYnULsnVRNaeRIlmlITmcysGi7RDYL&#10;McJUNNIphI0ktqqOHRk2knqSwUKWS2U0dkPvj2fm3r73sNFjx40bOSDIx9qgXxoqOEO/f1gCelgx&#10;57/YkX8v419V01oNUU56Zyo4y6vVu0MkL2uP+S27OtnCiRkeFQVnyTYhAoeNG1kpSK2BQwxVlIZH&#10;dk0F0vrSJYa0Pn78AdKaClqvX18r0vrdjrv6W15s7V9XwdmLOeJcUzt17XE0FfGDqlShK8PEVgZQ&#10;8j/8dBlOTxJoqIohDoejKzdmRSXRCoaMSGgFD4hg5MTqWulPlZyV0RFrqh1rtgvsrV1GNEsE0UII&#10;NBS/cilkiiqOW54QInLNqFCYx8AEYnOYVqsMogD5RBgBTY3dVs3RWMiJW+kyFCxzR1CVo1OtliTc&#10;6eMqI+9QbS0jA1tutp11Y4mZM3tiK1QM+WLIq0JOGUrb1XpSaEtFZa3JI0PsU9pGfL2ExiadQoUi&#10;tWqI9laEiqSqtTY27M9qG6XP2/3Qn3PQ11VaRwbwiXhVmoufisRYSyvNL0oPj5t7aa2Zq10Dlrgc&#10;aVkMGU/gLCZU+jMTpnblfwIF6SgRwZpSDTQGb34acqm4FWlk4gMyha2FhnZDgYxUFFeeTQ6snGBq&#10;xMr+RkUjjwvfFrCh5IZKE1ecA7UpK7ZVc+ssz0daLhSakBmtCmu6PE230lxkymFnVcb3TsyHKXmw&#10;tCkjjW7A3Rq6PH4JNFTF0JVl3b4nKyTlosT2N5A7ApPaaoqxqbDzTWQOwZR2ZbXZLq3FZ1cw9x1W&#10;YZaeK1UCXnsTiQSn1oCqibGp+wzM7oGLa7D1GqhINo0pJvJwLlpPxSxP/LwOl/NY4cH0PITOxeQu&#10;MNY8naSNzn6LM76YG1JWAvWBtNQ4+iUbrZjIIspH8++B5IsY9DL6UNlsDjv2D2MsHQubymhJtTIl&#10;SWhiak3YgVp8RLTTefV9s80nPeycmB6qUDFEbUf6glipCJpElDEEdCQ/C2EFaEtV4Ysh2irioyIC&#10;quXLmROXAJMEZaKCszNnltW9rqZiJgQnjwnJGDJIRbjKWpo6+W6m1MFVbKRxxKhl+Vn5ahMrUyG3&#10;4vozo5IOvrhm9tmvzd3s619PhGJd8TmGLkdH8jbRZCXh9U8wcDk62UNAZ5BizfO44IF35rMCeKT9&#10;f1uObVTomjQMB3IZnHrghTnwkOPzN3CJlJH0QQXr6R+hWQw2bME9yr+kKgXOmE9gegoOaFSVOgff&#10;vgOP59HTCeIaoo/fhte2gcq4sFrpcvCdMIN6ekFxA2+sQehS9PWBmMsw99t5WDoJjtpCt4b2JEpA&#10;D9oRa18XzR0ocCgHpRZo7aPJ3FfgSC4Kzcr/LMX+SNiUILUELTzZe0xBJkwJJr2AthRgoqrJh/Hj&#10;CYjHY/QstMmA9CZe2YKwJfC3hIMfYr5EnjNenANXYyT8hR8OAoPRila/Gtd/xV9/g98cragKj4YK&#10;obKKsZ2J1uWjTV+CFpawc8GxRJy5hOndYRaJz25jwIvo2pJdkrapMi5s/uL7o3eLVZLmIxbMH+Rv&#10;KdJBVVlYgLtCKHWtYDJhKKhEaoKsEnL3EpaawEpa7hhtowpOpFMo6kQuYdI7FHWigBF5c2rhakAa&#10;3znbzVnVlurM614r6uxzuzZf836pS08Hc1FJ9J4v1v0RnVXI9Rm+cOHwAOsKBASP7MQGPnMqgpJe&#10;QVC5YUKky+GX0Z7MUs0FlEZgfzzSriN8PKxNIVQh6Qa4nTEukIUCpXexaTP2dsWsVug1HgHFiNiM&#10;nzlYNJKxBfmSEvkWJR0woT1Mac18j7W/wXcenM2Yftm2Gmt3MHXbQ9edFt7FbQ4WjIe9KdRSHP0B&#10;P+xF29mwdYFHETb9hpaLYH0Ha/9CwCJIyNR9Eh8twzVpJdDU7t7SmzgFTOyGi8cZi31ZlpwY7Xqy&#10;QpEDB2HSWAhikFACp0CGS+rfBRbW6NQL/QeirRTbLyF0Mob1R0goxs5DL0dINbl29/7EmpOMFFf3&#10;FoID13YPRutM5xqITgGYMg+cQ/j9PDZ+AVUIhgaWG0Tszosv//z5jruOPYaNGeAau3XT3wn5+qbL&#10;UmiJmMMnT2auFmKKIdKGNm2qJxuTG5jsGlIr5BImvy+ZM9S5EUhrphKzw3/95P21O6ngE0EgVfcP&#10;fbcl2qrL4DH97KJ+/fVkcoG+l9+AR+DWEajaIUiE07dY0qO2uQSidz92S8MnoqMYUYmQ8RlonmTe&#10;xQc23gjtgwH9ITuNKyKMH4MBvRDaD3OnwoXHKv+SFbx/DU5KYcGrCyUrdkGP3hgwEIOGY2xHxEWj&#10;qBQ8a4ydBd4x7DmHTV9BEYTBgY1DqDXg5g1dmkYCTa1ibh2GsjV6DYHgLG7klUMHlEhPQlwsbt/C&#10;sSPIsYY9JbPUePVkh+OONYJ9YayxrSRumEHFsG1YhROxB8bNRG+/6gWV6hICB45BmNEJOz/Eb/mY&#10;NByulaudKBLPHkl26Td6yMDBoyb3ML58IjynRKZfSh/tFcgqmTaNbZGIALxLlyq1B7SXRiqRvqe3&#10;NfUhrw0lzjQS8KBK3rdm7UmZuSWPr2Hmyr/89yVhx6EDBgwZFxYsunDmVp6+l1/vApLh6Cm0pMeY&#10;drWnkFtc9sKgQtcJ8Yi9jcvHcS0bDnbQXFHVpmZ1sizawpc2y7TGuHANxfzRrFwBOcg8uiNsOppT&#10;dZTazQ9FIe4mIDYWty7j6DVYEA5OY5o5dEZYJ+z9FL9mY+xQuNdeJKfe+zN0eCwSaFoVQ5TZx9G6&#10;O+zbojMPx8Ih1XDKUNXkH9/FiufxzEJsuoWxC9CSyrbVuL+CTKitYFGpGLazL3OdkDKy8EdIe1jr&#10;SQpDdQ679wMZVurmaE2MVpVvVl2UVyC0d7ES8XkiO3vTgsSELJmiMRn+BKEmC4Xct3XYJvQrGS/U&#10;s/FZQRyRR/DYGdP7NLeggnjEQXr/dgLf3c/eWMA3dmvhKr+bkCvTukebrMmicLIUQc0Q2B/8C7iR&#10;C6aC1bj0E1atwHMLsHIjbEdgZEBl27D87ESxmg1Lqo1dPs1cU/i4s54kgmZBaE/OlDo36TmX8OFb&#10;eP45LFyJcBvMGcFczgx3IkZQH8gjofJFQI0afk1284aBmkwCjVIx9DBRVllFo39r9y/yaByOwfXt&#10;WPUOLmrSXXM0eyUCN9JePWwGAvlI5KNvV1jo2j+LxFDKKKbxoJUVwyZjgPROIzbcCpw5DNMWKL6I&#10;KxnMSn/QeE6+HkXXjl9LKSxIOnHiZmZ2TqGqUdUgm2wq6h6I+G2CerT3sS7Da6ry84vEJiY85ubl&#10;mZgYFRcVN66YJQlWU1u6zICjiuDcMpzq7eOITsGOT/Huj0i8hb+usJAcPeW+oZgShtGBoPJTAb3g&#10;TS42HVh4iIWQaRiFypoKReTi0ZyGDLl6da2JL8ZOxswxEN0HvyW6UCUmrUpS4NxRGDdDyRVcTcMj&#10;2B0+pgn9z5ymESqGC1MJQ/WVaRkVcgsZvzfpndtHkdMCIQHw8kCfEeCew7UctleiNw/zxQzDopfg&#10;Hoe/wyuV9aokaSs/WCYhprB8eyXDbyvxI61sCkk0qqUexYZrGP0ChpsyH2FauanPBuPahYaNdbn1&#10;3WvPLFi1O0tkIhSLOPWu+0ZdRRMdxOPziWO44mHmcR8EAylXicttXFUlMi4kFNSTl6kYVT4KRTDh&#10;gatg+Tx+PRHgBw9/DA/CpRPI0gjQWeOLmbQIE7xw9AgyqIBEzVskTeSD5NsoIFea5ldZNN5exaJO&#10;FbD7uuUidma+mKETsWwC7h5DePkbIu04vr+KoYswwhI/7cB9WodNJGDDMI9GAo1QMWTo+iHqOOLz&#10;WbZLxgVcLmWl6SlaRMmt/sMY4G/CBOZqDRXi6NWyvZLmqYZLN0wLxJ4fEU3H1rghEQUmJPh5a1kx&#10;7Fu78MMp8CiZohEXSbuzLGxaC7MBGNANs+dBug+/X6+srbhmPn0mz5sfNnnipDEdnMydnayMniLq&#10;aZ61jUVhbq6cVbaWZ+fIzKzN+I25fA4hy4xx8hRyKB1BgUvHIHWBI8XM43EsA4MmYOIkNptzZ0F8&#10;BdeyUFrurpI4Y/IU5O3Hn1G63gEa3jKTS9h2GtmlLDtmz3c4mc6yB/SyRrkSBE1Gu3xs/RPZxWxO&#10;N6+HcW/0747Zc6A4hN3XUVTZ7n00T4lh1IeQQCOeXmJyGIOAe3h9IebNwdy3YTMCQfbgxuNICroF&#10;wcmRZd3bumJgJ5w/wmrOVrxnqGpyz5nwvI1fTzJezmqNY4FpC8A/jmXzMSsMz6+F30SEuOkqel/v&#10;HatwcQsOcjBlKByN4RaCsLbY8QOicytUm+zGzjV/Zbt37du3tSL2vkObFuZClgmiX0tOxpdfMggS&#10;QZNu3dKNoqZcO6o5S6WvP/2Uxa0rbzH1O1nl3lz71i2MIi9G55SUZlw6c9uqma+ZQP/L17g2Rk9C&#10;yi9Y8gzmhOGt4xg4Ak6mSDyOFHd08oSTHZtN1yB04uH4VRRXzBpF8UIx2gu7toMKatY0JczbYW4/&#10;nPkGz85le+RvIzGGYm8WDeNarXSrIhdMH4343TiZiFM/4aAa4wfBxQyuwZgaiD82IzILCv389I0X&#10;u+FI/SXQKKS1yBZ+3rA1g5k1Wodg1FANqJoHpwB0aQVzqnBEF8KBjSfDIDfzhX8bBqqmhBT6XmjN&#10;vvRrVlZVlpiACXLd0gsmmv25pSt8PGFjDksHdB6A0QPgQaVLyp98U2eW3OZK5FW1aMay0bxZTIon&#10;QstgdPHVpH4K4OILb28084CkDNvNUd0/uXnTnrMXj/xxONV7TNjQtk4mOqDLhDMiLBLFm7UlYslQ&#10;o2IDVEiAcluoTBJRf9M35FsglgZCUVOImgLrla0uKsNEuXkREexYKnJC/6CcYMqd0RNpXT6xyjv7&#10;N950GN0/wMrc1qLo4q+/Hjx7fN/+O/ZDp4/q6G4mZJIqTMmK+O1o4IyBIvOGlByiaXKHjxuoPpGN&#10;K4KHYUg35mLnGaNlJ1bZWstzwYD1mllr1x5tW8FJMyn0JbH/0Gz6upZl30rs0TIAPkSlTLnCJHNv&#10;eLnA3BQOvug/EgM6warCYc+FEy2MZrAS6kicENugRQAzjbU8IVZu8PNltrONBQK6o3MzTU4wje8D&#10;Lx/4eWhqeOm/9g1HPBYJ6JHdW/16SqlmmxwiE03WfxNerBpSop5SsvJstRWrzbqLrKJyUILm1BJb&#10;uFDWjD5GmTI37sLpCzHpUirl2qFrey8rzRNavZFHggyQw4dZZRJqlbN7V69maCMqKkBgJcIZUA4e&#10;wQUoy45gk9pGCT3EFEMoJy3S+s4d1of601ZSZx0lyhKmnyghWItI0NFUqdeP3TPv1MrVRMgtTY88&#10;e+pSbI7KzKN9cFBzO4k2YpZyJebX0W/MOP6FOVGCNbSRL7YAMg5Tfk1LMEpZMEWFUFI1PlJbulaJ&#10;LBtJmaBYXoUhwhXDzcWACWjo1D3x/fR5JqvdDJWsJuITVpq+ae+Sw9SWJTFu11YMW4WoY9i5Hb/9&#10;9uBz6KbelbB5Fl5d+g8fNXrMyIEMuqynu5SYpej8VFSAku4CA9GnD0Na79/PmPkqGm2jCGFAScBk&#10;9bRtyzr36gViqKqMxtZPdlyHNr06eJgw04IjtGvRYwiDXg8PDbAv0y/6jfagNxfGZDmaNbF+ofGJ&#10;xtDEHGRP1Sbe3Cjs3YVfK03lb38jo7JjvrH3ZDjuyZCAHlbM9c0HC+5nPgFIa6rWdhspRFRZaQdu&#10;4gQfqoStNyu/KC25jY2ijiL0VNP6871eb14eZunEUAuVkdZU1YQKVFdAHAnNRErk7NkHSGv6hpDW&#10;tJMiHpmKmtZUlJZ0ExHQUKuGUVrR+dBg5+sd28rrqFVwM4OTa+Ggrr0HzdGNLX+3mztEZFEJy/Bk&#10;rDYdV1GSijspkFWyYmi324y2utX3Pubu9s2HdxMYV8OOPLE3ZriwMgk0VMUQ0vrQy2szIxPVhLT+&#10;FzVJ/O0BrtI6ssAIfLQ1ut20iJdMCVxTScXQloKMF9oWjRtXtuv54w+GSKItlbNzmYAoN5UUECkU&#10;4ovRJvUSFPvMGVb6mlyoNVXMN4Hr+yn3ezrWhbQ+Es9Jc/ZTEfyplibNK0q9etu5SwsjkZ4Epk/2&#10;tNoFeHZfPllsaWCoeLLnqcbVNVTF0IFpN+JkBcWka56yW6zjctXgFRc6iFV1+HDIj/vGJxbfn/az&#10;dWL4yQorhvaIVK+alMhHH6FlS2Rmsj8JIU0Fasnjq22EsSa7hjQOcWuSL4bqXhOGgDhliEZP6zyu&#10;ZsVM7R4/qlvqwH51IK2RUQSp2FRde+g3K/rukRXfDfp6sbG95b9npihOYGZs08xNg/A0tKdJAnqo&#10;mKfptpruWutw94aHY+FChksiYk2ihqHYEzmAg4OrIJUow5miTqRliKeKotdUhIB0EKkkbTq0HsSa&#10;Db6jRrl7Gzy6oaNBAnpK4CHcvXqe6d/XnTQFpcMQsjEtjVH5Es96TSQkceIRpy9FoyjCTZhJ+jfp&#10;o8bVnP33CdBwR/8FCRhUTONnmTQF2SxLl7LMl5dfZqElLel35UbBaaI9IB8N2TJUDoX6EyOnoRkk&#10;8N+RgEHFPNRcU5Yd7YDI7+vrq4PJQTs0BX98fFgf6tlIJoeHukbDwQYJ/JMSMKiYf1L6hnMbJPCv&#10;l4BBxeg9xYQzomSZJvnEx7NiKYZmkMC/WAKGiFI9k1stokQsmWvWsFS62hNT9FgtRCreuzeDR2rj&#10;3PUDCBowtiGi1AAhGbo8PgkYVIx+KoZwjAcPsoSXpmoUhOratcwHbFAxTSVVwzhPjgQMKkY/FUNU&#10;DHl5DN/YVI2CUGQQaeEFBhXTVFI1jPPkSMDgi9FvLiiERHm9tK9pqg/FsJ9osj39xGPobZBAdQkY&#10;VIxhTRgkYJDAI5SAYaNU/0aJKiVRvSQyXh51I1AlpfAR/VWtfDF0BcSyR4Q0tVV7I76Y+IxfP/lr&#10;xqoR5kTZX1srLWW5xpSeXAem+1HfrWH8/4YEDCqmnnkm2rrRo9lD/Riy5ggnSSBsygauKwO4fXvG&#10;u0fFJWuhNM4pVv8ViyHNOEQFp7tRiXHyV9NpCM5QURz3v7HcDXf5+CVgUDH1yJwopoh+gZ7Kx9DI&#10;ixwUVE9JJgajJGQUxbqJikaXLaNQczOUQju+lPeASK7StZO/+vPPWaHcjz/GyJEMG25oBgk8Sgk8&#10;xSpGnp+WpTSzNRdRvQ8S0YM/Fflp6XlSIqzicAUm1rYWYqoOopEhdUnLZT8wNjahqZWNecVPOmSs&#10;KsnNyFOZWluIidK3NDc1U2Fib2WsHUtdkp2ax7W0Jbrc+hj1tcOYWFsQMR0HsrzU9AKuub1NOU+w&#10;WpqdmiUXW5upc7OKuGb2NqZlBMLlP9hUO0d2NgN0U+ScCtxSCErf/BxiryGyctr7ERkf7f0MruZH&#10;+XQZxmaP2lPL/6JK2v766swhK6Z2sKUagyj7c+XUDqYp25ev3J0oV3M4aqWCb9t22Jx5I1rbivjq&#10;+G2vvr4jTqbm0LOulCsEzj3Cls4McTcV1HB6q1LPbPzqp3OpJVKFWYeJC2eG2tzZvGpdZp9lz/T2&#10;NBdycs+veXsHf1CX3N0HI3OLqDIQz6H34uXjWlkRbXXlVnmY9hOfmxnqdv+3V1b9Xtj95f+FtbNl&#10;dXVVaX++8+IPWSGvjFf88NXBkm4vvRPW3q7yDyvenBhgKanK5kf5xYSqvH8fH37IXCoN38IRgzkV&#10;vqU8nCVLGMFE46rHGJ4bgwT0kcDTG1FSFSZeOR+VLlVoKwyW/UlVV9UFcVei1AGDRk2YPHnSiA78&#10;yxs//flSZrFcrSqIv3JL6T9w5PhJkydPGd/LNm7793upFnTNSnDSa9vXHMh07z5oxODWRYc27Lic&#10;o7Jr4ZxzYMOvF1KLSnOv/LJmX7a9W/G1Q7eUvu2DQkJDQzr72Qj51YUpvb597YEs9+4D2TB/b9hx&#10;Jbsw887FS+f++v14QpGUnVade+mvAydOnL2TlRZ98SL7IbGw6g85OurIEr0VeYYJ6P3++4x8vIFl&#10;U27fZvYLJSaT/eLkZNAv+jwmhr6Nl8DTq2LqumeOxL1TnwGDhw4fOWHGc5N97+45cD1XU16bI3Hr&#10;yH4YOmz4mKnjOxpFRySWyGpU4VEXZRdadR45ZtjgIaMn97SND7+dr7JoN2F2qOrQj3sunPzxy73y&#10;ruOHNi9JVzTrNXLcJFJYE4d2dJZUN4ZomCLLzsPHDBtCw/SyS7hxO79Urubat3BLv3gtQ8r4aguv&#10;nk62dDcxYrT/HPbDpWuZJVV+qIWNmIq9EIUEEWHRpom4P+vNBSRWPsI+UCCJSLQIFW5grGn8I2M4&#10;Uj8JPN0qpjTl5skjhw8dpPb3uTvZNZUFx8jSr1eIT27ErVR6pMncURRm3E2Ij4u9E3nl5InwXCtH&#10;WyN+TXJ8k9ZjnpkQ5GIm4MpT72eKLKn+CU/o1HX6jPbZuz55b2tOhwkjOjnnJyUVJR1cvWLZsje+&#10;3BuZrfXxVGkmrUY/M6GrdpjkTKGlJXluqMB3yyCPu5dv5pTIVCU3TsU5tPU0ERmRT6SWH3TPJ/Wn&#10;/Q7teqg40/r1rP5vHY2c1eTcpVJytD+iUk+GQLV+z4ih90NJ4KlWMerihHP79uzcvoO1g+FptGmq&#10;KQyOiZ2NIC87T8H2E6qcS1s+ePv1ZYufXbxq4w27kfNGtCRvcPWDqH6ITzPSDJyci5u/Oizo1b+N&#10;hVjA4Ug8uvfzl4ZHKJt1be1kws2TCZ3dmrUPCWlpFP7jp1svZzKnTOX2YJhLW74+bETDWEqoYiPH&#10;skNXxzuXogqkhZGnoqza+ZvR4Ow4rmX7IMdYHT/onmFywVDgefZsxj++a1etQS+67XXrWPkVKuZE&#10;ZOUGRqyHel4MB+stgadaxXAk3sGjxk+eNpW1oYGOIp1lxlTSEhlfINSUnOcYewXT1mbykABOQgK/&#10;db/uPlYivu46UKrc61s/Xn1AHTpjQpCrCdsEKe6fOxZt6u9VcuXktYwSte+ol5c/N3XCuLGTZwxy&#10;jD16Lr6otGadbtAwv368er8qZMb4LtphwLUN6mwReelObsSxcOO2bazEwrKoFMeuK/1wueYPtU0r&#10;pehRbbdBg/DNNzh5EjKZjo47d2LTJhZCGjpUByuf3gvGcIBBAvpJ4KlWMRDaNesY1LVbd2pdAz0t&#10;dJZDksVH3OE4u9sK2IaIfDEdevcfNHLqomVj3ROOHLmRVVLN9NCKT10c8/unH+9Maz5m9sQQX9rg&#10;cCj2c+L77686DF+8aIjkxI87LsQmp8gkVlYSocjC3ddVUJBXpKhR/4WG2f3pJzvSmo2ZNTHEr6Lc&#10;JN+1WwfBjYtnj5xD63b2Im1NV9Z4Lt3aC2/q+KH2SSWsFFWcJEJg2goRDJwqyFVuVNWJnDVkvJAm&#10;MoSo9Xs0DL2bRgJPt4qpVQZqpaykpLgoLz329M9r9hW06xloU7Yb0RzCNXbrPm1Km8w/tuyL0hVR&#10;Ko3a+cWmmzZ9xo/q2dySK5fJ1cqsMz+uOSHpO2lgj0Fz53Yr2ffDnn2bP/r2zyhyIxfEXLwpc/aw&#10;F1Il5yqtNHrnFxtvWvceN6qnvxUNoyj3ygp9ureRn/7lcKFvOycx1dyuaELvWn6oa7aJsJMCTBSB&#10;phg2xbMrAkxU4JZcvPQrbaYMIaSmeV4Mo+gtgX+nilGm/f3J4rkzps985qXVf+R2mDGrl5fpA1uB&#10;CYkjdu89Y7RbzLbtp5ILS6u5cOQ3/9yy/8LlE9u/eO3ZmdOnhr29K/zo918fUPWYNDTQ2cTMPXTG&#10;1FapBy4Uc2/99O6K5c8vfmMvp+eo7i6aOrCVmjziz58OsGG+1A7z1u/xeVLNqThi/+4timJULTu7&#10;GYsrb9Q4Ev9uOn+oZ2IJbbR8ORISHgSYKIREIWpy9FIIiSrbG0JIej8ahgOaRgJPb+qdOj/65IVi&#10;764Bjpp6zmV/dg9wFBRGHT8ZlUk7IA6XR+m9bv5tA1zNaROlzo06cVnqG9TSQVsBWp567djVIo+g&#10;Dl7mVStaq1KvHjoXl1daFs3m2gQEexSGx/Gad2ntbMJ2Y6rc6FNnk8W2uBcVl1agNnFr3a17oJtZ&#10;tY0aG+Z8XJ60YphWfYKs752P5gZ09LMqjT11OsM+qKOPeXH0yQhOCy/ZjVij1jV/COjoa6Xbx1Rt&#10;AdAWiZy+pFaoPCWZLbQ/+vtvVlmuXz+Di7dpnhXDKI2SwNOrYhp1u7oOkmXfu0vRIG0Gn6ZxxTZe&#10;Llb8OmpElnVUK6WFBVKO2NRYoMhJvpdVJK8UuaZR3FzI/1IfwqDJbgTFxazINn1cXUG7JCqtQuqG&#10;KuMamkEC/5wEDCpGlX7ml59PJhTIHuyWuM49Fk0IMpXoURNa1yhOwWHjuzpqo0iPq1EaHlXA3bgR&#10;ixYxNzA5gw0opMcle8N5dErAoGLUxSnR0cn5msS8ssYxcW7r5yio7r2tawnpHqWFn6OxUc3Mvke7&#10;Finl99o1dOrEKlQaUEiPVtaG0euXgEHF1C+jp68HRa4MxsvTN23/zit+nEb8v1OCT+JdGfTLkzgr&#10;/9FrMqiY/+jEG27bIIHHIwGDink8cjacxSCB/6gEDCrmPzrxhts2SODxSMCgYh6PnA1nMUjgPyoB&#10;g4r5j0684bYNEng8Evg//XEEeVKwzrgAAAAASUVORK5CYIJQSwMECgAAAAAAAAAhAK5kj5rgoQAA&#10;4KEAABQAAABkcnMvbWVkaWEvaW1hZ2UyLnBuZ4lQTkcNChoKAAAADUlIRFIAAAE0AAAAhwgCAAAA&#10;F8oypwAAAAFzUkdCAK7OHOkAAKGaSURBVHhe7f0JlFzXeSYIxnvxlnix7xEZue9IJBIJJPaFAElR&#10;FElRtmRJtsv7Unb51KlTdfq0a6pmuqfG09M9PXOmqstVZXdV2y7LS7Us25IoivsKAiD2LbFkIvd9&#10;j4x9X17EfP+9kQmAoigQAEVKztATmBn54sV7997//tv3f79QrVYNW6+tEdgagc/eCIifvVvauqOt&#10;EdgaARqBLeHcWgdbI/AZHYEt4fyMTszWbW2NgPDIfU5cUBCEjx7Z+znn05qb+7m3e86pGu547fTc&#10;+K1C/62IGAldr+jlaqVcUbSKQTCUCkJZN2gmWZQMBhp7/LWC02RZ0nVdEMRyuVLIl6s4FRcw6Eaj&#10;qKqKaBTwfrlcUhUJlzSKxnK5WiqUBXaaqspGSagKZaFqLJeEYkGvClXFJAoCLiMU89USzmZTolcM&#10;miaVS6ViySDhoqKhUq2YTJJBrBiN5Ypu1HEU9RLdoVFWaQYK+UqpWNErgqIICu7SIFTKJVEUq4Io&#10;KRVBKOExBIORmWB4HvzyI6b+E5rWjz1rn9B9PNLLbgnnB4fzAaYZHyH55Muyiv8w4awKFd2Adb28&#10;mLp1Y/rQY+2pVO7G4AyWe++Oxtb2gCgbBMhvBR+AnAiVSgXiODG+NDw0nS9ABMqyUmls9u/o6zap&#10;2uzMyvT0fN/OTl/AVirpNwbHpqcXjEZTtSL4/M7ubc1evy0WzY6NLITDSWwIwZCju7vR7rCdPnlr&#10;fnFNUcRqpaKZtbaO0ML8QiKey2erFpvFbBX6+zuDdS6jpOcy1dvDy5Pjs6Io+QKO7b2NNrvl/ZM3&#10;cUFJkhRF6mwPtTWHJsZn3G53fYNLVrHdFLChCAbsNDgMbFveEs5HJqBbZu3DDiUpTtJRetUAjUdS&#10;WjWI7MC7pEZnZ9de+v6ZmenEmdO3Z6ZXIuu5V145u76ernCFKxiqIuRShx6rQkQhQ1VxZnL5+tXR&#10;QraES+DtcrF88cz4q9+7cPvmSjlvyKfLl86PLiysZ/PlfFE8dfr2xUvTa+Hc629cvHptLJ3JpNPZ&#10;d9++cuH8SCZdPnP6RixcqOLWKlXZSNpNliQo53NnB+ORlADlR3dgrOrq4lzszMmhRDRZKhSuXhwf&#10;vjmfjJXPnBpaW0oZypV0rPDKi2emplauXx9ZmA/DItjYiUhnbu5MDzuaW5+/awS2hPORLAfImU52&#10;6IaFC8OSDrGiC5VkJheOJKBHXT7XoaP9Hd0tiyuryWyhajDqBmg+Af9Ce1ah2wzVhqbgkSM760N+&#10;s9l88GB/z/YOTTMl4vnZ6ahRcA9dX4yu58tFGKtKV1fH4WO7Hnui3+Yyz8yvDw0v3bo9sX1n+6HH&#10;dh1/YvfefdstVivM0WQy39fbe+yxgSef2Htgf19bW2jvnh39/dtlybhv37b9+3f4fC4Yz4JBjEbi&#10;4bVIZ0fnsaP9+/busFpckNtKWejv6ztyqP+xIzvCa7HlxfVYLJnPl8olSCQWj5FZCpvC+UgGc+si&#10;tRHYEs5HsxSwjrkHCCljIgrNUqwadHh2kizhB5NZ2b23Q9aMF6+erxgKqibCi4SSFASjUZAhnSW9&#10;DCtXs5q8fofNpZltJl/Q5XTZJMV49drNSrV46FD/wmI4Fk9VKmIub7hybfKdd699+zvvLyzGA0HP&#10;1NSyw27v6W3yeF2LK+uSbJdkMwzlQr506eLtd94efPONC5cuD8GIdrntXq/DZDIGg06f36GaJKNY&#10;FUVDMOQLBB0nTpz53guno5Gkx2UxqUI6nVlcXJ+cjF2/OQ/la7fbYIdjI4E0w8/E9sO8zc1VRP72&#10;5g71aEb2H/BVtoTzYSefiaUoYL0iSMKVCIxFKFK9WixUhIpoNCAGgwUtqKpkt1u7u5sKxezC/CJW&#10;uUiaB/JJikvERUiyq7CPDQjwSFUEfMrw6srV989fXl6PhuPpmYX58xdvpzJFRHhYTEgfGZqXRHPv&#10;tmbFaJaNZkmUs9n8+PjMu+9eePnld9fW1splHVZxuajDXK65xrSLQMJKpRI8Xjy+XqWvqjrs5ice&#10;37t/3y5Zsg7fnDp3djiTzGXT+dGR8euDN5eWFo8fH2hu9htxp7hj/IPnhZDSTbMdiZm5d/37sAO7&#10;9fkt4Xz4NUCLnvQJxLJSEaqI0lbgKCJMeu709ZWFeC5VctoD6WTh9HtX9GJp/8AuoSItz6/BD8QK&#10;J3lGREgUED7Fr/AKEXqlC1ULzG81jI7Nr4Wjre1+zap3b2++dv12NF6ArbtnoOuZpwaefnK/WCnH&#10;wqnGkGt5YX12cl0RpSMHdwV8jSvL8Wwmr6nmA/v6v/D5PU9//uDArh1mk2LkkWBSgIhE4UsExKPw&#10;fdOTCwtzKwO7O577woHWlvrZyZVkPGe1WPYM9Dz11O5nntn3xJO7HU4NYgkznDvMLPzDd6TN1xbg&#10;7OFX1JZZ+8jGkBYrciIUDMKB4E4VPyNXIV2/Nv7333rj7Jnr9aEmTZUnxubfefPi6fcGNdUaDARl&#10;GUqoQgeyLtCwsC1h45KgYrHroojUSLWQ04duTLQ0NT/zzP6nPt/71a89WSnnp6cWK3rO5dBCAfex&#10;o9tCfu3S+Ytup9beUvf6qye++/evv/f2tZXFWEdrm8Puzueyly8NvvXm2TdeP3Xm/YtLC8v5XBH5&#10;G0hdVRfhOuplhJR5WscwPDz28ktvvnvi5Pj4lNMJt1fxeLSmZl9nZ0NrW9DusECGJRl7BnQu5BPZ&#10;HVLI9w4kt+q3Xo9gBIx/8Ad/8Aguc+8l7ieefj/nPPIbu88L3s+93XMOwjpkGeJ/ErMUy+SAVmW7&#10;zSpIUqDOf+hwd0uH2+a0QS8aZWPfrq4dfW0mM5KWFC1lyxk/8HwMlC70p+jz2ZsbQ8iH5jPF7T1d&#10;nV0hp1Pzei2yJDY1hhrqXS2tPptDttpVh8OkmYWunsb2Lp9mpmCsopg7OuqPHN1W3+AwyZrFqpk0&#10;SVYks0VpbgnabJosqybF0tFRp5klI8V0sC+IdrvZatEq1RLc3eaW0IFD20INDujUlraA1SFJMqlH&#10;ScIDiI2NAZfbSkofahc2Of3EbVr8Ss/wqSDPPvas3edq+PRO28pzfnDsP36ek/mJUEC0whHaKRqQ&#10;mhelUl6BUkll8liwZrMqyoAHlPP5IuxJTVMVVUL4h2T4LpOQHFNYiWWhlC/p1ZJkVCE66VTeZII0&#10;CTq0liSmUzmjoEAOjCoMYNysWCqWi4Wi1Q5Rz+SyhWJerpRVKD1NM8BCTiYMpSJ5lUwCDQ6XCmmE&#10;lGWSJYtFNcpY0tWyDlVPooYUS76QgTZUJM1iwx2W08myZjaJRkI+kF6vVjOZkhEABNVI4S4RwAko&#10;e0pywlRmWwwXTvqOH+fr48/aj/PuHvC7toTzUQgn1qUOAYAOkXRDHlJX1uWVBQMEQxfKolwp6YgI&#10;IUpEcaOKXpWMCsWA6B38D4sbP1OcE/IDlA9Bi8pk7kIaWVCUqQRkQMnVqwAPACgPRAKWJYVLK1Wo&#10;MoRV6xqqspKEPWysWqu6YqS/lyiFWgXACIIHfY4rQvrzTKIQcVIJM2DEPeCqhjJCT+T5AvhTBYII&#10;8i9K+P6ioWqiDcQIG9aA0BZFjyrAIYmyjFtC9qgMOWTCSY+zJZwPKIU/5GNbwvmwwsnQexAkBEMR&#10;uzQWDXn8m4hJ3/g/hm/fKJUNOUEulSsleKIUkq0aEcIF4qdiKJX1giTBppQ5qIjWPRnDSpVkD2KH&#10;gBCSK5BSY7lYgerUK8Dh0UeMRhXiQeEkIwxgfHtp+/bQr/1WQyCIn6E3NdEgVytpJtYm3BhJIEVV&#10;FSQtIZxInBA0SVdJaSLlg92CRYxJ80PUIPu0S0AxliH8uBRZvTgNxjZ2HqEIUazoMmCHuD3mKisC&#10;zmH7y13C+eMONG5pznvWMTlIDAXDAvSw5pCoK8ChMhT0cibDkvAw7hTRbK6aZOQGACqtZPJ6voCJ&#10;NppMog1WF0sdZHJ6DnjQqqSpRrNmkI0bKQnujOkUqi9VKslspQiL0WCElYXTsJiKlWo6VyznRXhm&#10;qmYwqwjCsKgM7oyFEJnFSPqBYVVJRzAY6Ee/7p1mjnLFFfm1uM1Gdw1h2jRIsSgZMhZRT7GE26pI&#10;s9PG/8fvnxf1+u39uDWKEQnGahUoICxnHZ4bqUWjXIZUACewoTl5qsOIfKesiIDISipJCfxZKFyk&#10;VgDKgXhAxSFxiosQllUQ8oXqxXMLbo/7//4/NTU1i5JQlDAKcH0rGahHQ1XRDYC/AqNrrFag3yiW&#10;g18F2Kll6GAKvGJXYQqc2dTkQerYS0gmoeWhxbE/YFCZMyngZqsFfLUommicoYFJoCG9GFQGNCJI&#10;BZNlXLOsl2IxJHz4b9DKksWi45qyJKhA5VJImoFxK0KxVE7lRMkoWNSKTJYzvgfTXc1jJCtGzSRa&#10;zPh4OZfDbmI04WfsSJVSKoWHEjQN2wNZFuyrMSKGXL6cTALSRN8JB92sVE0mRLFwuyz4zYwUuCGp&#10;LAx0MkXwSeyqQCdaNDgnMCGMmiYQiFgoIZsMMwdmCQYK21ltubNlRBCMTxyp+OCaE4AwQqkRfJSy&#10;ZNn5xejMqKelXliJL7/zHnwZETBrp1dsbtYGtslBV2F6KXPzdnk9LGdKosejHt6t1fnKqXT69KUK&#10;EDR6UfS4vHsGLC0NVYQ1yL3BCGPJF+FC5SZnC2cHq8lUvlo2hgKeg/sVmzMzPFe9ORYtRaqSQQuG&#10;3Ef3GT0OkhqKreDWjIB+YmXpmNgKyWRZgpNkIGNuM5rIrMYPvD4gnOxssglrQsoS7jgHEU/Cf7OF&#10;jS9leof+0cVKqSqOjwn/6p+fObx/19d/0Wx1kGMJm4/nQ9nE0pfQ0mfxXRZFYXsdWz14E/IAEAMl&#10;LdhOQMkPLCK8bzTAfCaTmN6hS8aSwp/8l9Hwqunf/L/qW9ogKHAIsbvhgMEJYAMenOxWQsEz4Kte&#10;LsERFclbxWUoLkxLjgVr6bvIgiaQL7m+tS9h2R66R2a4wnelB8Fey/cqHPTU7LPsqWi/hZFfEuPJ&#10;iW/8uTWbkapisWIs2ayhIwfXMinV5wDqt6LYCH2h45OFysJK+N3zks3kfPKg7rLgcqWVSPadc9J6&#10;Au5AxeN27N+rBnyLly+ZjEbXwD7R7jDkClNvvF4X9Cu7+stmTYZ8VimVbMTo37y58OprxryuS6Lq&#10;tinNdbbdu/W6RoOkSHABaB+BBOYKJ84kzl7AUBUFIWMwaqH64JH9K6sL5fmF+oMH5cYQdtDp85cq&#10;iVzTvr2y04Khr1BOukI7UgVLC5sSDJxPVj4f3PwgdcTRIFgrMMISiej0VDGVKC0vJcdHJEPZ6DSX&#10;DcXwqfeSV69VF5cW33grNjGquEzmOndqeXHmzIXyemLxzLnYyA3FbrQFreGp0blz58pp7GcUqqcQ&#10;PeCg2KcLpemTJzNLMyrQLA515daNyOVBfWlt7f0L+WTc7rUahdL84NW18bFqIS8UCgL+TcaEVBKh&#10;EgF7IdyujVXONz+qFcHip7v/UVqUySVmAssVB+lgtm/CSODpd9JC+AubdRGbQsWAtQh5oDVaLdns&#10;1WBICIWEehwBob7OEApV6+orwfpKXUMlUFepC1Xq6quhUCUUwp/or6H6an2DUBcSGhrYB+uEhpBQ&#10;V2eoqzeEGgzBOkM9fsA166qhYDkUrNb5BbsZ90dboVxlQkPRHRJtGBa0TVEOk4aAMAiYKwn6E6JL&#10;KpLUMkcOMqncWGoMWkBAA6Ye6GE2a03wzBAE2ng3gEGsHoWdyV+4FOVl8FMqtXRzsJSJGh2qUmeT&#10;fRbsHNHFufjCfDVfgqHNhr9qKBbzcwuFW0PR9y+UF9aM2YKQL06dPZeen5WsksmrrU2PRm/cqMRi&#10;seGh7PCtajpFmZ9CPjp8qzgxijIf6DiRHAL2NJDmqZnE4FVBM0gBS1nRp959O3HlmpAtMAOPdjjY&#10;YrDE4pNj0ckJQZFUn8cc8MlWMzyE6OzUwumTkTPv69EYvmJ99Pbq0A3ExAyptCGTE6JxMZ0VSgjp&#10;IVxHMYZPOmX04MLJFyy9KDFXhTtUyOcw65VSqayq9j073c887jiw0wQzaXqmcPVmfmbeub3bfOyA&#10;8tRhG/412wz5cnpxGRNl6mpw7+trfOyQ0+Wiy2JRsdQ8rSMsq1wpNrdQNSnatlbX4X2hnbtMdk8h&#10;lV1amhfqvfb+bf4DA3V9vSaztbQWW3jv7NCL3x/8/vdm33qtOD8lVHM6ZNRQgLVoFCrwjVjWolqi&#10;FftDJPMebUq2ORdOrDkceGLgbbDs05nU8PCtJHYBpAtZ2IZ2Kab/aitXKJGGI4mmlUjavPZrLUjL&#10;Q7UkI3RwGdhAG9H77CDY0T0Hy14woSPh4hB7fgpJCRW48GvA04QkCsbZ2bnX3nj9xZdeGrx+PQdQ&#10;LGleGl2u9WrHXdJ1L6LgB4fo7lPv+RhXntzYJtUN9WnSrDv7bE8fdz77hPfzx4wNQWgdbF6oEUBx&#10;GkNfYBxz6ekpIxwfyM/YgjFdNuar0bnlHBzZHZ2W43v9xw+ZfR6cKeXzYiZryOcFHLm0MZcGwphm&#10;kmaUlD1pCmw1+aJsUhzH93i/9ITn88cBocwshMV8hbQ0fSUznIxCEUMbqjcfO+r4wlO+Zz7vPrRf&#10;dLuQhXJbbfFbtzOjE5VkTs5kjcWsIR6LXbsx+dpb1//++6OvvJ2YnK4AX8IxHJ/w68GFk6aXwN7I&#10;1THtAqMCP5OhIqtlYzVV1iP53PRKPpVRLNbVpQW4B/ZtPaIvWPb6rLt21h3bJ/kd/s7WTL408dr7&#10;6y+fNUWKDigUk1gqZSR4koUsdriyVKmoYltXT3E5OffiycSJaxbZbqkLGgMOz7bW2avX5r73Vuby&#10;mMNos9nchmimdPa6NV30WSy5wZuxweuVXAYaowK5pFw/Ic0F+D2wbcgPvQuzzZfZ5mK78yu2ZMLi&#10;ERyPPSOmBOt7dnHhG3/913/2F3+xsLJWBIjWgABNtmLM6hISJ7AnyaqmZUAjBE8TjlexJBXLfIcn&#10;gUK4pVa5ctf8bn49Fxk+qnRsFLtsyhItC2hK7ApFEYasXjaWMOQ6Wdlk+7J8DOI24uLkzDf+9M8G&#10;r10bGbn9V3/9V1euXIZvTIrxzlZwl2F29yA82M9cNrG3wlUtG4zRQurGdPTsremTV5MTy5VM1VQ0&#10;KhBCJJWQaTKWKqVscTWampl37OgO7ehdHLpdSmZxb01t7dlwcvGV98MvnVXjOc2FdHFVRQx5ZCL3&#10;2tvhF15JvPmecXRazBaxBcA6KkliSYBQo6S1gmGwYqoTRX01n70+q5UUu9MLV4EsHxi9tCMY4eHY&#10;cqJhejVzfjB86tzcqbORmdlKES6A2dfdZw01rV8aLE3OuXNFBQW4qcQiDOD1qN9s0cdn49eH9EwG&#10;wW44JZuoxU9ISB9cOAnYwvLXLJ4Otxz7EXO1q5VkPB4eHl2+dG1pbsG+b499d19KqGKXE1STkeUS&#10;YE4o2CzFqruzo/XxJ9z1TaVsKXL99vzla+UspgeaCbEfCLoOGx/iXrezv27/fkcglFyNrFy+Frkx&#10;KBn1lmP7mvf0WS2m5OLizPkLickJQzbrNFSDzY2BHb1WHSZ1DJ4IC92QaJLxRkudfiErlLuRH/li&#10;qokCl0yeuElbXVqYe/WVl0+8/fb89DQwMiRteHKK7FD8hos8lzyuTLgxzHxGfgtYtyIObBQ1XVO7&#10;B644N81D9qGN7XlTddciVPAeBRFVzyWsNLIuUCRC16eoMX0T6S7YXkurq8ipPv35J7/8s18q5vMX&#10;L1woF6HPPyCcj9hxqtnLuqAaTEoVYTqLSbIrRqsgaLIBKRjsHRirAgLLBtzN+FRmfimXSyNkuDY2&#10;UZiaqebz9du72p48Zg/49FQmOng9evWKnk2KSEqhiqCqywaygFAhTtBDkjiEEpixgCAWItGCIRtP&#10;Rq4PL569sjo25+3ttezqNdg10pvcWMIMVCuKQZAFUZElVRRMMpAhWL7GQrFcUTVnf58IY/vmsD2R&#10;0fAFpbJS1p1tTQFYZ4JcXF6v5gq0MNn++6NW0EP9/cGFE/YEQiwIxrA1Rjku2p1IYitVj9W2rdW7&#10;uyf09GOeZz+ntDV5GuqLmXQ1HoONKSPiuLS8dua8PjGzenNIc9i8Tx7xPnvcvbNnbWyytBY1wpgl&#10;O4aCuYiyCdHUwtio1t3gfvaQ/9kjrvpA9NrN5NDo+syEbaDd/YWDvqcPVS3G5du39FJKsBoMDkWw&#10;2zDeDNWN8AccMRZUprXOw4pkMJPwfOjBTN9NJcWsUUKlcxwsDgRDO1tbDw4M2FSTXKngUOBnIh+I&#10;Qwd9gMwMu40oL4WeJWNVkXWZhRRY6WetwIydxb/rTuh3w7xlVWSkg9mwMov6zrFhPdIDYbCMugDn&#10;XMK+QzqZKXqjoWg0BFuavvL1r+7atdPjdqJGzGGzI6DMykpYCepdx4cPxQ8boo8aOihOHr83lKx2&#10;becu69Ej/uOPaT1dgsVMBa+IIRcNSqGk5gvGYjF+/boZcffEeqGQtotC6uZIZWl1aXxIa3G5ntnn&#10;ef6QZ1tbbGhEj8VKirHS2SQf6rcd32c60F9tqkcYloLA4JHARXWE+ihnhI03bzFZe9o8A9vrnn7M&#10;/cXjhvZQSYOVgZVJW5ahmjOIpZSsl5r86uEBx/H9gaN7Xd0tooY/w0rWVeCfdnQXl5diM/OqKGGd&#10;KFAqHrvghAJXqKihdvB9+BN8PbhwsjBQpUzQE6YBkJ3Gg0NeBdWo2c0NLfaeHmtnhxQMGGywFjrs&#10;shR791Tl2m1peGriey+vjgyjwnh9anryjZOVuTUTTJR40oL6JexoCIQZTQZRQRwbGRbUZaxcH1o8&#10;d766vGpBZiCZpOhloTh77sLyhYvA4KgIeWcyNuQMK6UCiD6wZchSQTLmkcIrYaOFKGIUkROAEoaJ&#10;y/hDWIbmR6/I2hnctqRFjV3XXxfcf/hgz84diIGWa5FNCCdmkbABMBtRVoI9GquBykpI/RGgD3FB&#10;sjVZNTZOKCCogUwnL1nm20HtB1K15RKRm+AHqsJGSSjJJ314w7YmMwCBW8AEKGAGjVJBDpOiPqQf&#10;IJ4CYrZlRTTU+wJdbe0oLXnxu9/FTA/sHpCxZxGNyQ/ZmB76fR4mpMpzCIksF+1mweeRA16Dw4Jp&#10;wOLQl8KGsUXj8LI0HtZvTcUjYd9jezyHd9ke6ws+dSC+vFReWomNjI2/9ba+tq4icRNJgiDFAHO4&#10;KuYVU9UXMPoDottbRB0AzDUdxj24VbAOab/CEICaIeewql1ttr4eR2+X2FinIxnDrCRWMYsJwNwY&#10;UKsDvS0k48ZkUkLqJRw1pPJyVS0aNYPNYUW9a2NwKroeBwpZUvKCEasH8dsionxGCRs+sjS0Vz9i&#10;m+ODcv7g2Fpwy/CSCixE/K+ULVTyZWew0VjEEMmu3p2i11c1qSx4WRE12VQVsgvL8dmlyPg0hijY&#10;v93a0Woy2w3hTHJ6KTY7l0+kg3291h3bjKomlOC+spAipSiMil7JLa/GFlZXpxexLgMH9lq6OiC+&#10;xaXw2sxcejliUm3+I4ckl71UyKktrUaLI7O0agwE7F0dRpOGTURiviZ5nWTVkvaC18DyGh/yqmVI&#10;+V8oDMQsRqgE5kMKAPioytjE+K2hoaNHj/r8fog6S6MSLJZJmRCNVF9/daKtq3HHHkUx4UOIQCEG&#10;AQieCDjC/Gp8cnoRyFuUUnJ8EKXR2EyzrAZLb1BSg74Samhmfu3sxRsjo7PRRNZmBoQeuWBmL1eF&#10;YlG4cC4cjylHHrfbPdAj+BCwASTWCPoj+rK2svDtv//W0vzC4yjB3j2gaRYGsL/7wTfs70eiA+jm&#10;MVplBHgii4vube1aQ6BK1Ed48mJ2cTG1spReXo6OTCbn1jKRZMWm+Z84rLY3GINewe7Mr8Qsbo81&#10;4CusR1PTS9HROaksuLb3qNu6cnnd7AxaOrYJmhWzl1tas/u8SlsDJU6B30f4C6NXKOqxaE6ougd2&#10;yU6/aISTi51ZVKjCB0k/+Kcs+F6slGdXkqvheDK2Oj0XmVmIrUVNkgWAKMnjsTTXG92IFGvpYtHc&#10;1uhqaAazjKWtSbU7CrG07HVZWhsFsxVmMFnTn6TufPA8p64jVo95oAQ0DIJKOoukpWK2GFKFUjKj&#10;hgK6RYXRCwko61k4GMY0vP/1UqZUyVcUp8vkc4kWjdKF4WQ+mUBUBYaoyekk3FqxRG4ZTBCpYlCq&#10;qtWCzH0Ohk2+VMqVNNVirgvhs5VEOr+6kq9m8O2q2Sk31OmlnCGTEF1uzEphcRmkVMaAT5QVluND&#10;sABrXqbrk90JT408xR9ckB/EmvAoIEs5sAgA/k5FJy99++9f+/5L/93v//fd23tYhSNEBcBaCAdG&#10;xTg3bviX//zVJ754/Ou/a7c46aMMdCemM4XJhfDL75wB3PVXvv4zLX6HQokzwiiw/D2FqiCQCKly&#10;yB0+uRqO/d333gBgzmy1Li2v7tre/vnj+6wq8D3VYkVIJKt/9O+uL05J//p/bG/uEAlrwCAF9MgV&#10;Q2It+ud//p+TmdjRY4/39e5yODyqxc7rMLmFf5fKfgSrjJYDnGEyHYrGdDE1u6QF/ZLNSnY9QjXF&#10;Qn5puZhJVGEYFAWjaBUVs2AStDqPQTFUUMqWqxYnwzJ2LKecT0SL6/GKLpqtdsXrElz2TCQO1Sv7&#10;PBB1xL/yUzMSkIaaiLQWlgkhLmDVQ2FjWEoFrbFRVKwYwCwgErlcZSWG3KYgFuDZYpwFg6JkKnms&#10;WII/0YNXJKPd5UEmxmCVEbElEySbzy2vCGZZU+2leFHyOY2qXFiKVGVB8nsEmQjUavW7j2RT+1Al&#10;8cDZGqJ/y5fmR6bjUFxYe8USBV3wpMCXQJFgD1cQHEWUFGwAWHsw4cCIQ3mMUgG/qiyDhlg/dBks&#10;Y8giZEUsZ1Lp2blqKgU4jGKU03qxrEjOhkaLzw/QN4IeSGJAqFCPBbo4uA9SpSSacOEyQpclBUAh&#10;pBBwKapORKUzlUcqwIiT+qX4IZmlLB9JBZckobWZuXdc+ArbWKoQKzaB3N0jYxjmYxHseddOn7h+&#10;6fzP/ezPNjY1IR1NnlwJz2OsVHIVUVlfVf/0z8Yf+/kvH//HQcUFmYMDTGmRifGJE+eun7s+6nB5&#10;/ulv/aO2oEMFbIFuZEM4iRaMoEKUV8d3isLcYvjlt0/17dntcNtefeVEMZv5vd/4mtduxYcA0sjG&#10;y9/+jxfmL6/+0petdf6YQog7E9YYpTYF4ebQyJ/83d80dLRt7+s3Sia/K+QJNFLpKK8juWPdkgX0&#10;o5IoP3oN8qGD4wA3X4IZipkFywKMbgSz4eXDjCTQMZn6kg5EiMLARqz4TBFLCMnogpLC5OgGWEpU&#10;5YOJJj8QuVUySzBzBALAIsKHy3Ihr2eS0dX5XDIBowzjTlstlENbSwWDo6EgjtaCvbnOrWmJ4ZFc&#10;YgUBXcJ4GGXF4anfvVf1esnoQ2gROCEaDwEoBXhRtIyBTCI0SwmbrVgG9yEgB7BjAZQkFV2VFPj0&#10;hDRmOLRP7vXgmhNZ2mw09e43vz928ooVfh7kRhZoE9N1GJxGDDKEjdNkkumG9GceBRF47Hy5IqiW&#10;EkFGddQ7AKatA5eH9a0p2Wy8koxJpQIqKYjUTTYJkiqYrKKE8ipjSazmyByVy0algD+UBTP0oZjD&#10;BQwGJYkhYxYO7gB3UtQLgK6ZwRaJO5CxP5BDwsxGUlUs6/Dh/vw9mhNzpZsRm2JVYGUKslSLcjXv&#10;scjlRDi5tthVH0LZo4KwEKoiS7pkkgrVaAnedcF55qbt8X/8232/2Sy7gUW1lsuYUcPKysrUcvjU&#10;1fF4Mv17v/7VJo/VBFQLSwzWNCdlIpidSRsMQj1SMlNcjERdQV88nf3mN79vNym/8YtfdFtMQgXu&#10;lV5JlN/9ozPj3x882LTgk6ZMyBbockEQi/DcVXl0afVaIlW2uSTFkiuUNMnucIDKAPfLdSaz02t2&#10;9CPwoGjomL8Jl8FUFFVZTVcQTibjG0WgKAoHBD8tCznQ+5WwFGDll01wnSvloiRkQQ5aFbEsVIwU&#10;URHCeUduGm5eCegFYJpI6GGR0jyWVCMAxJVyKlHIJiGCiDOYyLMQ84Ja9njTRmBGNdAXIuLf9+Tx&#10;vccf05MJYAqIK5CoPBXZYnP0tIm0weHKWA+wahA/x+LAtzBaCtplMPqIp2ClkLxS/ongUXDmsZ6w&#10;zIhY9LMrnBApaM7loenEQkRGLUSpVCnkYAZU9WI1ljQUMVhVwWxD7RGEjAVBAMUrllJpqDbZYjVY&#10;LFAMEqCM+Wwpm0eUwgiQlInGgJl52DShbrBvISACyULiFOHtDBKGislStdoqismIC+Xw2Xi1UJBU&#10;a8XhQoFGJZ9DOke0mbA5iMijrCXJULFpNb3AwHI08Cz3z5FpH3jxFVbbEUmCVfYLoihMbRoQz8uZ&#10;UOkBbY+1Rd4sT5xgxwd4BjnHFFZVdN30p38+euRrP/f4b9epLugHlT4Ka08vJUrVv33lzMz84m/9&#10;0s+2+W1mbGNcc9K3ELqMkuqIFDF6WMEog+okp+vhdPbE6SujY5Nffuaxvq5mlIqoMgWKsuv6d//D&#10;5aWLsa/9rLWuPgVDjyYCK558YyWji+lqoWSzQCPoBVI5xFALQk1aVhzhVRNOBvR58OggH0M2dCxh&#10;AaQUClryRehJBO/1TBahOnK4EbRzWFHoDYAGoqeGfLaSSFJkXjUarHYME2D9SAlXUzmIliirRquF&#10;hVgRaMPuzwCMZezOejWXEvWi0QqINaIzGPlSJRWHoq5anbrJWoR+SyXLgApIYqB3h7+7gxC8lbye&#10;S5czOVxHNluMQUdZMWIrpTgRgu6SiAgKhgwrGbNZZqEj2Fgw+HBX2FQQe8OZBQNtehI2a9KyWKGf&#10;LH7vwTUn0S3CvkSpEQ6M5wJCzxO+tqbqemT8nXfBZIwsktXpdQUa7H3bjX5XAVyON4dghOAxTQ6n&#10;f8dOUygAbFTsyuVsJAqQs2y3hnbv1FqaqqpMwRqoX5gmjOgmPbsQvjZUSMRgrbq8fu/ePcY6f2Ut&#10;jmRxIhkBBkmSVHffTltTY3hsHFXBzq5OrIPU2PTyrVHv7u2OrmYB8GUebCEXjy3EjXzHB4WTFGrN&#10;WOHINraOObEHw/BBLAn/QglDpo2x6LGAYMwpLLMEK0mYm6z+q99/9fizn/va7zitToOCrRdWvyhg&#10;E0JF2d98//Tt0fHf/Y2vtwbsJrLncQsQTnJoWSyHodHp/7gVVKYYZ5fX3jt3bWUttrOv+8jeHhtQ&#10;2og6Gym/kogK/8e/vbU0qv7L/2tTUzcED5sgzH92MSDddYh+Ab4wVjfGEoUp9ATEhcKEkwnUXci7&#10;hzXRGHaeJakwBNni1MWLrrqAoyLOvnsyUUjCTtUUi8Pj9u/epTTUV9Lp+LXB2PwczzR5O3vsra2o&#10;Yg1PTMTnlkpA5why/fZex7YO0WrmKWqCLyMekcuvXLgYmZhsO37U1NpgAOl2NjfxwvcsdpvvsccQ&#10;E1sfHkkiXwobSqg6WpHS6zPaLaXFxdjgYDwRB2u2GU7FoX7N54+OzIF31N3TgRMwzlADMoN1lTBa&#10;MMYQoCUAPdQkLEGaaOhoZmrDzKaQHEdjfXKvB98ssR6xsRtRG69iWep6OpKeHS2nw/ryYm70Nup4&#10;rQEPVkfq9Pu54RtCfDl66t3i3KTd5/Q2BbPhlZULZ6vx9ZWbV7Ijtxxmyem3VBbmUoPXq8WUYKqW&#10;sZ5wQGlpWEel1QvnyvMzbo/T4fXEh2+lhq8LyUjswvuZW9dtiHI0hAyFxMy5E5WV2fzCeHFuXMik&#10;CjeHl06e1ItpxYZkuAz0H/4VTJKoSdgpYXIJKHfWUNbwA4fpzjsG/BXpMxwm7K+CaELppCxqpny1&#10;Gs8hUIrsprksmwwmBDYsAvgITCYBITGLuWgyZwVriWqp4JvwqB7PmCLWC4RMVizlEcFgcaSa48J1&#10;ey2XQW4Q/QnG9Fo89eqb7y0urOzu297d3oKVIWPcqVSEKIhwTQT606JcthirmlTR5KpZq5rNOooH&#10;zKaqpsJ4wa0T9ByaAY9skQWzKGJUQQaEA0+kAiGOofgho/GhQ/RRb0pAmCAXBsrs8NRIPrqCyHX6&#10;0kXNVLHVOUwOc+7GUO69k4boSvLyxfj1m1ar4mr0GkrZhYtnSpG13Nx8dHBQEUqBoMuYS0Svni/E&#10;wggXiZrBYBbLZihYCEqpvDBdPHeuOnSLkAxKtbS2mr90uTwxLgDbfeti/NL7EFh3c5Nit0fPnE7Q&#10;SovEL14sjI07bRaXwx6bnFoGeiyVS88tp2cWK+DOpxwUxfWY32PACCsYZNrHCLJBQkg7MbJ8ErQ7&#10;TiT08SfscNIu98Byf4/2gaOBxJxeEJBg1vMmuzm0b2fjE4eCu3aYEGidnYsPDS+MjXj6d3j37/Hs&#10;21t3+IDsBFzAkJhbFjIFe129f3tP/f4DZo8HZiIhJhFXoBelEgyZQmZyMVBRfXXNgV27gof2yDZz&#10;cnJ6fuimfXu7b89u996BuqMH7QCJYzDBslzSK5Mz8ZOnNbFaf3CnHHRXwLHBmHqoOgVjXwO/1hA6&#10;XCo+9MAdQt/AMmClljR/MANXl9ZefeX1//pf/+K//be/GZ+YhiEAAgQAThh8aEMbEboU9tYGHx+F&#10;G+iJ8C2ARJglwWvTFFYwsimPfAvmmRgWqUIwEHpQmJ1bvnT5+trK2ujw+LtvnBy8MpxO5jnsiKs/&#10;rKwi+P1kStfAfWKMKQIGkJB9qFKpVsCOcPL0+1evXUulEjVQKNkl7HtYDI9nlD5iHO73T0wN052z&#10;uHYlB2u2SEGUXC7U3t5y8GDj/oNO1ZobnUmNTK8O3jLX13v29Lv37Q49dlhu8GOYS6thZTUZMMHe&#10;am/av8fV2ShoCi0GlmoiNcXizAgx+eyW+PiInk0I2VRidNQrK2BcKcRj05cuWup8vr07Xbt31B3c&#10;h/08cm2wvLKSWVoUcllXKOTr7W3Yu8dis8J0Bd+aXgCQnYHI2E7JjSqqH2eYI9pXWfSMgapo6TCS&#10;RPaXTzYYRDPy4MJJy4jZdCzvTONGSH22n5NMFXN6bD2zvpwwFMClE5ldMJhNWle76PXobpe9t8t/&#10;dA8qvOraOlEUfOv06emzF0qRmOqvqyoafBPQSdI+BZg0TAjV1NDdnYjER999b/rCOeDVNI8vMb+a&#10;yaRM29rkOp/B4zJ1gTPnMckTQMAuN7808r3vrY9NeHZ0a80+oMdIfCgEQhD2WmUJwwd9ACXzYb+S&#10;CFBhByuMwrMiiHXynVOXzl9uCDUuLay8+OLL69E4XzoM0oMQAiHpNsSMvgM0AzBVKeqIyBLCWYbq&#10;gYG+px4/5LZDAd1B7W7skhQQolwHy6IhoVIX8H39Kz/zcz/7zK6+ntbmZq/HAzYgJgAITdOHELIA&#10;vBahKgr7si2AQ47IDmR3NTk9+bd/9zfnzp/LwyFn6D4ukeR7szQ18/I/iBm6j8H5sI8QYIIViKCq&#10;lQXKWejbWM0BZJIpzC7E4jHUZ6XXM5lEWmttlBobBZfH3NrS+PhBpdFlbfSJVm3iwrXZ9y9k52c1&#10;r02xmZmSolg3QaNZTQRoVEy9nZFMvLSyWl1Y1OdmrXWBsqLE16PJcExrblYa/ILPqoZctr7t0fB6&#10;NplytjZlDeUb7707ceqkIZN2AMkAg6+iIy/DLBYG7GRuC7fz7zZXP0nT9aOU44ML5535ZLhReF8m&#10;FDIC1AeveWk9dn1s/uyV2akpaW+vZe/OIvXqUcitZySQgDNKNhgrZUdnU/1zn3N1t6JLz/rw6MrZ&#10;K9VIVisbVQrVUeEcPqhLgnWgx/n5fbbWQDmeiF68nrt4XUqk7dx4Yts/ECSyBAAdhVUAsof5ZLOY&#10;igsLhkxW0AtUzcUelFd0MGjQJiTnB0bn3qmoeZxMm9FRMbhd7ieOP3nk8NFgXWh+YSmVzrDwL6Lv&#10;ZV0q6vCKEE80Ao8OmcH7UH7IHaFeB/qMXEr4pC2Nwb7tHWaVWCo5An/jYEJN2zKhlBEXgulb53c8&#10;8dieA3t69w10HzzQ29IaAv8tA4jiBL4P4LEI5kjVqzjKqPkwyOWKsQB2vWo4HDlx6hRDMjEDjXm1&#10;7FnufG+tpPSBjajND9Y0LIsDV6oq2jdhp0JNaUVYvT0xeeHywvh4tSWoYV+2QM/B+sWD4M7xg4pa&#10;Z2RQlDpL4OkDvkM7K2Y5OjuzeuZcbmEelRBskpGvQx6LisVJlwYDSLDFbk/GhsYV2CMeNwpQDDkE&#10;KdB0yYTOE9gbKHDjtCEQhqiirbM9ePywu7kBmmNhaHjm0rVSCiYalhlFIlgSm5IvdxX7PvxwPOwV&#10;Hlw42TaDWBaFMUk0KVrJrQNRtdnszc2B/p3Njx8NfP5xY2PIGQyKCJSthVHvY8zmSgvLS6ff12em&#10;Fm9dhxjV7x9oOnoo0N6ZnJiqRKKsKJauzZA9VUMstjY6iirQ4OE9TYcOOH2hxOQUGLNAjAAcAkwm&#10;sVAwrEXmTpwqzS+Uqrq9vTn07OecB3evjNxO3RyW0imkQODKE9XdhlTyco8fasveMeMotsGejOMp&#10;q7Is7zuwf9+BfVPTMzduDvn8AYsVdcM1gYbZjKUISxiriXJFd7ZiJtZ8R6YqYyN6h/HU4g/uyoTu&#10;od4mFGrDZVSjDiQRBFkDhsWsmKFuiXaETFfcG5X9kgolhCKHyW+idxFLzGWzZ8+eRei3d/tOm80J&#10;f4kRBtQmnZVPIfjJyKtpNh/atKVvpxvBkmDzR2ULuDB+cbW2hvp3hg7vb/ryU8r2JhVxImxemQyA&#10;RALi6yuJhXfOFkdmMhOT5Ww6uKun/sje0I7tpeW13OKqXqBCalLvfCPGmkOgSzF7OralJxbS6Lzk&#10;84sWCzYfm9UGHCyWkCGLljII7Vcqq2Gb2QoMbnx0CnC0hv0Hmo8fr2tpBUytHEuxiCzT86xMcaOw&#10;fgNT+bDC9bCff3DhhHlJYFHMBCvZKMlCWhbLyBfLQt5jV7tanP09rr7tcrDeYLG6d/Zhp1w7f6E4&#10;NCIMjU995/tArqMkOLa4OPTWe6WFNSUHWoo0qqsQriDjkAgMsASB34ZgiNGh0YmT7+uR9UohGwdU&#10;FBjc7Z1KKDh9/mLs1s388Ojs2yeWrw9ScgPx8VBQams2H9krNTdMn7ucn18ylPPYUSlQy4KvNQtu&#10;QxfWFMmH/crsfkSOuQVJRhUiyA63w2qzglvS5/PEY9FMAuW/NQkRdaTSAUjitAkUcWYmI+Ja/E1C&#10;9wJVm8qXCwj3EqaCUXjcZUPxu9swOSl5w0aA1iSWEAL77EWIB1jLZJZS6TRy+jxPSt9G2hbulASK&#10;gdKlq5dHhm/v3b3X43aDpC9fQH0bl8LadYgThBwR+saPGIf7/xOFtXHQkhCAvEdNOoKxaVW0tDd7&#10;tne7eruVtkYdzSbaQlpz/eyVS2mUiQ2PzL32bubiLUNKyK1mp947F8OWWsgasmnyAakCjtwmqj6h&#10;+gUaWKAVKpKqNrbkk/l0NGoM+hH6AmpPCXjqd+5YHhqOXh0ujy6snx1cvHwj2Nhssruj04vTJ8/p&#10;qxEpmyvmcooC8kKiLaPgPXfyN5tPPaxMPbLPPwS2FsYF+ZmssrwilTIFvJyheviKmYrB07NN8vlK&#10;RhOhP0B6arUgaxWNrs8trYRnlxC/Du3pNXd1qC5PIZKKoLRpeSmXzvj37jL3tSFGihMow27Ed0AD&#10;AWVsTISjkZXwyvxSUVVC+/bbOro0TzC6HlldXk4sLucTqVD/dmdPJ1KCotNlr2+Q3Q7V6UzFkkiu&#10;WRvqiXG1QhATztbBjccPR0bSnzaWL/lOLGHL61pQ+FYsjE+NQSqCQZ/TZr126XxbU0N9KID8HO6X&#10;lVVz3Jz+9itDXe1N/QMmzUR1zwRsMQhjs4snzlw6c/HG6PScqpnMUIXEGsIxmiSArIqaFMQGNQHe&#10;hH1mBP7q6rXhick5n9dJyD64dMjkCxLUw6Wzq+mw4cnjDq+TapyZsNFlYuH46997eW5yLBWPXLty&#10;ZXRkJBAIhhobJGSqONEJHwHmoDLxf2jfivtrFINApWkpGYnYQg2a2bKeSfoO7MZ6MMgaai8ZZY/Z&#10;bLelI5GVxaW1paVMJhno7bH3dsseN0Ca0eW19ZXVWDTi7Oxw7twuu22MJRByRPYtymOzmTTetACw&#10;CWIhrxNqgMAPVrOtq91SX4eqp4XppfDcSnI57Kqv8yKC2Fgnm83FRCqyvLoyO1col0P7dtlbm4Cj&#10;UVxWc8CLLqi8xQSHHW8w8T4yMXuwCz14npOwtWg2lUE4zmBE1jadzWfjklUTgc2Br+/zwNKAomEw&#10;a0oFitlYam01mylLJWx6gqnZVTVbxLJUXI7m4gmcoAiCxesyWAEZQQANugYZQMJOiUYF0I/cWrwI&#10;7iYEI+FPen3gl4APn1pZLuVTSCHKRsXU4ENNVCEB7w4oLhXYAaCEcgsryF2ofqA3gRsAsR1L+LPI&#10;G1/CP7ggeY1ezdxkUFouxxWAwYxVtNf7znf+Hu7i8cceW5iYfPGb3/raL/3yzoF+eE+ksxD1J1iJ&#10;vDyt/5t//dqx57/w5X8StLjp64AqSGT1F988tRpONbe03h6dCPrtzz11pM4DeC2h1Niq5pAAEhWC&#10;ByGfAoFH6gCkRNNL3/zW9y0Wy6/9ypd8bjCzABqFfrfGbNzwjf/v5ZWhwr/4/c76DmbLEAacIL65&#10;fHHs2vVMMo4anfMXLq0nkj//q7/R0btDAoSCKlD5DkVGKHvg2mM+2DKqKeLNYDWlvgEgWzearXJF&#10;SMci5kZ/FXhUNj4U2MG+C45dpEASWUMJhR+yOeSXHOi8JJRWo/n1FJB/iJZZ3Db0f6HzyaWmFqNs&#10;RUnlHPr7qvANADIhajivE95NqVwQvW4KLsTSAMaQKwsfp9GjNPqQOcdmUVxZy0UTYKhRLCYt5BE1&#10;TU/lsJPKMIlVxhtWK8GHmP5IHriHGaf7/eyDCyc404qpzI0zIO+Zl/Nw1oFeRS6lDCplmewPYljG&#10;doeQHYJ1GBlNBQi2KFQwokqxWs7YycAzVWAKF+AJyYhVgJgnn7GU8nohU9aLGkgaYfXJJvTrKJss&#10;kg54KnlIWSDBQPkIkxcgCEAFBSQRCMCbhxcqI2WCTFQJ9fG5UklWVArKwkEh7V7FXBLMo0xWIhVJ&#10;8HqQH9AWH0AIUWk4bFlERBHlkVGplrtw9n1AKXb1dMeXFtMra48/9fmA267qKB3GRoLIcL6qqpGo&#10;+sL3w5/7lV898pv1qoeY7gCYSWSrV26Og63Z6fS98+65UiH11eefaAqA5plS2hvCSV9IWpT1dyDh&#10;NMprscwbJy4N3Z5yu5y/9Av4OjMygRRbQsAsanjpD8/OnZn93HHdbp+DoVatAmZl0tFhF1eiwJFY&#10;lNTBazdWookd+w+LZhsYr0U8CSNIITVLX02FZw8fC6kNHRFPwJcrYLVTJQ4NN7ZP1L1iRgGhymMv&#10;hzmEyhAErs0lAasBN5JXJRzEk5svayUK/lCoulyQc6tKLiEVEUbEPAO6bhBNtopmLZo1cK6YkSwS&#10;gOXEFxVRQVdEiK1aQWG1lCNpLooofuroOLpXBpcClGIJdBR52oaI4YpKtImpkEL5MHsotMymgOnN&#10;Grfa/UrRJ3TegwsnyFQzscTJ7781f2NUzgMYJhhMxly1gP4eFqRwabOj6uJStVgGJEpAnRyGDnTJ&#10;RrWi5iqVtAW90wUg5uGCacRgDJqukjGXdUA3SpUsSPeQAAb8SzSlNTUJOAyqmlH7T0OLVYXKZcDd&#10;KfkoA6RnlLNFA9jR8S0s7ZEtV7LwusBqiOmE5FMDdeZd4LOwmoyoahAJdseC6B983YutJTgQzHId&#10;OwcAmNgfKmXgOdFjxKEAiV+0S5LLZreB9UrPweYyGrVyNVs1aZG07cSZ6tO//pv7fyUgu7AMZWCF&#10;i7qQRNmqKJ88OXjm3MVdfe1fevqI12GBNuEbNdOcJFKUyQMCiaxOMVOonL86MjG3gkfL5Ypfff5I&#10;EMIJdlwaB7kcNbz6xxfH3xs90LPmUMdQb439CgUZFOcpo14KDoGE9ZjI5NeSGYPJVpbM0MMYMVqD&#10;NeGksBBACo9GOKlEgKgZhELGCgpMoiOkXCxwOUbZjI5pVkMJyNQsccWAa0xQMU1ox0b82UYQJyAr&#10;CxQ7cDkRPQOuDPRmMZdTllJBJg5G2CXGQrlosjrSaKIoEXYKyWRd1FKonMD9AzrJam4R/zUTXYle&#10;kIXOI3v2PvuE5gZOCcYL+HYhyASVIpYlXhNPPgdxXTDbnlYU++NDW/iPQl4fXDgBj0KMYW12JRdN&#10;EW8OiFZzSQOoRwt5w3JYyBVouAMuAyApmgUTI2bSQiJRTmZIMpxug8dpkEyQ4WJiSUhGDYWqZHUg&#10;IyprigAaIUqRYJ8sIeIJAy6zsgJLTwJrsmqiLAMKpcKLBrdbsFnAiSJYrWV8RTJfWV9D83SDajC6&#10;bEZAbQGbw3ThhFiY5gKISpcXEosUDPGjkp30IUN4r3BS9otqUij5SHkYSisSboTIoVGMSQ1EwHPE&#10;1h/1LkKgooqQvhJZkf/w3116/Etfeva3fCY38ptARlBOM1cG1FWYmJo7e+6KQc99+YuPtzUEYGUy&#10;BjvK23PhpNIxCqKih6dwa3T2lbfPoSollgQl3cqXnz3YUe/QJDgS2Cqk9Lrhv/3htaXr0V/+JW+w&#10;OYUbAwgfqFrAjMkwpouisg+XROk5tjFUzMmM+LJmM3CiIyolp8X5w9NL97fUeFUKST1+yKUrs0tU&#10;lQCdrKKGzy5Z7Tr6P6QT+uoSeIiR/YKYGC02o9dLdb9gXYzFK4UCCokkrydvxeznxcUVUEmBnEQs&#10;a4D4Gb320vqKEaIIk19SQLRVBJajuRXcIrztPXF3UiAEtef0MLCerXVeDwxmbK+Mbwmzhdg7MD7k&#10;RzDDHtYsZpj47jnGgddAfng04v5G4dGd9eDCqZfSUP+ERiFHvRqfm1u/OVi3vcewsDL+0qsI/gM+&#10;Bmiy3WpyP3ZIaW9LXR6MDw5iTaFeDArQ37fTvq0vt7y8+v67qCKD21XKVXx7BqyHBwzAUmK9YnxZ&#10;DxIxkpz4P/9Wz2baf+YrUkcrsAn5K4OR779kf/Kgaee29bdOe7t7jS0t6ydOlpcWSijrTSNa4PY8&#10;+6RsdSWujQGchJ2Dchzliqtjm23vPsFmMyhQKT/Er+Ar7I4XxRAFhLnGmwzuSr8QZxD+QJVihBmg&#10;lU3TCuoGsqDlhUnDv/wXLz/5heM//7sumwvCjHLrSqZQHJtdcnm8Nrv5xs3Rt9965ys/89Su7Z3A&#10;z/HKUo7dBQYDi49wBtB46fxb710+fWm4oX3b3OJyeHX5q188+viBLo8VeG9wAMiJhPCf/92thTHj&#10;7//r1pYeynIyDA1GGVsJY81huoJu3Iiib47SZ50G+W5AuSXO3sJhUw/34v45JU9KhrW1wT/9a6fR&#10;bnTbcpWcLVeVQwHn4YHSrRszr78lwsdTtQIeINTQdOyYopmily7lVpewi8Fdsjc1e48OFKdnIi+8&#10;BK5D3WqvAprodnh62xJTY2C1LS1HNQCjfK58my/0xBO25jbU7lKMDPsC7FXiTCYcLhV9EdE3OFzw&#10;vohIBj08sscwxChvyjZeYjWmShpO8clBNQTae7iReCSffvB7gGeB1AWRINBGBOLnVGZtsZJPVaJr&#10;emLdu62pbl+ft6muODqSHr5ZXJyeO3USD+/p6/Ue3F21asuTk5VkdPHmZWF92d3d5unrlC3i+toc&#10;qioQwCBSGMQBQG1ugjtQyi9Nl8ZuFxamEWYw5DOl2anC5JgeXTaUUyXwXyYihcW5xOCg1WHz9Pc4&#10;O1qSsfVifD0zOZG4dNkkye7duzwD/aqmrF26mJ+fBtyN5R9wZYaI+MABYOXmO8iMQNxgJ6EsFP+C&#10;Hghbg6E0uzR/fXToxu2hmaXFHCqTFDBpqKCaQRoUDicY7guqnFfNBZmKHFitIPIqej6bu37t5sUL&#10;1xYWwgsLK4hhqyoej2OLeNKF9m7iimYRY/xrUuRt7c1f+eLnBnrbm4OuoNsS9Dg0BVXdVG5ISD1R&#10;yBrEtNFUtkhw5ysquIqAoRWrKLsiOBJo6cTZ1bWhqenVWAwlrUT7Dk4rxKDwaHhSFFko4Fsj9+DD&#10;R+NDh+iHvQnznsCnQP7CBM+mlubNXoe7b1tgRw8q5NeGb2XDS9XVRSkR9fZ0Bffvqt+/q65vm8nt&#10;SMzPpabG7C0B775tlqAjsTxfySWxiozhsBctzfbsDu7f6e/rtLQ1ePt6/Lt2SGYZa8Szq7eut8di&#10;MRnXloT5aX3sdnVuSswlwIOPphYYAcKYsTIfFmGjOQepHOFjaZNiQE4WEycMCzuRV2h+dl4PfjOo&#10;FqFWAlTPxbpsULAGsQaChEhOs3N3t/vwgKu/lzoERNdiNwcRKHPvP2zfe8C8a8B99LijZycC6gB8&#10;xFJxbHDW+kDw+EHA+gDCrikt2s1xYXA86ppDdXntuZW5Siaur8fyi0uA5sIWgi1JYEGk7Iu5TCxZ&#10;yORlk2bb1e977IgsaanbE6BfcO0eAOe3eWC39+hjaMEF7mldzzOc3X2l3dlprMZ+4/yV1ZU//8tv&#10;/Kc//qM//I9/+Hff/rv1aBThLg7QYaEEVqjIq7NZ9I+HfpGxRFevhlD96nL8+rWJyHp6Z9+OgN/H&#10;AoNcLHk2heHUeKwKsQ1Z6m4LHdzVtm9H/aH+xsMD7e3NXjNw6jy1w+F/7OAri/X8Yp+tRbuE90+d&#10;+cu/+Ou//dvv/OVf/bfR0VHE16mVKMMq8IOjKzY/cOdeNm/q4/3Azob+KumqbNTqA9aOFte2bYrT&#10;mUEPs1JeLhc1s+rsakPO07er19HdBnKZfKmwmowmC2mz1x4c2B0E15HdisdRNIu9uc3d3Y0kmXX7&#10;Nrmlzbprj2vvXkNLY7m73XJgv7t/H8Bka2+/u/rKq7G33gy/9FJ2ZMhQyLIJo7gu2IeIjYOZDAj7&#10;spIBjB4TS4Zlp0FnFcfccmAtUj8bHufD7BQwFICeI7IzwiFQORWitRSyxZIJJ1JXhiLvnp9+8wzI&#10;Si31bflk1qJaVW+9oFhLkmZtafL1dYlua2hgB1pGTl8fvfXCW/FT1yxpMJMAn1WEZYcYi7FUgtsp&#10;FECGY1ZaWyPxaCayro9NQSbLwWAJWBBRQYAe+kptqK8/tB+4zcE33xv57hvSZFgpy7lwTLBYwAoj&#10;mOCTKFIgULaYl8Nh5IAYrIDLzAePjRToRsqOkzXzBCROrhjAZrCysvrEk089/7Nf3nv4sNkF5xkh&#10;J+ipzYsRYAAxFu70kcFL1hRhFvf2dT39xJ6BHe1PHd979EC/04LsAufi42A6Zl/SCiKMLJlYKHUE&#10;jhQdZ1ShvTV0YN8Ol90C/BDnnuV+IuMuoi2SNeAjI46IJ7D9GIwTs/MvvfJaZ2vn/oF92LkmRsZB&#10;Rsm/issQSfiGAf/xZPCHDF1NT9G1jMa1RPjkxaW/f23qr7+dvXU72NRg8btlTY6vrY68f+bWaydu&#10;vXHqxrVr6WLStaO9rr83NjF98+9eWXj1tHE5JSDELkipcGLh4uCtd07deuvk+KXB1GqsKpsNJtC8&#10;GcF+i0i+oBE1eXxyxljntWxrj0XWorDIQGvOos8MJk/FoIgL8gRajau7tg2yjDcf9A0gO5PPD4sT&#10;fhr69ME1pwxcqygRpRxbJzwezfqUGMW8XlxPluNp1eIIPvM8drsSiKYpLEEYKXClwVtCvZghE5Mt&#10;asvxY42HjwSbO9REcfXdM/rSMlxQ2tAhBzDcaGNXsyWj2twJVB+o+5NDQzaPS3fb0XMLKfdSnhYw&#10;Zsu6c3vwiWNNu/o9Nlts8EZ6eATkMShdR2IHzSJ4cTUsSUXRyNwBBP3+poAxvvNoHjuqwtwsGktj&#10;6Smqag7VNSLVQdVFNZ537sXxmeRuJAkNEz/anp12U2dLYFtHcFtHvc9lRWQK/jon/t2cfdKK5BeS&#10;mBIIgpllEERgK6BpKcbJMEQsKsqo9hjIh9nCDMVQy9ahJU/l+uANSCPAwIBn7dq5c8eOXhXWCs+z&#10;33Nsbg0PvwaZwAO7B/yIrlsVxQpVFImW8zl/b4/JboU9bnbafV3d/p29gZ7OUEsDXG5wLtbv2tF6&#10;7Eh973Z8ZPHy5czUNAx31WZxtDf7e7cFt/f4mxpNaJrAmi9RETqr5mKjW5VUk6Wzw7Ktq6SYM3Ew&#10;EbEsNm0+zIskxBLD9z/8w/14r/Dgwkm8E9QmFiqDinoZrhuGg4Iq4ErAY9nf53zqkO+5Y/Yju4U6&#10;j725PgNq+/B0tRiXS+nc7Vtzb75RnphYeP9cIbru7mryHdtj7+sOLy/rmQIlR7Da0E5Pkssy4ATm&#10;dFmUXH63K1C4cj2/tiQ3BfJmqYjMMlrIwsEqidHpuekb6LliDu3p8z+2p+AAF8Gy1essJddzsaWK&#10;AUHDXHFhzpjKhAL1iAcCFsj5un/wYBK1ochoXhmMkFe0UBiIpM5isqyvhi9fuPTKiy+FF1cQPWSz&#10;RnW5yK5t6MBa7Qcr4wKxEqvXoV56YLFhW1kNkMLXzD0rh7tCDMhXWw4s/MT9I6AqaIWSgHLhZGlb&#10;Qrdx1k8WUsbQwK/MxeMoExudHMNx9ca1aCLO1DGTS6YwmDapmcAfOhof683avXKWQmM56VSkgQ7b&#10;U3vrnn88pRjiK8s67Feg4d0eT0+nf1eHb6At0NagVAzrg0Nrt4eszb7A0R2eI71JsGvF18GsUXWZ&#10;rL0t/t3d/l3bPJ2NqtNMnj9CPvClkaGk0A2jX0BrYXCFSVbRYJaQSQLxFCOuYvJJZRkMt1nz7H+8&#10;8vVQ3/bgwsnqCSGXlMkl4CrYemSVmtSZlLjbUWwIiK31cqPfYNVA2gK3wRTwzV44M/v6K9Pf/c7w&#10;Sy+USlkwVqCoeOTU6fn33585f3Zm4pYasAseG3IBJAiUCuMw7krVrhVNRmdzfWRpPgfKkTp3QUVm&#10;lOi9Mybwo6IOQU0tLM6//f7q+5eXL1/PFPPm5pBzYIe5MTh35vziaydXXj819fYJtA9093SigqVW&#10;bLXBD0wFMBvOG/9hgzeYub2MJJ42YwLzVQZ27f7qV7/6uc89vm/v7tnZKRTBlMDMAl3PBINZB1wv&#10;caIejtlEAhI5DCM6t0wshi/fmrw2PDm1uJopwoTY0MlcXOgzVJJCUVQumiKa6Ojzi5GRMdTAhNFP&#10;gReXsrHn9wmTgoQfHgWqNuigN1k3PxS7FzNdO3sOHD+EFPT5q5cyBYBrqMyfF0dxi4B0MAu6b44D&#10;f/wfNiwf+T7zX3GGKObctkLQYWjworzL0tczMTYeWVgrV+RIJD11/srimUsLpy/cPvl+dGERAgY+&#10;8dmTZxbOXZobvIEyLpPfC7cpmUqt3Lg1e+L9xffOLJy5kpqYrWZLLAqJRadSJzaqMRDTRGKAoJYJ&#10;BCTER4G3aCut5YY27PYN/+Kh5OXH+uEHx9YCpsbiD1TbRWw9sC4U2V5fbyQAh+bevh1d+tj2Db0K&#10;Dl6z2eTSCmWNqL7Lmr/Of/CAVt+keoMqGF1SRSVfUc2a5+BurbUOSX/wnVHjuEqZwCSIMRWKqDUx&#10;eb34Olt/L6hMwO1nq2s0OT0Au2iNIS0Y0Mwec0oHSQHIva3d3a7+nYrPq7p9UlExJypKtqz6/c49&#10;u7T2Dswr/FmeauYr9O6DsUix9DTH11CpNQsGMSUCf2Zxftbrdra2NltV6er5s9s6WhsbG4mMjWxQ&#10;CAjMOSG9Xj356khXW9POARXsCKwDHxET3xxf+M5L714evH1jaDSZztTXB61mMy+152YwU2lMG9bc&#10;SdB9lK/dGHvr3dPjUzNDQ7ftdqvX7UAygGpUQaBcMFw+s5iLFJ887vI4iZaOUWDRzobajanhkamp&#10;kS9/5UttbS0To6PpRGKgf7cFqMkNoBpX7jWP+geG4gcH56Pf4SwutXww4nj5sq97u+p0IZStWj14&#10;QM3tNdu9MpxFs8tUADYIwAyDLRiw1ocQ+jEDW4UOrxWTq6fP2tMlI8FShsULtnYQuoHzoKLa3bLD&#10;TSsqr1tDjcSQCtJ3INKMkrmlzaiiZkKwhEJaICjCHUVQjlAnPGCwWYnzAc7eH6uwfdwve/A8J7Vb&#10;K+uJWBzwSDD/CoUSlCERXhTASlmQXU4i6KKSTGrCDtZ2U6ZaSkXAB0QsPJoVFdKUaYR2yKQM0SQt&#10;TURV7IxUDmBdYDngM0GFEqWkBjSS6HNQ9DaRqICoAnmLRAGdVwjhhSpedOwFbisDPxYFImReV+1m&#10;8CPSkgfbVbIgpAGS0auoILVbqqADRnyA99r6MLvhXhAC8/kIwUBuHSIL+Wzqhe/8HUD0Tz71xPSt&#10;m6ffeutrv/CLXdt3gJaTuiyQ/sQ60iLz8r/9n88de/65Z3/brbkR2qBCm3zF8N2XT41Ohru3taKe&#10;0e+1dbWFXOCIpmJkpjJ5cQRT63Co4cND/JbXEn/xf34n1Fjf2Nw0NTkZdNuefGyfRQVKg0r18rHq&#10;X/7b88u3Ur/5T1tCTQAh4KMAylHnDzT5mB0e/uNv/OkzP/9Vjz/07b/5dntr5zNf/poZNW61Ti7c&#10;uiXVcp8e+EcvLw7fo6YTsKPyxVI4IjmdiIORRY4amWwa5LQK0BjRNLgp6HvRiAGhC5ASKEAU5CrZ&#10;BJShiDSkGXRtKngKhEgcmFjmOgJpJAp2B/iEML3lJHqrKCjLRqtlLDwBnT6sNgxIJZVCWg9Syrgp&#10;iADV5FHtPhcqYwgMScSXhD75uELyaZ3/4MIJUHZyPXbmzXdHLt5wVGWlRFoD/baQGyC+f3QVBrQK&#10;LRoo0YTC37JDRx+oQkkBXSXMYDEL3lk0RUEqvZiHdgIJIlj1ZUD80ml0U8TiAhcWppnaQYK9R7Ol&#10;gO1iaxdnW7CfovJFQcqxrIKPv8xKspkRDDSMigUqKQkj6j2gfnPIU8IWZZAyovvTBVCeY9XjZnn9&#10;4w++WDRmw38iYBlRm4IuCnxwWBeFiZGhdCS8p7cnOj8nFYr7+nfZrWbiFWfcMrlKyqBYYknniVOG&#10;Z3/9Nw/+qkd1g6pTBHwPzR3/6puvra3n2zpa7Da1q7Ouud5txW0yYApJNlM61AeetDD2eODYhJGJ&#10;xT/5xjePHDuimED3WOhpC3U2h0BxwirgjHq0+vIfXRx5a2RvX9hnn8OlgK0FVI53pEfzotcuXyzb&#10;0NXFOjE+09W1PdjUBiOY0YAzzkC+Uond8OHRe7UhgzcIq9YMbHMZtMISEMcYTiwFwqqAygt8i8CD&#10;oHsvS++y22BLhIo0YYChmxgcADEnM1JKoBQw7KwXFapwmCNJ9T2EOibDgQQN54CwG2YtnUc7I2xc&#10;dKaBM46lUug82HP0i0+bnQ4gEIAWM1Gm7h+AcKL9WiGZvnnq3OKNMUtFkbM6st7gywDyHPERckSx&#10;WVGUDIusBHQ71ChwbvjVBF7bRA7EzJg9FJwQ9yOA8MjdgxK2XAL+jYoPFKmMbCR4wKECgG8R5Jxi&#10;KinEAKCX8prRArmsmg1FkBODnBQsNdgUkNPCdFOrFJq3jGIFqB7MUYilEkCe+hPCO5NF3QKrD/Sz&#10;LKLyo/dEZDSoVzyh6qgomQo7y0UwO3tUpVos2mTFCrQ9kQuhOp9C1sVqyqBa4jHLyy8nn/rlXzv0&#10;637VQ4i6Arb1tPDtb78TT5S8Pl84vOR0Ks994UiD38myluSqcSoThraD/qTtBPr26s2JP//r7/Tu&#10;7FdN2uL89LH9fUf291kwFGgojirVuOHl/3Rh6uTkkUN5j2uBlZhoMAap7yHRjaINXy4OkmlVK+Z1&#10;E7i8ZROYAqjihQecWESTAiu85vhRvKDiIPagfIN5Au+BNB5rvkhOLDi9GSCJ3mRV7Iw2mqeEkDWn&#10;2BkQ75g+8MPCzSd6CSpnZTYJb/XGdxNWxc5DPCgvxB9QmYjtuaSgDyAo86AqsNwqWTHXuLtj59ED&#10;Jrsdm3GhAppcyhE/iqf8cVzjwTVnnpwrPR9J6cmcEMkVbs+KfrfS5EXPLQxXaWa1kIxb21qq69HC&#10;7Hg5kwAc29jdIaFRc7ocvjXqBt7ADVRNVV+MAfrn7G4XlsKla6MyGhVoWsXnQq9Vo03LTU8Wl5aM&#10;hYqsWgUUizaFBJupGIZetMv1NkRqDWlDYXKmmoqZejpFMzClVX0lnJ1etnb2GTwOwl3DQET5A7ER&#10;YdbhzaqUoWFd2T+ct5YtVz72tFpZTL6W9KTdH64MVYtI6J/NeEGIwIq3xKQiNKwemNDq2nT1f/2f&#10;Th7/4vPP/67f7CXGTFTKgEpqamYJa9Gkmaempi9fuvwzX3yit6tFJXQfW6BMOFnnFUK7QqYgXeev&#10;jPzJX/z9137+601NnnNnLmXj0V//xS/7nbTFgNsrmzL82f/v/NJw5nf+eWuoGfXGyD9hY9ToUijN&#10;JnsQgVzyQKn8mZi+WVqISeZGroGelDiWHlo2GTcR32cYXJXz2DJeFB6BqyF4WbKFBa1gu/OhIyXK&#10;M21M9MhwwD3zEi4+MGzr2LhnXJZ5AARLJIIRJulEIg9UP3G0g44aZwANrzhhNADajQ4D8AKQSUCg&#10;+x+AcCKFCAOMJQHFykJs9sV3BJ+j8amDRnTgixYWXn0vX86G9u9af+dUtZg1ux2p+WVDyA8eFzVV&#10;uvDSGwNffV7tboBwZi7cunXi3R0/82zh0lDixEVL0F80m3JAX8law76BuUtn06sLNqcLFX8lMI6C&#10;HOxzR+aHxy2hjsCebtEiGXJS/OK15QtnQ4f2o8t1pZodfelVJau3Pv9VgbD1xGlBfP4guyYFBY3M&#10;aFXBFMladH6YUXu3cFLcsTabDHPLGtyhQAVIOATEiDwWgwCGVTSHJFgnhViRpNXmJqr/F/RKefr4&#10;L/yuw+om1A8kDiUp18fm3D6ga91zc4uvvvLas58/uqunQ4MftAE8h1mLyk+2HaDBJvw347VbM//5&#10;z775W7/zG50dwfdOXJgYGv693/y632Gjnhe6EE8b/uO/vzk3afz9/6Gto5uolyuwW1B0QtkWugyq&#10;aCjcTX2diQ+ZwZhqqVAWdqrtQjwn+5CvTeGkEaRNjKV5WdKRgSXoGxjzANsLAEImaCPhc0jwyJmo&#10;ReGY1HGru3Y+dUNh3gaVFm1Ez5jkUmSbc69RWgVdGegyHNdOjiq60lHHGSK5x3wTfusnRjQfBiEE&#10;meRGBgEXUe1vMiVmZwqJCDL+5fWl8tyM1WEqJ9fi89P2jjb7Ywcdxw7qVrWYiROp7PISGkQj30fQ&#10;jVyuuhQW0VgmnDI6LJYvHXF+5THf8YGVsVF9ZqmcyFgaG91PHXV86UmtJRgbuVVKRUHvXUylEGei&#10;oIhmNDXXSQ7rwsVr5aVo/MZYembG3hQQbLBuKmX4OrB2mbagoiFKiFB3BTpYb038+8EDFEabb5KN&#10;xQCYTNFgvZTzxVvXbr756hsvvvTqS+jn/s57i5E4ejDpQCKaUIyIggiY6AKwtVnZVJCN1I+Q1ikT&#10;5qo+MTv73rnrV26OXBgcMppAamOD2c7WLRclpl0YCwJrl0IY9qDf3dhQf+PGrYsXbw0Pj4dCdeAy&#10;4+AhinmQQa8UjFZ4d1QIhkA0IiU8P4+NQzKuJRMnz1946/Tpifm5fAXFrIzqiWAznO+pxi5Ibck/&#10;dDTuffPDR+yu4cJFWCc3uNnwTTD4hDipUnEmkzW6KypKR3EuqjlB3UaBArwJHwi9POBnEscKewfT&#10;hJAWHCX8iUXW+UHt4uhTTN1ipjC/CCrALAIPDPPdKX+MVclPILHEz8QFQGQzBEjm+wAX6zvbEXPy&#10;2Tt3v/uQe9VDf/zB85zY96gUig0JWsp72toN+UJhdRXR1+TiLFSUva3TaLMjzBMfuV24PuywOkI7&#10;dph9PtBLmoog5wflBBYt6igAbidGbaWMbo5Gc5PXFvKaJBgoVP6L7BVYm2yheisKxIiuiMUBKPkI&#10;GAgkh/SfUu+vO7hfzRfXX307cfZisLXdtbMft4RADsKksPIYkI6HeTgLGcNL8DLjj3yRUcYNLL6N&#10;IcdYKEyOjp05ffrC2XPf++6LgK0uL61Q5QSRAcGDou5oOBu1mEXenJMQCIhHwQOrmDS1f3sbCjgT&#10;sYTVrB45uLvO50HQioFiN2+GrxJSCAB2YBnXuc3PPb7PZUJ1WKS9MXhkf79mIsecdDFTGMBM4oBs&#10;0tJiLHtcM8JVi8XC333huxcuXbo5NPS9F783NT0FHrq7n5jrKsoms7Ts5vGho0J67642oR9Ng0UX&#10;5EmMewPBbDxpCvh9MmOeyQrbmjhnHOUpmTfBh53ZsHzjYtPBtzH2KVA/8LQy+7raDsdjXNyShtlM&#10;8DViWqLIAZshGtyaKN4ljZhBRBxpSXxm5PPBhRMpC9p70aUG0QQwG7Y1KnZr8fZIeS0cmZ4y1Pnl&#10;QEgNNjU9ftRmVgo3h269+NrCVei9LEJFICtAGIdl7An3CI579PJCkCY2OT75+us3Xnh19NR5cAJJ&#10;bSE0FwmjMeXbJ0a/82J0btHdt8vo8pBphCJtlOlS0qAKQn5zZ1tgW9f68HUwGft275aCIeASwMxP&#10;HAMcRVtztuCb0MRyUAGPh2zgZu/AZdji5iuLNG6NmY3FUNANZeeeXT/z1a88/tSTdqejo6sD0R10&#10;+OB+Es5FFo6sMc7tx9cfpcSxeeMscXtL47G92w/s7Hr8YP/A9i4b0u28ApGtv9qx4XchZQriNHTs&#10;Gehp+dyhnUf39nz+2L6WBvAVUaPAWqNuWl54UWKeTD5YIowIFPeKnWR9bfnq5Yv9O/qOHDw0Pze7&#10;tDhfRD+bGuSdP2JNdfJlv7H4uQhw/VU7WF0HIaVoS6hJDfuBn8De4dqNOd6MFZC/yYCtbEQpOMz/&#10;zKibNz/FxrmmWenmoXmRE6bQDqsFwp+J/pAJJRdkqiZkVjBLcNXooGsCzN0QFj+CVDI+RMYBzdLX&#10;TPiZ5uTXYLsRYy6nf7he/ey8Hlw4iVuObCFU7FMHLTFgdXc1Juen83PzxXjM3hoymuRiMiEhYf/U&#10;Yfvzx7yHBuLLK+GRqQq6MyLaTvSjiLVjXcGeUVDuBBYQo9nu8IV8rZ2hI0frv/QFY2MAORrFarf7&#10;fZ7e7uBzTzq++AR4YtDAgsIhyImhcwZ4MTHAZlXbtU1s9oNmGqUfuqKCmoEZiHAskQaFDOBA/B71&#10;bVwE+AzWdu2N3ZLvmR84+AQyUA2Q/ha1qaN19/79SH/jZp/6wjO+QFCCJUkN6pD+RL0WIeCxNvFd&#10;tXgoYeLRGxB3gpyf7HXb6+o8Pi8606ETJSC+TM3VQo+1hVHb+2vdtBEgU30eN2jEwO6FZ4KeZkuT&#10;HoV/BQGAGb8lyEtguuNgas1oNdtVUV6cnlmcnc2DwpdCWATnJXwdR0QhCc0MXVauunEws5KVGtVE&#10;dFMCN4s3akjjDSn9wK9MyLlWrl2E0+dxLbcRcGXoK26ec1XKmASphzz1pmdvsvHA0MMMYRyELCLH&#10;vEwWPwLwivIwfBbZ99E41qSUtsfa5Xn0ixAzXA/zL2SsGWQ4sHewiRClDjew+Bd/2q8HF070XULw&#10;ArYlSQGUk1J1dzaBA2btzCWoLGt9UFTE9OLizMn389EoOAv9AIIAeZbPV512+KipmQXD8rphfjk/&#10;MWWy22AAo6m4FGxy79wb3HfQf3Cf0tlMPcvA/NHY6Ni7x33koH3fbmNLSJRA4SYqsaywEhPDSSGa&#10;FDN5qImqzZp32atuF1VXbsRYKTZAsRHIwAa/PjOdiFCVYj0bcsijgptHzfPgEHZy0WqLj5ifZJRh&#10;wqo89/6Z5oaGbR2dFgnwdUa0y5wntmD4jG/MOgsKgxCJkXaRGid7nSi/KMTElirp3E3bjfMUsOac&#10;5PIyIlwoE45TQkEOw7vw5AsDc1MElpKAhINntiQRAlHTU/pe1azaxkbHbg+PZHOAtVLhP6s/YMEa&#10;ZgwyjctNwjuv2q/3Gnj4DPl3dy1dLlRcnW2+eNKDr3CyYGur/64n3HD2uIbjSMKaJUAbPuedYqPH&#10;xoZrav7izj83ZLkuJn3OoPz0pSzmzIWUCxk3rClCy+QSAyoz0lUOxuRfQezA7CeYNz/a1fkxSuyD&#10;CyfZ76j3QDdUBs3EwysBn7O1Lb4Wdza1yW6nAbrF4zWXKtFzV6ffODX9yttW1D231In1nvqujsTw&#10;2Mxrb0+8+lpiZTGEJuEOR9li1/0Bg8srOF26WSuh7y360disgtNh8LjLdndJAzUMdT2RS4bYyMT4&#10;myeuv/z6wvkrJbCigEQIYoiSedVCxUqsYoPbQXz/5h0T+IwTazNVZDHFw48NXcE1xj16gP9Kphnt&#10;s5yqbnpyYn5mZk//To/DRg2/IHiMf5bLHqMnph1805Uie7Oqp1OpcxcvffflN1585b2XXz/1znsX&#10;VsJxJqK1fYFHIjeamZNwYaFCMlej6fcv3njzxLmhkakymJcoZkxpW16Uhk8hMgL4OHJYMvwEZI2r&#10;WQSNsRXcujGCp33yqaef/sIzzc1tY+NTBWJeqgVyuSriupPL1933wX+9R2I3DN+7Jfle+d0QIc6m&#10;uyGimxepDcjG3nnHu+OxGD5XDFWN37lux3dhgQFPRNsfNffiLA5sU+MRLWaxkiBuZIMY7r5mjeDP&#10;uA2KXLIbJYYE2pw3PVSybilIxrY1UsqM9fADD/5jlMd7vurBsbVEiw9CMxohipAhrYxd2WRzmNxe&#10;1+5dus+D1KRisZo9LpDEgP7HFKh39oGrttXosJs8IcUVlAMBpSFo72h17OyX7G5JtWjNTXJjqMpU&#10;H0YS15VVi6W1SfYH0MwL+UTMAlmniqJ43UqdT/a5ZbvdUldHvKOgFbBarcGgandR0QfbYbmxx0MX&#10;BEXlq4NtukSixa1Ctg3T5rrh9vHM24bxwwSaCkrA9UXkA5Cml155KZvNPP2Fpx02GxV2MclkssT2&#10;A3B2ruvvvnq7o72pj7C1bFPXhUy+MDgyPjQ+G0kUrl67HV4Lb+9u9Tjt1BGy5mfy3YStVLKvoA5B&#10;8FV9+9TF6fm1bL6M/pwWDUSfwNZSYTfuOp83XDy7nIhVjj3pdHh4chPVjAgmESP3tfNXE5HVZ559&#10;qrGhYXJqOh5P7N27x4xuaBt6hpW21PaEu8imPyiWbAiYJmL/cq+gpvc2NH5NYjdS/MyGZYuc5yM3&#10;RKd2Aa4ba9fhj0+yxXsa431EC6HQaFvdmEe+bLn1y36656j9xniTSJHSFPIyQSbHLLjNLD22/7GD&#10;KV1uyJJVS2MNAxrMauTt8uf7lF8PAUJA9X9FT4UjoJMmiCzt31gYpUqugGaYZZDhAccIrrliHjsz&#10;wWfAi8P681CzWGQZ02A7pCQHwcwAD4JDkMwT3aOdoJgICJA8AFNLPWTBioHWFwpGjeDlQOrmC6yp&#10;LsQXqBCkDzTsD8wJQYExuDngszAWGcBT8BazVDDuSDUQjo8U6obVw9lbOVKIl2mwVVizm8jwwRcT&#10;3STTwvgPMdwL5fyf/tF/ArPUz//iL7htdvriEnLemE1s8XA54UYb12ar//Z/ef+xn33+C78TMIO3&#10;Fu+XhHxFR4/qaCazGM69+865vu7m5z9/IOgCVpgXW5N+xZkVRA2ZajSgyzNav8QL//6PvrF770Bb&#10;a/2rL7/e19X23JMHgK1ljY4M6aj+jf/t0vyN7O/+06aGRjSSpDAvYQ2gDHRhfPD2Sy9+t2fXTqvL&#10;c+LUud5d+44+9bRqJZ5IiqXQ7kXcuICjsrbRNYVRGwR2S5Sh3MhC4nSjpjr8LvQghzVM2xs3S5kU&#10;MlOW+W40huwGKOvLPDuyBihKympFqEoV3GQkejVfkTAElOaoGcxktaM5N21O7JO0ITJzlfsANdQ+&#10;1/PcwmV1YYTeI5wmZa7IwSSDnZsifFPB3yg3Tbw6ZA0xrnsW5sLfgPxCXQJK1JEPB2sm/gdOvk9Z&#10;NNmKe0AdXs5UC7Hk+e+/PXN7vJzLAauDHvJgHwQmluIwIGsBIJ0qMwncXCCeJbAgY2enBu7kmWez&#10;ZsDrEJGUjYhU4E1TWddYGQiSK8BGYoWmFUMKtm2p6gDrJEg0qTWzkEGfdlT7w/eicgQVHYmJmhWj&#10;DxwmxZkqQNPKgCwUimhsVETSFfAgLAhqpSwjIQ1rD61KkBgD6TTWJZl0TDHSKLDyLRYlYqkFWjqY&#10;JEsZGVnifaCmdlg2sp6bvjUYsGv92zrNqATH2fkiImK4MII+JSkLUtZY0nLinOH4b/3Wzt9ukr0A&#10;D2oYCWajwug0vP7O4NTk3BefPtjZ5LUgds3D+zXhBOwKqQSmo8l+F5I5/Y/+9G8VzdzUWHfh7MXn&#10;P3/osb29aDKK6BPcy3Kk8OYfXxh7ffxITyqorWqwdAG4JQbSHArRc/kCyOUTSLIqaiRZaGzvtbjr&#10;UONBpE8UyyTWP4wBYDOYFh7+5e4yk0+6JYwVgKv8Z9A/+7obj/7cc87mOgw9m2VSiNxhZUqICSeG&#10;Dpkj7EYsiKzTOkdKHL/imfBFQIQgA0oSBPFByJ56R1BrFb450BUQeMOnat45Gd/UNoFl7uAwIw5G&#10;C4nEimjHSfx4fIgwCEScQ+F1LBDa+HE23SXfQKhyCrs3hZsphg8kFaEyKTRsMBRwj4hFoVsF6/1N&#10;dUI1utJPU0IfXDj1fKWUyA6/c3FlbgFNxU3INheKYE/OiMAdKwqWaK4I0koYX6DH1zMZbLcgp8RA&#10;wstC+1MhnqBSKvBr2qwFswWDpuayaiGDrvVYOCjgBttwziymnaCsEuzUPx385mLZbimo1LiTGoWX&#10;AM3DvJvKspQDGBPOCZHPEb5ZRTubhWUZpDXYomEjYyUC0QbAjablQfuBwS+VoKxxV7pVq6jYCNCX&#10;Czg3SmEzCHgtokPBxirKI1gHXKKmBltsQaqgCUgJjJ8OgAHKBRNhh/E9WCCsZ4CYxeqPxS0vvhw7&#10;/su/vPe3GxQPwH4m9P7iPewiqeIf/8nf7t7Vd+xgr1MDCzrjSeKrkplhtKSJ6RUOFkDgQjie+8Y3&#10;X8nkQcziH75x4/nP7X/yyG4IJ9kKYrUYLb3yv1+Yem/+mb0GvyMMSkgsOmp5JhEVJoyLTEFIUaWH&#10;itbh2CTKoAtFQIvSvvSMtDMgJsQqVTe3aW4i0j/QwWBBJJmCuJdvjwwVjPrX//nv1Pdvo07ETJIJ&#10;qs9aw7CQGNecGKiykM/piYTocCK9i1HERmHIZqqKWkGXYYxzBjMGEltTHsX5wINkSxQ1ICGCeKAc&#10;UEZ6jKI02QL43KjXDAJ+mGA0dbJoCJkLaZBIs8J1pHxtJgqQo8CQeuCSBYbsO0GCqEyB+Rg8DlAq&#10;GNC5CP0AKDZhwpNj3ql4ABYcYNtgOEbaDddEBwPqgwxem0+f9P3BhbOICShWi5EM6GsNhXxyeDw1&#10;v+Tf0Yt4D8zVxI3R5PJS/aE9kt1kiCbC758vKMbA40clsxkzuHjmfPTqTQvY4oBFdrqkQMizvT81&#10;NR0evCrEYCeD38RStIG4rcc90JeenYsOTZQxakYp0Nvt2NGGbTozNr9ETBbVttYepaOx7AI1Kpkp&#10;FMdEpCqWnn/lTX1uvprPEPEtSDqdbs3liRQLnUcPaSBKLZfmcAOoAe1uF50WENUDNUG7Mdk8zN67&#10;Y09wo41WKxmcjG2SsiIwtbDF4OuKZURwGUcBYkM4t1AR1eVZ6X/+N+89/vwXvvSP3RYXlatQDQk1&#10;BjNcGZr8zvff+PVf/XpTvc8EGC7jA2PhDOYBE0UuFVTDpgMXB+iThieWvvWdVx9/6gj6Jl25MFhM&#10;xX7la8+57KgqJoUbi1b/7N9fWbxd+u/+WXNTCzQ8I+8iSWc/kMHIjFPqtKRC4FHmIoIngL6MO3eE&#10;umH52A3f8S5VAYAmfRTjiUxQofjmt783Pzz6tX/2jxsGesBFgKUDC4jK7zaEk3mMGCFswGVQY46d&#10;PO3f2W9vb8ej5OZmZwcHA9u2OVpasYHFzl+OLa/UHdqrtnlxoeiN0cXzV6mvE3ZlUMmYrQ0H9hdy&#10;pckzF4T1VbEMEnJiiHa3NTYfO4JmHys3RorxDB7R29bs3rNdtpsLs+GV4cl0Me9wWAL9vZLTVVEg&#10;gdhBWBs1KM2J6Zm3T5XQWhkVQpLutFvrd+xQA775yzcNhVLwUJ9s10rh6OzV296OLkd3p6gRFfmn&#10;+3pwwxr4FbL5vA5nyO0MIv+m59ZXVLvqavQ5gq58MRGNzpm8JluDG+1TxOW5wtykkkvbEM0IuIvr&#10;i7JUCB3c1vxEv6vBlpwfycXmvc2exh3tvgavVEy4A2Zfty/Y7jeGl6KTN1S/1AQCizZ/bH5MysWV&#10;UroyMVznkBrrLfnpG0p+zRXSnE0OR7Pb0ugyNbutnV7vQGtwV6so5cVSMthZF9jVXHewSxdTiZmb&#10;ZiFVDE8lowvmeo+tJWhr9Lla6uyNfhy2Bi8OO45Gr40ddiCWcDR4cDiag46mkLUxJHo8GbAiOT3Y&#10;VuSmFqm+WcK/Tc1yc4vY2Ck0tmT8DQtKcFU05yWAeTHIMJ9hOoHbvHzt4sW2ppDXZQGZD0Nh0/bO&#10;kTA8WMkEhSP4CIWGxgrwvd1OG2qsUZuWTmfJHaXQJSwBcruzVXtKClWDAWNTo9TcKCLb1FIvNLcY&#10;mtuNTW1ifbNc31ihmJzHFArYmgOWOo/iMRusItU6hmzWoNUectrr8dQ+Ouo3D7+9OWBvDAALiTdt&#10;zYi0obX9HVwV51KpaVm+ivmOhvvG5pJMz52/nJ1fRO0OolSF9djSlcEiKNfA/hdLJQeHomev5G+N&#10;g5AEzP+pxcXU6KjDbgvUhzyaOXrj1tL75wxFPLXd67BnRsakeMxnQeGXo7IQnn3jBGobPD6f2+mI&#10;3xyNXrlZXo1OvXmyurBqLurhGzfRuaxaoDZuZBBxrgiY2cvr4TOXwM7v72j0u23VyZnlN0+UV+Km&#10;ohg9fz1/bbQytTT77un00pJk1ig7/hl4PcRNMDMfJZjkTMHTRsFjIcc0DLn9OsyYfAorqFIoRycm&#10;zSbVJZkityb0DEKJgN/mLRazu7vLO7DL3d6GDhbp9RVTQzB47LBzzwD2M8fAjsbPHQIJUObydbOq&#10;NhzbFzy4u/HwfntjPay+3NpKMZv0b2/297cLhXh2ZR6YV6g1qvVjyW7Bqvn27PR/7pjW1upoqvcf&#10;O+x/bK99R1v7vv7UyO3Yu+9E3j8VCLidbU0GxDYoakd4VnhQ8Gdq9SU8fcIyKPiXxfB5p1fjykr0&#10;7bdPffeFV1597e2xiVlyq2vlkTxuRAkVJHaKAkgbWayRkfowhK2hkMvHI+vtzY0ycAvM1WUqi/93&#10;05YmH43lIOkPaDjYUBe8cW3kwtnrczML7a1NCnhreTUGAaRIgRGGlQIlBL9h6HbGHsPQQgZZWovG&#10;Trx/dmZ+DhxreFB0dDt54p3vfvvv3jvx7npkndFisyDpHTgQhWTItCc3jg5yyLhxAF+RISB4NxFC&#10;C/4gHHUjoATLlnp3UUwA/b6L8Hogh9CryTmwjeSDFpc+MlOJJtA8VcjlwSnob28NbgfJba/TYkvM&#10;zKpWU9PhgYYnjkl2G0L6TY8/5uvty4/NltdTdbt2BQ4OBI/u83a1ywjjR5OJ1VV3S1PD3t3ozpiZ&#10;nIRwbiD8Wf4LT1OpqKWyu701sGN7/UB/wOXJz8yX8xl3d7u3uX7t7PnwWydKM7P1na1mv/snXjgR&#10;9gASjIqUmFVDxTvEQsVi4iyLgZ7eaDOM8q7k7ILS1uZs7SzMrlTDMZRcoqouvxqOX725dvFGdnQG&#10;ZdROl0d02oVAoOLy5U22ksMrBwM6WuGuJHzN7bampqrdrtaHGg4d1JoaQD+r+5xivctY51StGlrc&#10;6dgayKQkmDOKvIE6kO1uo7euYnUJdo/g8wsgXkCvt+3bvQ0ty6fOwT+p692heJxVxYjKe85oQUjC&#10;Gk8bz2pyHBk8STroHTCF5UonEPe8cNlksa5FYu+efH9lbZ0BXWAqgtoLbIRFpOkZvxYif1TETMlI&#10;csyQiaRWA8ePHuxsa2ZlYixayfMI3AXcUDysoph+x8gGvPZjh/eG0L1INfZub9+/v4813uVZBS7a&#10;dIMkmyxDSEktUDkRWoDQuSvLC3/37b/9xl/+17HxUUSbwff11ptvjI6NItB9+sy5CxeuwpvliUCG&#10;iaeDs/nV0hrMs63tuYSlrxFHsi/fkMINlVmLctNHkJqUEGtgGUdiR6PCXuivMsrj85GpMaDH/Nu3&#10;Z1fWKkthNIfCDl8EJHt0JHrzRnRoGP3L3X6vbFWNHqvoc4PotuiwCn6PaHOsTs473AGUIla8Nj3k&#10;cR7od/RuQ8ukqsUktwSVkMvitGbWwhW0VGZjytKmcEVYWriQWxseXr02GLk6WF1ccqKyB1Zdk8t3&#10;qL9ayoavX/cGg2iyLphZdOgz8HpwzYlMCNYuxcowkfCeafFCGgsYZ+yOCH0oiKvlK7nxGX1+GVwx&#10;KKqW5hezo6PVXAb1G9VURlhZTd0cCl+/5dmxw93bXbUCxAf9gvwLyjItYJwpVaUMdm/VQYUMsPBU&#10;SXY5wOSPAIqomcGwjrAe7kDPoYwWewVBTKEcasEMnE+s1wZsH2gRSmWD0H1gaBOM+UhUAZGKCUuc&#10;wgwIGIJDg2X8WP6ZuZ41CizESWBEMt8MgWjMVyqVGro9vG1b1+NPPL6jfwfqROYWFqAOeNSBspks&#10;nUr6l9i2KOvNQv3EEIE7M5nU/r7tIb8LtCpsAfB9jcF3KSEAf5OyptR1iZY+6WCzSdzWHjow0LV3&#10;oHPfvu3BgIcaAGHTYNgghriDAKB2HPdH0XCWVmDyzoI8b7/91uTUZDi8mkonqeP6ytK1W9dDzY3H&#10;nnyyobn52vWb65FYDULHQLq1rYJtDdQMg3hiWFaY63hKPnHQOJNO1t6R606iF6P8CcMS0DuYG2qR&#10;AGlESwh6FlLC5erycv7aoLWYlg1ZPb6au36jEk/C6inrJePqen50evXyoDlY7987QBFEsvtFsEuB&#10;hIJsAQC50a+MWEiQVDeUkWlxWEWzRmFguFgoQDcUVTBspEC2CPMMICkMAAMOEc4K1lyxtL6anp5a&#10;uXC5KIquI/tln42wghZzOY1GO+hPhbo6Anlv7jafroQ+uHBCm4DI30Qqk5Y4gLEU5ywWDciLZ/Ni&#10;rmw2O2Cx5G6PlXLF1NpaYn0FLldy5HZ5PQ7yLjUUsuwZCBzepzodqXic0lMIdpex4dGkQ4dREBFt&#10;3jQluxKupij2W00mVy5fTY2MUqUjChkzxWq6DMoiG0BFYKOlFCfFBdl6pyokWGKQ1RwaKzGIkJCr&#10;JG+Mri8sNj9+LF2phG8OVYDCR1AHPBc8i8lfmzDrGhob6HP0kkNXOoROaTuC6GTzOcwiWPyWw2uJ&#10;TAZpndriZfqWJJUhcZno1eKiZBEiHAMSdxPIpelWsWjQgI197cbHSQA2echxy4g8F/Clqizararb&#10;abVazFSSw7QQSxnwVUQrmJj2KfrBimAYIzWZMVVh+46+J5/6vL+ujlFKgMgPlBKm1ra2QDDY1d2V&#10;SieSySQtbqa6a7Y1yyrW4Ps8i8i6x2OmC6QNawPF/sMQOnQKHXdhxynrK8kWPYvOTVVDOl/Ngq4E&#10;fVmVwq1h42q4VM4m4wuiXQzfGirPregFXbYiN7Xbtf+Qo7m9AOAFdnbWp5DtXSBaxAqDiS646nzp&#10;eExP56R8Sc4U0sNjkctXpGTSGEugTZYB4pcrosOiEVTjNCUUwq/1JccuqaqendsCB/e5u7rWszmk&#10;VvCnSiI7deK0ZHP4+ncnZpfSM4uGPOPd/gy8Hlw4kRwAxhQMLkTxguh0nQcI8/XR8cStyfjVoez8&#10;sq2+Ho2H08thz759js8dsT/zmPOpY8l4IrMSK5RF3eM1tjVad/e5D+xPLK1Ebo6I6Sx6bqJaBWq3&#10;SlmpEnhKXZ1NqdmZ8LUb0Zsj62currx7qhKPy05bOR6LjU3HppdRwax50ZgVQWAZShD5ZYYHoPoM&#10;SoBIqiCDoA3Fgmp6LjI+OGxsbvE895x9376xwaHE7VkhDWIU6vZCskL7MfPT6CeqViVHk8wiQl9S&#10;Jb1BN5nVzu6OwZs3vvO9F85euFRCUhIqFbgIChOTPUtbFhcZhutmUFci5kMJDcXmRTGVKazH0zkE&#10;u5lK3sBD0Fogk5EVe8EQTOfKBbjnBAImjyGfL8YTKXCoERICLYRJdbHySPoyTKKMTYaKJpnXzL6Z&#10;9gagqfp29rd0tssmdNaDWU45RKtmtZlteEinw06AAFK2ZNeTw8rcVg6hoaVNvhcBQ7jhjU2YCgkY&#10;qzUT5lrtDvPV79SaUFYFcmWzW/zBtcmltWsTieHF6LVxm9WrKtalmQXfrn77k0e1xw8Efu6LSd2Q&#10;Hl9A28SiyWJoqte2d3n27c2XKsu3xooJ7KrM8yeuT4bfkSvubc0oCV65cCk+OBI9ey3y7pn89KwK&#10;aIShmr05HB8aD6+umZubRLO1Cmw37ddUBwDQLAw8YELVxgZrd7v/6GHB5VwcGs/Ox5YvDScWVj2H&#10;93mfeTJnt05dvFFYSVLS9zPwenDhZHY50QLQzi8KlsYgYjDZeHx1cCgyPK55Pfb+HWjSLjU1uQ8f&#10;su3eYdm9w7F/j9TcjI3dEmyytrQKNnvFZjX397u29RRiaQEt1NGrzWlxdjQrLjvoC9BQMHBgADHG&#10;9cnp1RvD0ckZZzBobm82d+Foi0Zii1MzxtYGpbnRIMNGZV1GGL4cK4mgeRLw9/W2phZR0mAYJ+Np&#10;wQ3a4qPG1lb/kaP2ptZ8NFnNEc0YMdPSLsviOQxfwpC4DOIFmAqxzmLRI+EKOKGye9/u/QcGwH0L&#10;yna/w6zCz8SeQtY0BcdIdTOsGPilwIvBSIfIA8MN4E9zi6tvnTz//Vffff2d03NLq6yjPX0VX/z8&#10;+2GkJrP6mYtDw+NLeaoWN87Or735zukXX3rzxMmLkWiGYdEgIRIrf6P0vVSuasihgwAbOoZPDOPM&#10;x8UVZCbA5YpWTIQ8IILXYraYz6LMQ4glkiB5ppoZnnzZrJ4jS5wnWhjinsEV6IpgNGI864zkiAEe&#10;GUC5BnnlYTFCJABCIFUc5tCRg5iX8O2p5ZvjYIFCPUMZRG3ozn3kkDawU96xTdu729W/qyJrJqvb&#10;1tIuOuwGm6a2Ngf3DqTzpSI6k2LnVyRbZ7Pkc6M9FDKTpu3tnoHt0dj64vDI4q1RZOac27rQVT5w&#10;cG8ml1memUEmXO7tEMyQTBS4sJujQZUMDofc0yU40IZQNTaHAo8dLqlafiWeWlgP7txt3bXD2N3i&#10;O34YGelCNEsP+Bl4PTi2lkh4MEcFtAVDT0qYckawyAIKq3oC5kDI3t6l1NVhLWuBBjngp2QxRf3A&#10;bOtBTyKTL2jxBWWXi/iRRZNqcatOr+xyo/8xwAhml8/sDiA1TGQA6LDi8CoWl+YJWoDO7eqWAl7k&#10;shWnV7G7TS4voPZoDgdtYsjpVZhDRVi/aDmHgD0KqKDLTRavX7Y7aQ8pC/ZgyFwXrKKORLWaHV7V&#10;jqaRZixpOKfo24C8Nuy2CkiM2FEpVthB+w+sWpyAx4ReH7p4yaLr/T09ajJRXJzf298XtDmNWO0F&#10;4I9AApoBD2g5Urzw5vWujobeAROeAw4mEk/JZP61d84tryebWkPr8Szq57zoIA+fkrmXPJoCdTq/&#10;sn7m0q3vvPCuZrO3tjXk88IL33sLKl3V7CPjsxbNVh9wKygAYFgY9Owden+xslo4tsfqMhfQ0xIx&#10;UgP6NxfzxBlZgDtQSC+v3jpxuquxvaWptZTIDQ/edFjsXqfn/ZOnIdj79uy1azZkYOF549npYINA&#10;4wCrAOEiNr/VfHnp2jCQh939O9EehriKSnptuPADH7EC3sFI4l+E8iqq1aFZ3San1+QFgU2j1tZs&#10;ADLY7jXXN6A9JIWXDbKmuRSHRw6GrKEGkxO0MlQupthcktOhud2IWmH7V212q79Ottgp6iVpit0j&#10;u72ax2/21znbukyNjdR5FXy2Nifet7e0WupCBOsApW8arRkKlXyhkssDV6A2NWnBOt2kgilOdXlg&#10;cOEiJo/P2dkhBhwVTQWtrsUT0DweCeUWjOfl0309BAgBk5HKT52/ujazQBggWG7EDAk1Qm4TXOtC&#10;uYSSxTIsP0QPAbUFdo64WJkhR3VQIPKSC6izhGKiuLeYlatFhVAaZsZSDVp9KBu4aWiEAqXKyy+w&#10;XetWqvmX8rpM4R6q1i4VswLQRbkyXA7qewcTUjEXbBbQ20pUzE1MqpTpwp2gPzlR+In4HsKtgXsX&#10;1BiIFRF5G4UGCFFCPmetQRipUVAGkmNFjiRreli8euFMcm1xx7YuNK4Demj/wQMus01Ch2YYksTM&#10;kAb+K5rQvvnC8tF/9AsHf7NecSPiqwpFaXph/a9eeGfHrp5dA93Dt6dOnbjw1Z99sre7RSMXlDL5&#10;eK58qXz+2vDg8PSJEzeefe7x5547sL6c+atv/M3Xf+HZQMj3wgtvgurvV772jA8EvwBXoGF0pPzK&#10;H12dOb30zGOVoC8MrB0zZHixFiIoaDxhWliLvPj9l5u39zX37gSS460zp4BlbGhsvn17qLGxbu9e&#10;7B8EkmKhnpqXjAsQ2I2q2wgkhC8yG6SR0xfis4vbjx1SmgNI5eMMhYFUa6BYclOZ00yYuUoJu4du&#10;MGXKWAB5jDEYW6jdOTpVIzJWKWvwOKCKEdA26iCSAOWFrBRBVKtSlogUF9PKqE+HCY//o3aAnH4E&#10;wIH7gfBjPgjahCY56CEsIgQMNY4ICCII+CIUvKKxqbEACrq86rGZvC7UNvm3d2vtLYJZI3YJ6m1K&#10;EWWaVcApMey4EAx2is5jcwAqHB7vpyuYzCZ6YGytDoj7auLyy+9MXRumHtcAlKHYEZJZBPrcCPcf&#10;Oytq9kvwHmkAjVIOJp5InDoYcaDnyDPByCDjwiCnRikF6xARPr1qhz1a0AsSpe1hqwL9DagdQTMp&#10;V1PWFaKSFEsVleIPCObgbwVLsaQVC0bUcVOoBT3etaSKPmP4WqwfrJYykcdD+YEuENEVKHAoVUO5&#10;BGWH/vUEpaVVTESUzC7DzZMTxjMVhIWBt0agTILuVkuFTLyUjntII1bcJpMX3bj1MmVLaSPAZpED&#10;Y3IkZXnrXPXJ3/rNvb/VIHtgmargbJ1biv3pt17v7u0c2LcLBZavv/rur/yj5/bs6NQUlMQSfQqZ&#10;wqXywlosniv/+V+8uqOv80vPHZoYXXr7jXd/67e/5vG5Xn/j9OjQ6O/9xtfrXOBWxlKv6NHSm//l&#10;8u03Rg5ti/ots6CKZcUEPL6KSypFo5KGNl6L6Ko5J6llk20VTQ4wVlBKOoAyFivMPAz/BqCPXF9m&#10;X1PIGMYHY+eCveCUTZNXb5SiqeadPWWfvQAzHzqNvmKjUJMSMiztQnR/lTwahFZ1CwAIlUqeKr4I&#10;eIxqBSt2C4StqHMjQmRlqkIHtrgCyKeMVcSMCIQNiAMawTPOgYwpMVPDCR1hX4QdiQuINmVauthS&#10;Yb1Rt3liWKP5IY+7VNIKBbUA7ttysLMp0NcNAm9zW6MYChgVMIMC4IgJZshEguPS7ENJYFFhKVFC&#10;ikgV78FWfFpi+hDCCUFJFSIzS8nVKOBmwLrisehRwR3CWAEYIQRVOpJGwX4EmxA7MaofMLzAfrLV&#10;jxkA3JMqA8DmRM2FKDSP8hNicaZcBDmArIwYdQNUdEDRC45yIw+KLSAQQaLvMWCjdDrRWeMLgK7O&#10;owkSBVhYeIh8F4plYqmhoS1VuBQBnSfKa14qjnNY9IZVs/DkAZ8dDtihnxjtLUkukYThCaC30YSW&#10;PEKCxkEVkaZC0Ad5RmDywovif/gP14597StP/5OAiqoUuGrYzTOF77x+bnxqPhAKZrNZFIX++i89&#10;N9DXZQZgv6YJqGwih6obQfxf/z9/0dwS+sqXj40NzVw8e+lXfu3Ldqf93IXrF89e/L1f/3qd244I&#10;Ku4pF9e/+Z8uTl9a/fVfDtYHEixUzWI6dMuMjg4rH0NTFQtVdGrBvqMhWUXkLry/OrmstDuxlEgN&#10;rMQVKHnu2Ke4MoSOEoznX3x9ZXzmsa980dpeB0IzcscZIRF3UelT3DanOnGiD8ZIYirhE4C5i3YL&#10;gulScSYicMRpzFI91HyJNZUifC9hnlgwioJvPHzMfH84rBhWStWwjYN9Ee8aVst6MEZQSuzQbNDn&#10;QOomAfYg6lYvmlt5kOIuaWoZZfKgKKeti7nNdPrGveMReBsOXvdQm/RPSypr3/vgwglsFPURgUPC&#10;B5qMQ97qjjCXFGZjFa+sao7paMYUi5morXpeXMRJXTA0nIWNLSr6IJvyWrkDvw7rAcJngYEFKG/I&#10;JJHt3hTRI/HD3LMoDnEDMFHnksUKaWm3BOEFXEyjBGkiPgJWy8CJbziKjpdmbOBOWTCUpzw5xm4j&#10;cInL8hIz+hf/Qd0aRkGqEqM17ltenjT8q3/xyrHnnvzqP3Fa0HaeMnSAVAi3ZsLjM0gpVYrFzK2b&#10;wz/7xcfRq1OTSDhJPIizRcjraJBu+F/+33/e0lr/la8cm5tcffnFN3/jt7/uCzhfevm9kaGRf/47&#10;vxRw23GrGP5o1PBf/vDa4pj+r//HrpY2VNexHYVNAhNOjA3QSoyUGSucZJXsfJ5t4uuYU+hsQhrY&#10;Z9mAM9XLosK8cVn1zW98a+Ti4Fd+7zdCuzqRc8aJZHWwmeJDx3Oc7OJsl+QlBIz3kJVzMtognlzi&#10;NGM0pLWP01zDfKA547lmdgLPi7FiISoSIuZh1rqGbRxMv/OnYBVnfC9mz8QcHjx/mWL3kFFUCzHe&#10;bIBDaIZIcdOi2+icyGLVfG4ZnonFBT99n/PB74D2PYgAKNk10WhGj0VZ1CTBLFXR/xw2lyaIZvzJ&#10;IJnQu0IWcWiyAT1pzDIKGuhXHOB4VGQRrQws9KkqSsjAqoNyB5yD6wCooRkFzVhFWzcryhEkwSRJ&#10;qowDFwQbD74RmUa88I4AFJ6m4hA0FZBlATFUjU6g0+Du0g8Swn0GXEEhxh/JhCSqUbBIuGcR34K/&#10;4hs1ugcDuFFwJrtbAZSy8Aj5gXtTFaNJRWE3vFlRBbW/JpjQy5XauRoUK4je0a2womqIB4IXMyMB&#10;T09ZB8w14zGplPLF5dlpNFFqb3SjnCXkd/vcDviQ3IZiy5rMKiRoKcEHW4TpmYDLjSU7NY6GZsvz&#10;s6vtLe2qDPpNSisSjgjbjUHJGGwAVZTMFl3TdPj5mqqbTQDNIO5SBqeEZkbSWUc2hUZGwcjDtSPp&#10;MmFshapFMFhQ2yPVJoVNDUas9isNgkIjKaFOiHjEqZJFRjkggFgbH2HjTHUqtAZwPoaUpoYmF503&#10;MU2YNfwKfACAUXgHJ5hrS6VklsoYeZodTDe6pNCwV8wK7tNoprbBbLqpgyetDbSuwPTRRbAwah/B&#10;3OFujTRTtJbYhNJXYPHoOAdQRwAYgFdiRKwYZ2hg0rp842K1orxPMd9lGH8Fx+9/+q8HF05KwlHB&#10;AttwGE6E1BOozcmCrOlEGCN8L61ZSnfYITZq0KnKg4wRlr3Y/JfjvhlTP996edk/2R2MLnfDJyBr&#10;iW3YVJ2Hg2fC2RAzvDM7KMVFEQNivuKpRNwOTCnQTINwFeFAjiFh7VV5DmGTdor9AoMXzgjPevL0&#10;HkexMuuRtC4FI1Awjson3nUN10JRWcEIyDsn2uLpBmwKslkVo6tzC7NT+XSyv7cdwglvgMHuakuD&#10;bEVKkhiagwT+hSD43UhCbZ8aG7925aZJ0fYM9BJ8j9YSL+snxULkhXR/rOCYAIPs5risc7Qtg8Yy&#10;SA9ZcxsPyKBtfFLuOrhirSUxN3Uq02xsSdPkUBL1LnVbU550EYaQICARDBQ4EJTcIQJLmh6my9nT&#10;wvwnZCNbKjhIw3JfGYYRXBdCe/Alw9QlM1uYpuSPS9eHE4TUM12ZO0qMLpUtNnom+NMoESLbiSGG&#10;uR3FMY584PBB5igxOeTqmc0AZVQ/G5JJdsMD7w+0ypn5Ti4JAeEYhoStF7xFuXu2r/PcXc2ypcz4&#10;hljyN6nfK40LJcgJKIdNjDwPHHzUyEhkA0eXYWX1xKlHK4N+pG4bFKCk8AEJGtsqSB4otkqsFHRZ&#10;xOUofogEIOPg46QqtIZqCFI+gczXYDO5YWKzoSHfhIgCWeEUdhqGxuPrhMHiN8HirD6DjQjljGg7&#10;YH4WW2NkKRFARhF39HTs7d9W53XtH9jR09lmAUkSW4Cbs4BLY6UBl3v8sf7+HS3o0KUphkMHegd2&#10;9XR1Nh57bHdjA5pbM1oYhmkipCEnyGVbC78zNgNE90UhbgZJIExFjeyd+3LMlWZElQS8oDAK8wHY&#10;3XBn4A4cofYOm1CG58MJVI9MH6pdamNv4XxhkC4uKuR9UJaU9lU6auPB1x0xvRNdGGaNWDI4gybh&#10;cMknIeJauDHUaYFJGxtZ9nhshtgOwbs4EiqYRpD1yEUwgxCDjG0IuwKiD6DiYBhMtqmynYtjuFg0&#10;geZmY3uqTewdk/+BJeORffDBhZOI8WoFCzxjT1NKVhkOtmxrtFpcJfEBZTx2pCU2IHI1P5MGiQaH&#10;TGWWv0fcnO2pJKUMpcagBTxTzioqCZbEhA8AVmLuZ8uJRIE3omJATGwQZE+yxji0d5IGJLVLqoZH&#10;G/j+wsSebfo1zcm1GFN4fFutWQdc67I1UvuR705EEiWgS2EJBwtZcewp315oO0ZMhCL3YtXjcXS0&#10;NfV0tbU317vsaDv/IWuBWSGFzvZgQ8iJFsFY6v6AbUdva29P87bOkAb7jXg/gBWi6BHt9KSaSIcQ&#10;oo9ElC9oXmJM90nCwd4j52zjIElmWx3ZIdxtZxqMH5x0BAdHG7PtiKJarCkRncunCeAoZjGxX+9c&#10;mbzwDbXKUFYslFYjU+OEtrUtgmhpiSCOGU1cZCl2yL6fReNqO87mxem7WEgHehfzSzqASmqYXqi5&#10;yjwsxdQCAot8+ZGWZnLPMPmc/41FPxjdAkPlMyuXf+yzojofXDgJ20VsJIQewZRRJQi1NYW/RO8y&#10;AwpvcCZ9tpTZeyQPzLSiF/uB4vhsGyTeSZp97PGEpyPuASY/DPJMOzn7ANvh+YepbomQPew2mJ0F&#10;+w30Hfxa7H06g6mMuyxR+iSZerSZbxBS3Pk7nVhbz+x7yE4FqpqODeWzEWfic8jWLRYHgr+oTQYR&#10;fa28md0t28+xghEpolI2Krc3aeh5ZdVUOGFUqMbWX02cuDwwDWxEUBlwKUR46DpwxzTQn5lM6G/J&#10;bposRiaKdDZ6iCH5QMLH9hG+3qgega1XrhM3thmmEZkW48/JDfTansM9kLuOuzYj2lghSPTBjadm&#10;4srHltv9+IEBHkm6+BduWE53XZTmjK8ANoPsYO+w+yS6qNr81eaBfXQDV8jWDbt/mlX2FHzi6WM0&#10;nGzZsN/IkCdaVMZcRZ/gxjF9mq9YbmJsjEZt7NmAsD9+Bl4PfhP0qPwpNuZg04ZlUseGnklm7f0N&#10;e4sZgDUqWK5Ladw2zmeIWLjwm/JJP0DmNkV6c/XwdUZiXDOcmEzy0kzuWrI1sHFsWNfsNthk87vn&#10;eyU7NtfSxsa/KdL8h7s0Z23qmLFNBwxm4LJhowEtUePgQ/gEqQv45cweJ6Ig6E8oc6wctJBAwo5p&#10;ANaNkxPfsaoQltJnMskXJ6hXaO9iT1rzKtl3U29TWmyM7pG6BdZMY64gyUBkxgoXdv5/uv+7n2jj&#10;bf7H2hPd9WNNCDffYU2ram4Kl3la9HRvNIk8DM9/phYdfJmzgOvGCuB/3tia+QTVpmlj7DcnYUNK&#10;+FZ8RwjvuPu1TYe2iJqskWCynXfjPjhhcW2CuS69M+3srNq+ftfcf2AAPk0ZfXDh/FF3zR/y/i2E&#10;TT3EP8btPb6kuM3zIa+7T9vY0H/Ufd35++Yd3v3D/X9880wK/4F6jKAW5BLVlBTQO1S2RFKDNAt1&#10;8wFPGKWdWNHKhulZK2AhDcsKSSihTvFEVoxHZSkMI1s7Nk/m34irsaIQGLdgw6R0ER6EnDjq01Rb&#10;+A/wOPd85O5xv88Z/Viz/sH7+yEf/lHX/KG39gPbzocspPtfow87mh/z85+ccH7MG/lJPp1XTFHU&#10;gpHgQPAQN5FESz5Tia3rsbVqdNUQXauiA1s0XAmv6uGVMo71VfQy0SPhSmStwt9ZW8Gv+vpqeW0Z&#10;P9/7L/srPhvBR9b0aFiPr+mp9XIqUgIjGrgRyPq4E1diephaZBLp0U/y0P6DvvcHByH8sGEj//xD&#10;whz3nH4/53xa03I/93bPObxGmSLNpDjxDwDwU5OG/+G/P51Pmzu26YrCembqZRWxV8bHycJFPGm/&#10;SRbLrANmwFHkkcxbxrvFHFeAFngUjbtctRcUsbGK0rPh4WxDfef/7f/ZDs4gogvbSKazShOcDSvv&#10;R+NE+Yc4q+8mDQCPszE31gAc/Fv/5S8nz1/98j/7neDe7cgAb/yRRfjYZwkNVzN5Po7N9Chm+mPP&#10;2qP40k/6Glua86FHmCwn8vxqEXqWmHG6DE8+FdjRh6x5tQj4EHKcQLBSaRrl93hZPxZ8HuyeqLwH&#10;kAP94EErpQIuRzUhkDAUouJP+BUGKytKpQMnUEYdeSSmJSlaJuu7BmxHHrNYwBRNepJDb+BvUmyO&#10;pSq2pvihp/hTusCW5vzgwN/nHsw/BoFgSo73fKDAITCN0HulkrS+Uhy5vXrt+vVkIrurb1tbS93s&#10;7OLC8jIQTV1dHQgIDQ9PrKxF9+zuaW0NIeoDng30N7144fbK6now6BnY3b20FBkansTVd/Z3NzcF&#10;ccbI6CTCSSg0m56cT8XTRDUv6Hv3DdSF/N6gCJoBCfS7yC8QZw4wikgAEr6A+iAyBMzm6wdNmy3N&#10;+SkJ4Ed97da2+rEnhQdVa6FVIrimpDdL6pItRx0f0KZZLnkDxtXIdbNttbVDH5t422JLJVMjPk+h&#10;p9vW0a4lEyNmLdrdocxMnXG7il2d9q4OR6mwUMyPb+syra8N6uUlVYnUBYqNDZW1lcH6OqPVkpkY&#10;Ox2LDLW1mHbt9O3ZFyjqswZpta4JnVBlcACTDUsZPRYYIvAGlbSCqoFL5uYNo0rhA7L6sYdg6wM/&#10;lhHYEs4HGWamLTmununPWqd4kokNHBK67AotjZ4nj+9tb/KsLM/mcqnFhZno+nJ4dSEeWZuZmqiv&#10;c+/fu2NmaiydTDFAf2VyfByo1YMHdgKnvb4KGG0DTijlk+GVhVgkMjE6WsxnYPYiadPWVu/12LKZ&#10;RP/OHlDaEncnpe9570PIInD92DOAjQHvEWOv3AgE8PzHjwwKPMigbH3mUY/AlnB+7BHlpuzdyofn&#10;DymBBzwnVb2gSFFCqra/twce5dCNob7eXofN3tbWFgwGUunUpSuXIrGo2Wp2edyqZgpHwlevXb1y&#10;/drcwrxqUp0ul8PpgP5DZRnOicSj4BPDR67fugFKgHQmDVSDYlLQddNudWzr7DZrQPEzuDD5mRC+&#10;GoSRcu0UoAFzC20lmwpzSzI/9pR/Sh/YEs4HGfgP6B+On2Vge9brktV+IuQKarurl69qmnb8+GOw&#10;M0P1wX2H9rZ3ta6Gl2VQI5TB2pVF2VUqk7gxdH1mboqCPcT9UMwWwOhXnJ6dKOqFA4f3ReLhq9cv&#10;T89Njk2OXLtxdQUs+PHoyOjt3u09diuouqgUlWENeTaFgykR5kWNGA6aYi6QVHZLRvjW6ydjBIx/&#10;8Ad/8Mjv9H725vs555Hf2H1ecPPe7omiMM+SZRzoxS1bvu5LBVbCD5YhdPWgJgAE/oeq+uu/+suT&#10;750AaqVYLqBr6eXLFyKxtenpCbfLga6iYF6fmhoHP+Hhwwf9fm9DQ8hsUiYmRhcW5+bmpvv6to+O&#10;Dk9OjEWj65lM6ujRIz3bOgE8V1V53749xUL29tCNfft2e/0+1hwGYAWJuh2CsFXPAnkLKSwTlydF&#10;dIlTAAFgbnuz1w/Ld/Aczz1JeY4FQXRYr05dvh5bWN62f4815EN7R3qfW/V8QGr1CZu2/n0O9iM7&#10;7X5W1P2c88hu6KEvtCWcHzKEd08hS99trsIa2kAvFVYW5gqZNDhoQccyPzEGJqP1lfnFuYnw0nx8&#10;fR38xTBQL184m00nUeSYSkaCAbfDYYM8o9/ugYP7m5sbi7ncxMhth0VDkUpbS4OhmLWaJLD5xcOr&#10;bptlYHd/cn11aXYql049/vjjBw4ebG1tqwuGWpqbAz7f9NjI6uKU24H2IdaFuan5mQmHw43i1mR0&#10;bWbiJnaDudlJ/Gw2S+DIDS8uLczNAi8PSmuqaCP/8w66ewO7QCK2JZwPLVCP8gJbwvkjhHOzMTYW&#10;L/MBqMM1mAyunz1VyCR8fjfqCs+/87rNrIyP3EIHF1mVMsn40tykw2OPLM40hvx79/Y3Br0r89M9&#10;Pds7t+1ob+8MBPwupxNEgXo+29bcEF+ZR52wsZidG7nZUu8HMXcTzgj61mcm8cHOzs6+3QNWuwsV&#10;4maz3ev2JtbDq3Mz9X53dHlWFSuzo7eHrl5qDAVtNnV+7NaZd1+r83uvnHl/dX62rs6vmdTbVy4N&#10;Xrrgrws6HE6wzlL9D2viwpUe+y+Xyi3hfJSi9fDX2vI5P2oMuanGV+2mPUsUBIZqJh6dGLoxfPn8&#10;yJULi1Oj5WwCsmo3a80d7a1dbenkemx5VjYUnBYp6EELLxf6TIrlssfldjhd4HlD7tHjdO7dt6e3&#10;pxvEZtl0AiyfaEYxdPEcaMqamhrFUj62tgyGS0LQsnwNhApEACaT2WLSuru7d/btwAWLyZgI8sFC&#10;Ljwzlo4tZ6JLJbRdyGSq2Uw+Fs2trxdi4VRkpVLMGMpFqjUlutEN57T26B8w3h9+UW1d4dGMwJZw&#10;ftQ4cm3JIUB3/CoSVPo9mYhHV5bXl5ZyoEUlSj9QHcjgTPb4fWarpZzPQowzycTS7MyNq1fcbrfL&#10;593MYsA1dXo9daH6malp1FL4fX6z0+Vw+26PjqEe1OLxQZU2NrcEW9tXw+vLi0uUuaE+0+TKOtxu&#10;r9czOz6OXz1er8lkgjBHwqvxlaVSPgd3FvdstVrdTmcqEl2YmEDVjs3uQDCZCSVPg269fgJGYEs4&#10;P3KSWM0HkQBxxCkHm7KiLvQxq2tp6x7Ys23vfofPj0Ju4l4GR2u2EFlbz+UKqsUGqXN6/SHQHNud&#10;RklFW1iq6WVU7JDbUrE4MjQcWY+0d/e4gvWRtdj80mrH9v5MvhRZj5bLYkNLZ11Tq83licXi1Mid&#10;F6qCQDCXG0O3rOWVlq5ui8ebL5aCTc3o8DMxOqYoJgAFweUtSkAm1Eej8enpObc/QKSlnLWQ/t2k&#10;5tgwCn4CFuo/xFvcEs4fpTmpVrNGDMBOhcNGPG4S+MEDdb76Jl9Ts83tZfRRyszi8o0rg9evDkqK&#10;ZvPViYrm8teFWjv79x3M5oorS0t6GS3YqAwMEjI3PX3u3LlcvhSNJyOR5NCtUcXqOvDEFxy+0OzM&#10;4lo0PTmzMD0xA/vUCmVIkkmoXewQS3Mz169dTWVzkVgily3iWzS7O9jQHE2kPXX1VqcXLHOyZnP7&#10;QsDjgkTY4YEmt4uygpgtxbruhfL9uCHq/xCl7AGfeSsg9CEDd3e09kMqCSmFSXxHTrfb7nSi5zzK&#10;KX119SarAwQG6G+FNgpNHV1eXx2ID/x19Xa3z4KuMAaj2WLVzGZ4fOgmClrtXC4HL9Ln84PLz25z&#10;gJ23vasb0mW2OoFZd/kCwN0BcwvJbGhtR8cTUDCDpB4KN59MgILA5fWKigl9TXF9nOxwe0w2R0Nr&#10;JxqHOj1+zebwhhrMNrvTF/DVhUxmm8fnN2logEil26z8me809M9GbGgrIPSAUvQJfWwL+P7Bgb23&#10;HGwjf8cXci0uBMksFwrUnhUodmi0XDqjKCp4SoqFPHQimgioJhP47/MgHUcuAw1gQAqUzcWjkYX5&#10;OSoZA8+9onl9XrPdgT/DylQVFQABeI9IiiJRWiqU0A6mUMhW0KEAAqoow7dHMhnqj6iIIjjmHaDt&#10;U8EyD5pOEE7iq8C8WSnTFVRKuuIioMJHxQpa1oPLVwKZOhiViRF0g/vlbuHcqF/bKhn7hITsQS+7&#10;JZw/Sjg5ouaeGAqVbzKUOSMGrOUiWOSIqK02TqX0BPs/J+ysVJGxBLYWkkncYoLodHsssFfRLY8+&#10;waJOjK6PkZbgUpyimwi2IXXLS8vFIqAOwMxWnXab1WE3KmiGcKd88t675PErXJMSP3RFujIj5eDU&#10;nh8WE9qq53xQIfqkPrclnD9KOH8w0cCo2e+uJ6cAS00YeMJwUzboxFrjAcL3gZaZGDMJpAf2eYnI&#10;uzjZDqerY6R9HKnOkXhMPpmEw5Cm7iI4H0yfjM8IZETQnHf2gg9bIYzBl4jwNzKam+dvFlTf+diW&#10;cH5SQvag190KCH2ckbvHAeW/MMa6zWT+HUDbJrKNq1bu6CHBKcMvJR4qCV0zeaSJ67GaNrt3K7hz&#10;ZUY0yPiwwOuF4BOnj9zYIe4kY9nT3PUrvzJvPXoHFXT3M2/mcj/OQGyd++MYgS3h/OhR3qRy3WCD&#10;/yBTT80pvYvzdZP8lZOt1uiqGQkmXkwaSWFytkdO4HpXD5a7zdMPBqNYWViNGZ8BZO8Qzd5NOnvn&#10;Zxbhoeszybz7cpyYtybJWyiEH4eoffzv2BLOjxozlhDk/Md3uWn3ygz7jasfjsPdOIhpj3ieOdUz&#10;b5TDqcBQ7QzED3U544nTHyokd+lkRkyCoBHMWxASUae/mrYlMeONJO60k9j4lTciqtF63vMMH5TH&#10;O7/zR+EU3rWjNkQf+J21G+Jg43uutiXqH18MP/wTW8L5cCN5R1DvXs0faioyVUc1IRRc5QzIm9qM&#10;ydBd0nMn/lRDKDHDmOziGhU0O7vWo4BFkT70uCvu80EtvPnY/A8k+VzIqMSFKr/RPY6YxtDsgmVl&#10;8UfkZ9H5ltjbidaeWMioWzj1/aZzGBU7o/hkZPA/+Hq4gf6H+Okt4fyoWb9rzd8RnjvRnzvyxGXl&#10;AxzUNS7yu95n7PbEP05U9JQCYf0NNi9T+2HzPzWBqzEqk2iSVFNvExAOscYIH/zoD77zIWp+41P8&#10;TyT9rIk8Kt9E9LjPl8BlZEBbaNYZGj8YigXkdvCvRg1p0Cm1YqAm5WWcbyjmDIWMoZDFX4VCUcjn&#10;DfgImhIzauyt10OOwFa09oMDeJ8EX59EZeCn9tWVYjUTqc7OV1di1BWIdXFg3JzQlyXaPcBzXRRv&#10;vXZidnji0Fefd3U2sZZdLA6MTYL3gWPN3ij47A8a2joFzfSBSPInMWKbk/epDd1Dyt9HfnxLOLeE&#10;E6Zsrrg4tvI3386cvKQBwOBylGQVyg9B3oqhQDXaRahrS3h2tZDLe1rqjGb0hS+LioQ+8Hk0PxRE&#10;pVzWdNTRxGAOO5993vOPftnodm8J50NK7pZwbgknRLBUXFtc/tu/X/ub7zqKReeRQ5W2lgq6A6Oy&#10;rQLkA1xLEO3a0fqFOkVBW1L1GVhQ5DzgTkaDijZN6Uz1xvDC2QtCc139b/ya59kviXbHlnBuCedD&#10;jsCWcLIeLdlCYXws8v0XUu+d8vbscD//rLCt02AxCzp1bmEN300ESAJPNbxNuJ3AUbAmmtR8MBYp&#10;Xbm1+sLL6dV1z69+1fHU43KowaCoHxjZLbP2467ULc25JZwMXIgeErlsaW44/sKLC+eu+Q8eDH71&#10;5+TOVvQaRKQWffSo9Sy0JXATjNqe0ij0jy7m06WLF1e+9WJhYcX9xBOOr37J2FBnUFiDxXtfW8L5&#10;cYVzqyrlQ0bsfpbR/ZzzcSeDwq8/qs3MfZ7zcb+asiUqyORNWr3XkElGBof0cMTssgNlX1WoOykl&#10;UShUzELEDFEhApSfiReuX5n+1t/kouHgs4/bnntSqm8QTCbK9/zA6+Pe0sc9/9Mauo97n/d//pZw&#10;bgknRoACrUDFA68rOm1Wj0eIpiJXrxuiEXOD32i3oVC7zFqG85QnztXzGWM+k79+dfpb3ypGw4Gn&#10;jjmf/VwF7CqqmRrY3scWc/9r9D7P/OkTzq08531O/U/3aUR9CbPVqJt00W5o6/L/zHPevbvWb91e&#10;euGV0uQU8plUk4byM4YBBKeRmMvkb96YfeGl/Mpa8HNPOr7wdCnUrCsWJsB3Wqf9dI/aJ/10W8L5&#10;SY/wT8T1WRUMOZEiejqUNHu5p8P7c8/59vcvn7+48vpb1ZVlKZdFvgQiitoag54tT0/NvvBidmGh&#10;/gufdz/1lFjXXDFqUhXRXUgwAENbGL5HMO9bZu2WWUsFagATUI0LzFtAgY3GAgq0HVZLyG9Yj4eH&#10;hoRcxuzzSFZNhNtZzJWnJmf/9jvZxcX6zz3u+cLnpYYWg1EzCjJZvIjuEqXKj6hlewQr9wcu8dNn&#10;1m4J55ZwUoyHWMeoBLyKBkis8oW6vYh2m93j1SOx2I2hcjFnDXmNilyanFn63quJ2Zm640c9n39K&#10;CjYaVDOq0qivN0PtweekXhA/drfzp084t1IpW6kUMkIJ306dsysCeo0Sgl0qkfNYNCG/MjK2/Nrr&#10;4anxwJ5+V1fX6sXrifGp4LHDviePG0N1gqQZjBIw8tS1FxXgVFOONz68dvSTUJj8mlvwvfsa25/0&#10;YfoU7//T+mrmbXIaBiplo7wm9flEwRlRMYjZdHFiIvLKm9HrNwRV0kWjZ/8+/zNPS/X14D4S0KMb&#10;bAuMvAHBIihQ+omR5P44X5/W0H2iz7ilObc0J6/LxAuCxYM54GhAaIfgB4jhVspFxGar0wvrb7wV&#10;mZ/19e90HT0sNTcZVA2JFUaTTR0eWFkr2cN0pR9aoPZJLeYt4byvkf1JH6ZP8f4/ra/mFeBQfggG&#10;8VovyJhQkVDRCQktwdAtFyQUeK6s5iNxLeAX3c6qSQOtNgxfKkSh/odMNinoSz1Ca/J5X+vl0Zz0&#10;aQ3do7n7H3KVLc25pTmhIKECCZK3STjNWvGStYoQbhmKkdE7SJDBIpKhVFGKnAt+I/eS4YU4WQTj&#10;HiSCv090yX7oxbeE877G/Cd9mD7F+/+0vrqGk61R/jHCFcgkWnoykhZweaJAnBuulHJh/8U/epmy&#10;JqgYZ8K4kdjkKIX7WimP8qRPa+ge5TP8wLW2QAif6PD+pFycMyKwNvUwZNFt2yCCw7NAhCRA1BLc&#10;3Ujts5kNC4AtD8kSj8MGiwqhbmsEnz8pz/zZv88t4fzsz9GP8Q7vJj/iMR7Kr3CmP1KIXBjpd6Qz&#10;Wa/smg27hQj6BGZpSzg/gUH9ybskF0ooRF4PRnSBIKJXKBZLeHdYuaAkIXA8F0akWig0y+I+NWbC&#10;D+U0+8kbiM/UHW8J52dqOj61m0G0FhYsSSZJIgknWKvROA2RH3iWJVEAIQKn5+NiSWfU5LPGjolP&#10;se6IdxhxP7WH+Wn54kcfrf1pGZl/UM9B/LPMit18bWpGJnCbPY42eDT5eRuRoFrDGHYiv8aPPyT0&#10;UzhfW8L5UzipW4/00zECW2btT8c8bj3FT+EIbAnnT+Gkbj3ST8cIbAnnT8c8bj3FT+EIbAnnT+Gk&#10;bj3ST8cI/P8Bdaf5PbgJAJ8AAAAASUVORK5CYIJQSwMECgAAAAAAAAAhAPfweErgPwMA4D8DABQA&#10;AABkcnMvbWVkaWEvaW1hZ2UzLnBuZ4lQTkcNChoKAAAADUlIRFIAAAJ9AAADLQgCAAAAZehQ2QAA&#10;AAFzUkdCAK7OHOkAAP/KSURBVHhe7F0FWFXLFl6nOzl0ioqCCHY3dnd357Wu7X12d3d3d3d3tyiI&#10;dMPp3OfNPnSooKigM29/98k+k//M3muvmbX+RTGbzYATRgAjgBHACGAEMAK/BAHqL2kFN4IRwAhg&#10;BDACGAGMAIkAlrt4HWAEMAIYAYwARuDXIYDl7q/DGreEEcAIYAQwAhgBLHfxGsAIYAQwAhgBjMCv&#10;QwDL3V+HNW4JI4ARwAhgBDACWO7iNYARwAhgBDACGIFfhwCWu78Oa9wSRgAjgBHACGAEsNzFawAj&#10;gBHACGAEMAK/DgEsd38d1rgljABGACOAEcAIYLmL1wBGACOAEcAIYAR+HQJY7v46rHFLGAGMAEYA&#10;I4ARwHIXrwGMAEYAI4ARwAj8OgSw3P11WP94S0aVOipSrTSki2Vh0MdGqRO1qeEtCLVcbyZwrIsf&#10;BxvXgBHACGAEfgoCWO7+FFh/TqXE61UHy3iu7ropDglaSxPmkJ3HKpTY8M8RuVxP/q14eKdj08tx&#10;cZY/cMIIYAQwAhiB/IcAlrv5b06+3CMzAQIbxuPzn6K1JgJlM8nPno2lskwWIax7e+Ryp973boXo&#10;DORvOGEEMAIYAYxAfkQAy938OCtf6RO/srvP28Cb0UY9AaaQDxc1jlXtGSwa+rf/zsvMHtNLl5Yy&#10;6JQCNijcXYwARgAj8PcggOVuAZtrisClkU/s5Ztqrd4UfPqjrnIhRx6dRgGaY4lpS6u28uKwaYDF&#10;bgGbVNxdjABG4G9CAMvdgjbbFHbtxrb+l4OilbEnLkO1eiIu2zKJFAqNRqFgkVvQ5hP3FyOAEfjb&#10;EMByt+DNuKh20VIfAq8+fH0WXOo6M5CCixNGACOAEcAIFBQEsNwtKDOVrp8it8al43bPem+u5ObE&#10;pWGxWwCnEHcZI4AR+HsRwHK3IM49u2Yj+5jPfL+6Qk7SJjNOGAGMAEYAI1BAEKCkEi4UkA7/1d00&#10;mwgjUJAZFYUgDCag0qnIospkJMxU9E8LMmaz0Wimoz/wQe9fvVLw4DECGIH8iwCWu/l3bnDPMAIY&#10;AYwARuDPQwDvUv55c4pHhBHACGAEMAL5FwEsd/Pv3OCeYQQwAhgBjMCfhwDeZy5Ic2pUqhMIplRA&#10;p6Ye35oM8XE6HckUSaEymWIxg4l+I4wJsVptEn1kcqKwBFwRl5pWMOUHQqfXAJ2LiqUdCRNqlYnJ&#10;zcR7hSIuGDl8BgVVodfFqigSEQNVZ1Jr4hQmS/sUJo8t5tHSNWGM+RD1LsTAdrHxdmWz0Fl0ppRW&#10;j1kdr1HoUDwHCoVK44nZPCbZnZTKLbUzGCIRk0VP7qZJpY5TEpZ2aTwJm2/JjxNGACOAEcj/CGC5&#10;m//nKLWHpiezd/ULLXdsTjEHYbIQM76/26LBnTcMOpJqFJNRbhQ0nNR4Xr3Y6T1uX43UaxWqUDXD&#10;Qcak0WgVhpZnb757Ed1E7M0Mq4G72o4qZ7ox59TEffEEA4QVKiyY41tWxtA9ezR8xIOHCUY103HE&#10;8vo9y/G4dLIDioe3u/0r33igtsyapbtwrvpC9oldlW1l9PfL9zZcHI2aR/5MJrXO6FB04sq6XXy4&#10;1E9vpo28diSE5WxLjX4fz65fa81s75JSenqvJ1RPjYWsYzsr20mUK1rtXPSKymJRaBSzWk7YN6i+&#10;cr63YN+RxvMjqJbKkbCP0/D9xjde2sfRmmt+Nm9Xm7XxdDQyCqFUQJGOfqv/K+YhTjYvK0CTiruK&#10;EcAI/G0I4H3mgjTjZoIwZtBiSQNmE9t18pne954OevpyyJ0FNo+XPjhvLjz7XJ8HTwde+M/NtmbV&#10;o9f7Pn3af01FTYDYc921/q/eDn33uvO4yjzjhVuTzvJH7etx407n4YwXc7dFxcujt0x7rO/S4uz1&#10;vkd7G7cufxOYiIIs6N4dvdKl792bn3XIdJrEC1lTo9uWf6IusatXP32j39Ong16+6bvAJ3z5mo+J&#10;scFLh1574lvn6KWuJ050vXO9caUXt+fsi41XZwxQSJgNxuTASiYTvfqkztfvDnr6dPCbO/VLPbu3&#10;9qxSrjYxqlQ7fg31f9Cz1//cW+7kv/bR2QgdisZkNplF9WqfutHvyfMh727Vcrn0cNcTjdJQkGYT&#10;9xUjgBH4OxHAcrfgzztiiGTQmEx0MRzK2jmr1dFq0tmIvIN2ZalUBvkTVfM2Ot5Nwvoc/fyNUkuj&#10;Maimj8+i6JU8army+TxxAz/p+9sh4UGB1wJkdeqIRQJ2sZZF3F8EP0g0aoI/7LzM6DqldCmrL0Rc&#10;QE0kdYAjKOsrVMeotNdfHIxy6tnH2VXCYDFobMciY5c3HFZHIGB+DW0qLWkUNI6DvY+zITZGbzIB&#10;JPefHJ29q4BvNGpNSRLf8pOlXY6ILWDSWAy0GV3wZxOPACOAEfjTEcByt+DPsFETcD/45vWgq+de&#10;LZ/69EUhx7JWdGbmiTW9eRUbeeXh7LVPlv+7p1qLGxdCDEIpSx2hSCR1WCIkWKmMUkSGKaJ5PBs2&#10;FW3r0sR8GU0THU+AvdeUxVValeBwvsCMZYqPv3/78/Xrn84duDdtS5RbOfuEkMQEJysvAY2ZJAgp&#10;VLsyhap4cNHp7JfhJuIDQm/fCrp+9eOB5Ve3vhCVLcNlsUD/5tX0ceeGDT09uN/BBj2eEs2969oy&#10;2WQ15rjLNzs121G71qbSZU9cL+3btgSHZ9kSxwkjgBHACORnBLDczc+zk7O+6WJPr7q7YN7NhWte&#10;v7TxWbOmQjmkmGYuSvPoVHfvya4Ht7bYc67DMO6rdUcSxQ3LNIl60G/AuVGDDo08nGgyUqhmM5FK&#10;uUEB0kKKvCiIiCOrQVZqC7r3/quX3p439/aag1HWXZusHupgLaIDgUg+UhRTsg7SHgtMiXePvty1&#10;/en2nf7PYoyGDLvOpvdnHixdcHPuwgcHX3C7rGw6pDyPT6dQBcLiXjbFHUyvr0Za9W25+7+ihYS0&#10;pEAQolLe46fUmTun7vxZ5YrcvTXveHyiJuM+ds7ww7kwAhgBjMCvRADL3V+J9s9pi+s4aFObg0c7&#10;HjnQZt3sCvWKsFA43izJROUKnO3ZyKqYwRF7ezBiI1UgKzzzcIdFPQtVbVFtyUBHWSGRgwPfSqVL&#10;NJmR6RUoNfFGlpWISv3WGuFWKLdxV7ujxzoc2Nls9pDCRUUMa08r25CYV0oiRbISgXsvDloWGJmY&#10;cPfYq907n+/Y5f8kGjFrpReTjAoDm+860PHYkfY719cdUt9KbNFq6Y5ObbuWGjiu8d5lRSI23dj+&#10;RK1KOcSlScQ+ZR0qVHLx61B1dAvmk5sRyIb750CMa8UIYAQwAnmGwLfeqXnWEK7opyGAznfp5Ekn&#10;g0GlIwUx261cQnP6f/v7rwyOVhFmReT1B6bCnmLTnest/vFnVSza0o/7+GJU0cqO1m7O5a2ibt5X&#10;6fSmsEuf3hV28BHSk/eKv9J9CpVOtm7pADKrBmCWKdHaMWT98g8f441IEqr9X89f/C6WxaWxnYdt&#10;aHf0VJfTxxt2K87mZOwrhZY8Cgbiv0xdmKRjEQpxSLOtX21SPfXmmY8fxuqTJS+FVKNRMssjrz9U&#10;SZGRNzZn/mmrDFeMEcAI5BUCWO7mFZK/ph5z5KFTZYousbdfaG+/yHfo21hFzjQ8qqDVqPLWJ043&#10;a7mrRpUjZ4tWGt5IKKtavJH+eb82+5vU2L3c4DOivUwstO8zxt1/9sHmTbbUmy5vMsizmCiD509O&#10;B8myGbykVuUPN5pW3FCp3Gqv2lc/1qg1tb2VhEtN/UTI6s379copdF79sdXrxT+fvzUiUYkUcnPU&#10;4TPliy91sF/oXPLwCUmZiX3sxTy8nnM6RTgfRgAj8LsQwP67vwv572kXeREZ0vsRUWlMmtlgMKP/&#10;y1aMmU0mPUFhIpoNpIQi5x+tJjhAqRMKXW1ZHBZSNs0mgz4iICGRyXe25/BY5CEu8gvSJSoCQ41C&#10;R6G1EJlCp/TTTCA1E2m0SVXpjcn/NhtNenNKE+nHhCI0GIwJEfEhcWahg8RBzGBlpbZIq8ds1BNm&#10;Gg0J+fTqeob+o8rNaLBkEAhkV43aTQcFeXr89UPo74Ebl8EIYAQwAj8BASx3fwKo+bhKS/gptDWb&#10;1sWsdywCjmSOygOvnKRwV3lSVT5GFXcNI4ARwAjkHAEsd3OOFc6JEcAIYAQwAhiBH0UAn4f9KIK/&#10;vDyhVyTIEflyOltgQqdSIY7mDE40RrVKk9FgOH1Ps/nVlKVA1ju/fLC4QYwARgAj8KchgOVuQZpR&#10;U/DJ/1pUKlerXnVfnzrDd79K0JlMoWentapQpkr1CmVq919/PxrJWlA93dCvdoWq1cp6V+655n4M&#10;eStdyuZX1dON/WuXr2YpsPoeWUfmOzr/9V3Ke7q7OCcn9ybzHkSrcmbTVZAQxn3FCGAEMAI/GwEs&#10;d382wnlYv+LComm3vaYeuXD13s1VlZ8tXns1JuzY3MlnbUbsOX/19rGh9B1ztr+IV7zZMm2TrvOm&#10;M1fvHOqh3bLscKCcDIWQnIzvs/yqfLtl2kZt542nLAW2Lj8cEPt80/SMd5QOPTZde/Ds1evXr+9u&#10;6lbUsUabhu589hcIrPJwyLgqjABGACPwpyGA5W4BmlGqe4vJU/vVcBbx2FZFXK1UCYnqD09e0io0&#10;qekqEfBcG9Yp+u7WvYigy9cCitWp4yYWioq3alDo+a0HiTp9isZLRN+6kenX+OAr19Gt2ikFXty+&#10;//HSpQ8Z7jxM1BMsLl8gEFBfbpx/pfDgsc09JF/ijSxAiOKuYgQwAhiBX44Alru/HPLvb5BXtGbT&#10;qoX4TJop4uySHUGV6lWSONiJNFHhcjJKERESEqaMDI8MC4viWdtySOYJmthWRo2NRuQVKQqvKTIi&#10;JtOvMWGh0TxrGw7pqEsT21lT4yI/hkVxM9yJiicIsgrThx2Lj0s7D2roKuHgpfP9M4lLYgQwAn8x&#10;AvjlWZAmH1E3USn6wGMTuk56WWPKxJZu0iJt+jeOXN1/4Oh/B3cedSSMMFGohJFI9dtB0YgQnRMR&#10;fPfovt07tm/fdfp5jFqfGrYn6VcwmUxpBUi+KzNhSleFhQEryaVI/2DnnuAqHZu5i7h4i7kgLRzc&#10;V4wARiAfIYDlbj6ajG93hUh4uLJXx1lBDReuH9+gsJBFpdk2nHHo0ILutSo1H7uof1krNxcHBzsr&#10;VWJCknWzMi7eKLTihz84vm/Xjh07dp15QeELlBl/tbK3RQUSTRaFVkUWsHazsdJkuJNE06x/dPqy&#10;qVrD8lLut7kjvz0WnAMjgBHACPyVCGC5W4Cm3fhx5z+D9wmHrl85qKYLErqo67obM1qPOMuu2Kil&#10;n82TS6+LVqkoc6tW3urlzfvRWr0x7NLld4XL+Mqqj9yw98iJkyePLO5WvV5V64y/il2rliMLxOhQ&#10;gYtX3rmXKeVRrZIswx0fIZNJMQXcfaj0LFtCwGTkAaNGAcIddxUjgBHACOQhApg3Iw/B/MlV6a9P&#10;qNpuzXsjk8Oy8P8zq/x3YWO7xJ1Dh26LkFoZwhML9Vq4sE9FW1bMuWk9Jp7RWzGjI8TtFq4ZXduF&#10;n6agorPhqRl/dWbHnZ/ec9JpnZQs0HbBmtF1HFSXZ2S84yJg6k8PrbDCcf3WYWVt+TjQ7U+ebFw9&#10;RgAj8McigOVuAZpawoDiBKHd4BRtk0pnMWiIY1kZGRCUwLJ1sZfwWIhAGZ3PGnQJ4QFhGqGDs42I&#10;w8zI3ZzNr2bCqEsIS18g6x2Ek8mgM1EYKFoQVncL0KrBXcUIYATyGQJY7uazCfmu7qBw9RYS5Awx&#10;Bch7ligG2SVLiYy/Zr2VTabv6h4uhBHACGAEMAKpCGC5ixcDRgAjgBHACGAEfh0C2K7q12GNW8II&#10;YAQwAhgBjADWdwvgGtArYuVmnlSAQuiSwXA1CbHyjFERKCwu26SnCKQC5hd3mtG4TeqEOAUqCciR&#10;l8EViXkod9LteD1LKmST8XiT/k4wCiWC5D+zAQyFapBrGQIBi5ayr40iNWiAzUVHy2kb3SaNSs/g&#10;sunZ731n82uObhnUKoLJZX6h1gI4u7jLGAGMwB+OANZ3C9wEm96t7VqpdP0pl6NVBtR5Ivb0tI4t&#10;GtWrV6eST3GfSrXr+NWt12jEwv+a1Zt4MlyeShCZzTBNAZu6V65crbafX12/OlVLeRSr0X/zk3iN&#10;7v36bpUqd17+JFZtiXtgCtzSp+mkuBh5tkiZQk5PaV21Yu36NUqXqjti18t4rT70/Iy2lcpVq1Gp&#10;XJ0B6+9HWSI1PNs0wK9StRrlS1bpteZetDpTpIasv6qebR5YN7nA6rtRZIEst0yh52e2r165dp0K&#10;Zar3XZuUCSeMAEYAI5DfEcByN7/PUOb+GZ4dOq6oWgPOHr0Tp0FilSprOe/U1dv3750eX82q6sgD&#10;l27cv397VTNrlpkkj/xaQjbLekaVcccu3bx///7jp1dnl3i0bM25KKXGoDfGXVv4v52v4y2S12zU&#10;6/SQMcpgSr2Ki4un3yo2ad+ZS7evLq/4fNn6ax8PzZx8Rjp0++lL1w8Noe+au+N5nPzNtumbtO3X&#10;HL9440B37bYVRwISNGmRGkz+WX5Vvts2Y6Om3WpLAd2OlaiAIsutsLPLpl1yHr3z+IXru9vEbNhw&#10;NlyuxYK3oC1n3F+MwF+IAJa7BWzSNfcOnTZV6jK4tevtw5cj1ToCKDQmm83msNlol5jGYLE5HA6b&#10;3PDNkbMPKoEKk2X4TuV8nJTRUWoTYabIGvWtG75h7p5kyZuMkeL22tGD+/XqmZx6DVhyOdam4fj/&#10;9anpKuVzrYu6SVXxMe8fv6CWb1yzkFQkKNSgTpH3t+9HBF+5FlC0Vh10S+LZsr7bi9uPEnW61EgN&#10;UShSQ8ZfE4Iv3/hYtFZtdwlZoJ7byzsP47Pe0pYcsHnTuAZFrIUMwqQ3pnpXFbAJxd3FCGAE/jYE&#10;sNwtWDMuv3bwAq92Yx/vDm2KPz16KlCp/bEYuMb4wAd3bt24ce38wVUzt710K1dGymJSgcqvMGpq&#10;k9jNc3e/StJ5LYnp4FvTr16D1FS3rLPMs1bTaoXRwS4ReX7ZzqDydSu5Oso0UZEKS6SGsJBwFKkh&#10;Ijw0OcwCBWgSOxklNirBkBapISoiJikIQ+qv0aGhKLQDukVPvhUXHRNKRnvIcEvOsXEvZBW2f1SD&#10;yo1W6Fp3rmMjYOfoW6NgzTjuLUYAI/CnIYDlbkGaUSL2wqGLBqHx2Ymj1xQCzoMDh14qNcYfGYHu&#10;/enVSxfOn7do7cHn0s4rVg0uJ+NZuKhokmqjpzSN2zx316uElINTusi+SNFixVOTh6MEsWggGg19&#10;4IlJ3Sc9rzp5QouiJTsOaBS9dtDgMf8O7Tr6SIjRCFSCDLyQvNLIWAzozDjk3rH9u3fu2LH7zPNo&#10;lQ4ZdiUNIunXjJEayFtIhhvTBW9IuoVyU2i2tYctWrukG/fILHTCq/zacfaPwITLYgQwAhiBPEMA&#10;y908g/LnV0SEnzx0m+MkiHz9/NHD93Q3l9BjB+7Gq39E2HDLDVi7bc+Bg/t3b1s9a3CDYuK0WPY0&#10;cfVRU1skbJm33z9eQ1iiLNzfNmXcqH+Gp6Qx62/EqXUJD1f36TIr0G/umnENi4hYDNv60/fvn9ut&#10;ZqUmo+f3KytDkRpsba3UaWEWEkwiKT/iwYn9e1Ckhp2nnwOPny4sA/mrlR0qIE+N1ICMqa2kWW8x&#10;I988/xBDl7l5VWwzpk+l2MePQrT6H9P+f/4U4hYwAhgBjACWuwVnDZgCjh157tl9xuz5ixYsXLhw&#10;ydqZ7TjXDiUd8n5votDoLPKAl81msZiM9F4/qEaquNrIqS3kx0++lqtJrVpYd8KOI6fOpaSzx2c0&#10;k0UdGjl0H2/A6uWDaxVCQpsCuptz2o8+xy7fsIWf7bMrb4tUrmBNRmp4detBjCVSAwq8UMpHVm3E&#10;2p0Hjh0/fnhRtxr1q1ln/FXsVrWs9NXtB9FanTHs8lVUoCQK3pDpVgnK3VX9Rm54EKsmqFr/1x8p&#10;tg5WNBoOT/i9KwGXwwhgBH4VAlju/iqkf7gd0+sjx/y969d1FQnYLCZK4qrtm0jvHDn9SZXdIS8R&#10;efifCl6FnZ1Qci37z7EYhT7XXaBQxVVHTu3iJUwKt5tswYWMsJISm0nc3bzi7LtnB8c2LVO8EGrK&#10;vd2aILdadbS7B3fq1LJOixXaDsPbeYhFpXuN9vswt3PrZjUbzghtOKBNMTGfnSzumXSmT5ZfhahA&#10;nQ/zu7ZujgqENOjfpriErCPDLS+PjiMH2pwe0aZt81rVepxyGzKooYMQH/Dmeo5xAYwARuBXI4B5&#10;M3414t/fHmHQ6gg6i5kWl4C8Y6KxLMEQkLuPTmuiIq2V/AP9ojWkqcGkxMxKLZFUYZYfyNtmBjtF&#10;+yWrMlKQkM3ORNqk1+jSu81SGciW2qSXRwR8TmTaONtL+ZawDCh4gyYhLDBMLXBwsRVlZrnI5te0&#10;W/YutmJLgay30IjVsSGBEVq+g6udmMu2jBwnjABGACOQvxHAcjd/z0+63j14ABcugE73HR0m1OGH&#10;34eFGSyh7ZMT1dahWAt7Pvfn7HigkArItTijHCRvZQrekG4s2fxqRok0nkrLZbmToZKsd74DH1wk&#10;PyJQqxZUrgxsdn7sG+4TRuBHEMBy90fQ+6Vle/aEQ4egQgVgMnPbLmFUXotTxpjIIEQpiWLFl1bn&#10;M1lYRcwtmjj/L0Dgzh2oVg02bQJb21/QGm4CI/BLEcBy95fC/SONdekCEglMmQJ8/ndUY7JoiukT&#10;Uj2xFdJ3IImL/AoE5syB169h5Uqws/sVzeE2MAK/EgEsd38l2j/UFpK7NjYwfToIBD9UDy6MEcj/&#10;CMycCU+fYrmb/ycK9/B7EPg5p3vf0xNcBiOAEcAIYAQwAn8+Alju/vlzjEeIEcAIYAQwAvkHASx3&#10;889c4J5gBDACGAGMwJ+PAJa7f/4c4xFiBDACGAGMQP5BAMvd/DMXuCcYAYwARgAj8OcjgOXunz/H&#10;eIQYAYwARgAjkH8QwHI3/8wF7glGACOAEcAI/PkIYLn7588xHiFGACOAEcAI5B8EsNzNP3OBe/Ln&#10;I2AwQGbesD9/0HiEGAGMQAYEsNzFC+IPRGDhQujfH6Ki8kDIIcLCFStAqfxRlFQqKFECZDKYPz8P&#10;avvR3uDyGAGMwO9DAMvd34c9bvmnIdC0Kdy/D0OGQHT0j4regADw9wekp/5IQkK3b19ITIRZs6BX&#10;L+Byf6QyXBYjgBEo2AhguVuw5w/3PlsEPDxg+3ZSXiLR+4NaL9oWTh8+8TsATxK6L17AgQPkP6yt&#10;UYDE76gGF8EIYAT+EATwC+APmUg8jPQIIMHm7U2K3vfv80D0/gi2qUJ340YoV46MJkvBkRd/BFBc&#10;FiNQ8BHAcrfgzyEeQXYIJIneHTvgw4ffJnrRqXCSpouEbtmywGDgqcIIYAQwAoDlLl4EfywCv1f0&#10;IqHbrx+8fImF7h+7wPDAMALfhwCWu9+HGy5VMBBAohdZEaMNZ6T1Dh36o2e9OR9zqtDdsAFrujmH&#10;DefECPwVCGC5+1dM8988yNSz3jwxs8oJkljo5gQlnCfvEVDEgVwLhDmtZr0CElRgIsg70f5w+wY8&#10;DQCNMTmDJhHkmrT8hAbi5JbMBCTGQGQkeUXHgd4ESVWi/NGREBEJUdGg1KcUNEF8HGhT8qBsqNGY&#10;BDCY0rph0kBMPFkPThYEsNzFC+HPRyBV9P6Cs96kM120vYw13T9/YeWvERJwciL0XgIhCSn9MsDa&#10;PjD1BESHwYqe0KwPzFkEo9pC/QFwO5yUi3tHwJg9EJninB6wE9pNgqAoMH2CIQ2gTh2o3wDq14IS&#10;JaH/OghPgF1DyJv16kP9+lCuBNTuB3fCQf0GBnaAI/6gTpH3mifQuzEsugYJ+iRxDev6wcC1ECZP&#10;lt/5C7ff0Bssd38D6LjJX4/ArxG9SUL39WssdH/9DOMWqVC7DoTcgLeJkCTv9M/hXCxU9YW4c7Df&#10;AHM3wq5dcPwU1A6F7echVgUGDWj0abKQ0IM6SV0mQEuBgVvg7HW4fgvOzYB3W+D8Z4jXQKmBcPgs&#10;3LgOd89BaX/Yeg5i5aBRg4FIq0dYGQZVh4Or4EkEIMf3l9tgjwJ6tAY7EWBjfqzv4if1r0LgZ5tZ&#10;pQrd9evxme5ftbLyzWBt60JlBdx4Awod2af7J8BcCUpZg4AOqkjwDwdgAN8Ohi6DkfVByv5qvynA&#10;4gFfAAIBuJQDR7RRrAIjAXQW8PjkTbELeDtCXCwYUnatU6ujMKDuCKiTAGsPQtAdmLsb6vWHyq7A&#10;xmpeMkYYiHzzzOCO/HwEksyskpyLBg/OSzMrLHR//uzhFr6FAEUCLWvC/esQrwCzAk7dhGp+YCUE&#10;x1Ywpjxs6A2+5aB5XzgYAFYiYNC+Wp0Jgp7AnZtw/SKsmwfPrcFbBhwqJATB/Ttw8zocWQc7n4Fn&#10;CeBxsqmHYQcjR0L0ARg5GhIbQOdKYPV1Mf+tof1Zv2O5+2fNJx7NtxBIFb0fP+aZ6MVC91uo499/&#10;DQIUqNgSmA/hZTyEX4MH9lC7CAgZQBVC2ylw8TbsmQO1pLBzJIzeCREpx7oZInWkSgQdXNwESxfA&#10;ojXwmAMzF0JVZ2BS4ONFWL0U5i+C/Y+g6UwYXBUkzOzGRgG7+jCkLHwUwOD24CzFO8zpUcJy99c8&#10;D7iVfIRAqnMR4l7+cSJJLHTz0dTirrB9oJ4YbjyFY4egUE1wlQDdDKdnwZJLYBBA+QYwZDqs6gvv&#10;HkK8Cnhc0KrBbLF2RkmhACYnhcWUA93mw+ZdsHs7rJgJTX2ARydlZ6lusHoz7N4NG1fCsKZgy/8i&#10;ARuFCe4uIHEDFz4psHFKhwCWu3g5/I0IpJpZIa33R0QvFrp/4+rJ12NmQrNG8PIcHHoFdSqDiEc6&#10;rTjw4PBKOPIIVARQlHD3OUgdgcMG7xLw6Q68Qx4+iIVcAZdug707sJL2jSnA5JJHuTwecDnAoCbL&#10;VxoTuOjcl0fKbBbjG6yn6DGjoCtf4/VbOofl7m+BHTf6+xFI1Xq/e8MZC93fP4u4B1kRcGkMhZ5B&#10;QmkoawNcyxu+ZF+YVBMOjYDSxcCzBpwSwYRe4CCGEl2gIw9GtoA6taF8BTjEh77NQSbINahEDEys&#10;D97uUKgQFC4P+9L5FOW6rr+iAMWMw3AXkInu0gVsbGD6dNKWEKe8QgDFGnr1Crp3B3d3WL2aRDhT&#10;3ALkF4SCGcyYARJJhjax0M2rKci2npkz4elTWLkS7Ox+ajt/ZOVm0CjBSAceG6gpyqZRB1q9hROD&#10;AjQGqezS0E9m0GkgIQJCYoBhBU42IOQBHYlqAlBADwaXtL1Kr63qEAUHA9jowDj9XROZ2ZhK1kEB&#10;Dt+iHwOYdKAhgMMCGlbwMqw0DMcf+eDhQeUUgfRnvTm3cE4Sum/eAHYZyinQON+vQwBJPuT/g05q&#10;00lH5P+DnIJEIhAJgc+xCF3LZjKLCzaFoFRZUluVCixCFyUq8ATAzCh00W3kWcRlZhS66C4NeEJL&#10;zUmXEJgpe8s01ChqC0uZzHOP9d1f9zT8YEtY3/1BAL9SPL3Wu2oV2Nqmab1Z9d1UobtuHfbT/Vlz&#10;gvXdnCNr1OmDb73SK5GFVM4L5Zec6jh5seZVuMiv6W9KWO4WmNnGcvenTtWXRG8muZvEvYwYqZDQ&#10;LVMGmNn6UPzUjv4dlWO5m/N5Dr7z6tzIVYqw2JwXyT85tQnKhkuHlOhQm5mtH3D+6Wie9gTL3TyF&#10;82dWhuXuz0SXrDtb0Zte7qbXdLHQ/anTgeVuzuEljCaDWmdGy7egJTOYN1UaUm1C5xLtajG4fxGx&#10;Bt55L2hLFff3pyGQetYbGEg6F6FYLOmNDjOd6WJN96fNA644dwhQ6TSWkMsW8wveJeJTydPfv87T&#10;CMvd3C1xnPvPRiBJ9G7bBplEb3qhizRdBuPPhgGPDiOAEfiJCGC5+xPBxVUXRASyil5E45NqvYyF&#10;bkGcU9xnjEC+QgDL3Xw1Hbgz+QKB9KL30iXYuxeCgkiXISx088X04E5gBAo4AljuFvAJxN3/OQik&#10;il7kkajXQ4MG4OGBt5d/Dta41r8VAQqFwqCYGQlxFKPpr8IAy92/arrxYHOBQJLoLVwY3NzIyEVI&#10;AOOEEcAI5CUCZnN78wsPkZGezOORl3Xn57qw3M3Ps4P79psRQKIXqbn164O1dUqYlt/cI9w8RuCP&#10;QkAIOqTyZrJoJjTa2GhlZKQyMkoVFafTGjOxGZsNSp1CSxAFkCckafKw3P2jFjEeTJ4jQKOR28uZ&#10;SJvzvBVcIUbg70TA4kKUSX4SwfvPNam3vW79nY0a7WxYa32JEpt7LAsKTjShfERY4MJeO2s32OVX&#10;aWOj4U8fRuiNBRA4LHcL4KThLmMEMAIYgT8XAUJvMJQovWZv50uXe1y53uf0TMfPu5+dD1arCP31&#10;dbeuW5davL39uZP1qgQ+23ktMVZd8NReLHf/3MWLR4YRwAhgBAomAhQ6QyBgiURskZjrVkTA1xvU&#10;ejOKHuzkV25UL3cvZ57EwcpVakhMNBkKoMKL5W7BXJW41xgBjABG4M9FQO//fvGMS/+OPjdy6NHW&#10;/Z8pqhWp4cjmURnuVTyqFePymOboa08OBVpV8OUIuQWP7grL3T935eKRYQQwAhiBgokAlct1dZO4&#10;SY2vrkcwmvutnuhZwhoFJgQqHf2PCDl/c8i0EI++FVt4CQT0gjdCLHcL3pzhHmMEMAIYgT8bAbq9&#10;Q7MOPv1G1dswq7D61NNjL1QKg2XEhO751nP950R5D/Mb3crWjp8+yHCBgQTL3QIzVbijGAGMAEbg&#10;b0GASmUy6SwO06VBpeE1tAeWP7sXpkFBl4KOXBm719T0vzqDG9vY82kFUupiP6K/ZRHjcWIEMAIY&#10;gQKIAIXJr/dPxRqKt2v3hEdFB+/e4P/s/ptZvXZU9F5ZtOjKDsvDw+QFz54Zx98tMCsRx9/9LVOV&#10;Ke79b+nDX9gojr/7V0w64sPw9oaxY6FdO+ByU4dMaPUKI5XPpSXrs2aTWmEw0hl8NkWn1Ken0aBz&#10;WHw2tcBpvXif+a9Y3niQGAGMAEYgXyGg0cCdO6BSAeJmzsRHRWUzRXx62iYyhcYVsoVcGpVK5QjZ&#10;EilHmnIJOQVP6KJZwHI3Xy1F3BmMAEYAI/AnI3DjBgwdmhxopFlzyhZDtyiHMmY6808ec5axYbmb&#10;T6bbpFGozJm++vJJ13A3MAL5EgFCq1RojBlIerO5lS+7/hd3atQo2LgRLl8Gkwn694cq+4db1fCi&#10;MrN1BkLTqc/AwmwyqBEtM5EePkKrNqYuAoNSm6gymTJkyI9YY7mbL2ZF8WRVr/YzEuKV+aI3uBMY&#10;gXyOgD7wxLRODRo0bVi1YsNRu57FqE2Q4dZOdKsA0hjlc9TzpHvnz8PNm7BkCdSuDUeOQIOWnLIV&#10;aL37wKZN8PYtGJKchSxJ+eLJ0B43Qj6rLX8ZXu+50LbejnrVNvj1u389WKc3g/r1i7Ftd9Srt7mC&#10;34mV1xIT9caHK44OXx8SnJDfowpiuZsna+lHKlG8PzGjz8AlV/yjDSTvN04YAYzA1xEgPh+cs/JD&#10;+TFrdx49Mr30y+3770fF+x9IurXDcmvn/nuRch1+nPLhSpJIoHRp6NcP1q2D27fhzBkyyGZCAkyc&#10;CFWqgL093LuHVGH9x3O3hw67c/pZosZITqMp8NWibepqE5ruOd68o/nttpMxkfGx+xc9jalWbe2e&#10;jps6mo9tf/8uUqfV6JQaAr1H8/nUY7n7m1emKfTCnkv0FqM6eIk4f1kMyt+MPG6+oCJARN24+LFo&#10;w7rORGxwQrEhO3aN93PU37uUdCvOcmvn+LouYmbB4w8sqFOSu36jGF8sFrnP/OQJnDwJBw7ApUug&#10;UJA3q1cnRS9EfTp81Vynj6evHdty8GuOuRf83t6henGRo71ts1qid48jY4M+3XwvKF9d5uQoLNnM&#10;zfl9+PNYvTpph1mfcGLSgXZjnj8Kz6fRirDczd2KyfPcNPsm/84c0drXloulbp6Diyv8IxEwhXwK&#10;Ub/ZNmLUrCULx3XrOGLbwyj5p5RbixdYbj2IUuF95nw5+8iuasgQ8PMDLy/o3BmuX4cKFWDLFnjz&#10;Bl69gu3bwckJaLaFh0yu0K6iUMRK+nYyR0eqWFY8LhNZL1OldlxKvDo2VB7J4lpzaQwq0KV8GUUb&#10;i2IkoA1mk/LMzAsbYlwG9C/iZcPInySSWO7+7rVJZfH4HCaNminy8+/uFm4fI5BfETDrdZpofYkh&#10;8+YuWrN7dTvTod0XP0fFq5JuLV5L3jq858LnBFW+N6/Jrwj/zH4huyp0lIvELdJ6kV3V7NnkDnOz&#10;ZuDiAlIpCARARUKJSuPyGEx6athrs8loRk66SUKYYnlZmo2EiQJUiiUPhYJ+tVjYmQP3X556SFuy&#10;ZRFfF06+3ULEcvdnLjFcN0YAI5DnCFBFEpGwcAkvWyuJSFq8ZCFKdKScJxBkuBUTlaBDfqE45TsE&#10;zp0DpPIuXkxuKR88CM2bQ7VqMHAgbN6c2a4qXdepVlI2sm02Wixg1Al6I48tseVJdYhegyBnWa2V&#10;GxliIRXJcnbJUv82hxsHAj5E59NNZtRfLHfz3brEHcIIYAS+hgC9UPky4oCnT2M0OkLz/tk7cHC1&#10;86hSLumWNumWvYuMlb1vCsb29yKAlNoyZUi7qrVrScPmU6dg0CCIj0+2q3JwSLKrytRHim1pW+nH&#10;iOdRerVBefNWrENxK2khp1LS+MfPVUq1KfJWsL+9zEPM4FAptp5OLUZUqRnxatPJ6Ah5Pt3ywHL3&#10;9y7CvGqdUMREP3r5+c7HhAR9shewSaeNVabzbiQMCXJdkjMcodPGxCsj41VR8RqFjsBuw3k1DX9h&#10;PYRa8dY/+OariEC5wWJ5Sq4vtVKdiDjsU4xK0XqLU1l0FQIFKkerTom2hePUqflzCxunQr8x9aPW&#10;9uvYrknd3keknbrUcLCvOSDpVnvLrQ6dazhIONiuKrfI/pr8pFbKBuSG+/QpnD6dwa4K6b7Irorc&#10;as6YGCW8B1aXrx9+tH2DPdPfObRvamNrbd9poGvo+rM92+9sPj2mTHsPb1vSCItKozJt3IYMcQze&#10;8/j0G6UiXx7zY37mX7PSvtWKSZMoNwlEvK+Qnn2Jn5mI+7Rsw9WdAWBnw6Eq4j8Z7QYOqtu7OPfz&#10;8YNtTlEHj2vcqzCXQwUi7GGX+bGrptWSihgfjh1qdSSGzqTRgdBoCLGH98TeFevas5j4MyzLRGF+&#10;5i+uXUJ5/eiVmecj9CKBlKoNjCR8GvvNauzkyE5YN+vgJsJ35dAyZa2Q0kkEnjo24HOxzV2K2iuf&#10;95h2/4WJyqCBSac38O3bdar1T3krSRbT42/wMxMGtTIuPCgkkSp1dLS1EnLoVHOGW1Ihh1HgWHu/&#10;9Zb4I35Hm8z795NWVMhbF+m1np5QvjxUrEgqwehwl8EAPj9F7pqMcgXBEzBopM0pml9ddGhChJpu&#10;7SiwkTCZNIrZYJBHK4IiDBxrgZ01m8+imtRaDYXBY9OoJoNcRTB5TDYj9ZA4H8GHX7R5ORmEyWTU&#10;G4x6fW4vwkQT8ZhUowH0+i9dNEKPFl/m7hLxu9dfOEwpuXRK2x3jWuyY0XltVd2Wvc9fKAw6nU4R&#10;G7Bg28s3CtLKz0wYFUpDkg5i0usMhcttm9bp7MIe1xa16M32n7z15RslmQ2nrAggX368JZAFFiLo&#10;ypWJ14kW/Vvtnthyy6SOJ0Z7ai/f3fNBhY7ctGp92JO7s69ERWvIjT6TXp+oMZE0QyajwmjT99+2&#10;Rxd0v7S8x9Zm7Mvbr+8OUCmzW3l085cfB6OZyxYXKuJZ0t3eikMHI3rojBQ628qxqLdnYScxl2k2&#10;oka/8hiaM5Ie4WX/yxAYPZrkq7p2jfQaGjYMli6FSZOgaVNwdQUrKxAK0ym7NLpQzLQIXZQoDC7b&#10;vrCtr7eVk4zFopHSlMpgiO0l3r42RZwQfzOpsyCRi2icSStVBkMkZnHypdAlB4O5CfNqwSGhu650&#10;P2VEXG59ttlg6EF5LjTrshGr6TqH/NvO1ZjVZF93joSdetsUcKfpzNCmkxr1KMTjWz6ijIqIq28p&#10;JX2soo/s7R5g7f0pwNCk5cqGtuLo+y2mxmxbUBcpF+8O7G71wfvsMG9nPp1iJjShj7pO+lh9cvN+&#10;hbk8/CWWcUEUKQKhoTBnDnkixePl1WIp+PUQUcv/O3K3TNP5De0deaRmaTZpXz4PI1ycPEWJq6cc&#10;e2wnef0ceoys36sYL+L4gS6BXgd6F3dUPG49Lbz51HodHXk8ClJ54zbN23e2WLOVzRwcuBlW3uHe&#10;JyofHmtLi8m65ZgeOxNQd0DJGODnlieBKeD0uLJU7Gpb8GeigI0gLg78/cmICIg04/FjWJ/Y0WvV&#10;EFmzinTOX0TRjOVunq1ao0a31K1T+aEt7UoVodJpOa+XAmZrebiQzyJt4b+c5s2nyItXmDBPwhem&#10;ZZNfOVL+lNW2SZXKSZh0wqjUIm5Swmii8vj0jwf29Iwova50yOjdinajG3dnP+84PTu5i1rUBY0b&#10;eV7btcP08kIRI+cd/ytyvngBQUGki6FMls2x018BQbaDVL3uP+yx8/Dmw0oIxXSk4BqQXQFafDQW&#10;m0+PXf6/4x9q16/hf3VJjMfiwb6S68d6ZCd30VfizU07xqkr7ehRtJCQnn71L/wvQXn9yfABWkRv&#10;9JUkT9TE8G1N6MAkNyns4dsnm8/2uLxYUghxNOD0qxFA28toDwlt7em0ZlF1H/qkcdS2rdPHAfzV&#10;Hfrl7WG5m2eQGzS6ZW4dm28aW6hOGRo6v8pFMhvkCXqWgI+OLL4sebt3Bys7+vTpFHQKkpoSLh4u&#10;f8Fmz4SKpcUM46Mrrbb6h6kNiQphv6mt6j09Oji67OGeDm/2HZkYUWJ1W+2UxYk7s+q7qC7Dp7HD&#10;zmu7dZxRAcvdzNOG9iPRa4JORy6CuZjRPz+r8mXvYc+Ljm422FMgIgJnTrt+MkItV2kdGrbe2Yq9&#10;d97Jj3VbTvRKXLPwsn+lekN0t0dHeGfVd9G+8/WN25Dc3dXDo5Aog9ydOcP84qlp2VKznd0XsUSs&#10;+UqCxeUwc3uQ63/2/oWxa7ucnofl7m9eqF+Iv5vUKxP6mqOzmfS0LQ/CoFJqkWsvi5425VlzoaJo&#10;aWiZXLT1nE+37/Jpt37zaviB5pGmi4QulUHP4QVRl2Z3r1+7ZdsGNWs2m3z0jZogkGlBdhcyRkHn&#10;Apm6xnOxcoyOeaU0GczA9Km6a1bXS/Nq1eMTyI45aeeNQufVale9fvzjhdfjE/QZYrekVkVER79X&#10;CQrZ0HOjpf8ARgWqKHpy0WxgoZt50jiyYjLluyCNDq08hsuI8e1PLeo6oyKPhg5Ok/d8KQyR67BO&#10;RRIu3T8arM6ew4KQvw3R2dkK2VltoCgUE4We7YNA3jSHnJjTs1Hz1o3r1Gwyfv/LRL2ZYbg2r22t&#10;yqW8fX28fcu0WHA7XG3+4jNIRx+4+DMqHz+H6td7x7dr0KB+jUp1B6y6ESzXm4nwy4v7Nq3bqFn9&#10;qtWajdr+KEJpRHERUnP1X3U9GK2CpCGpXmz+p9fM4KDofDtCLHd/79QoLy+bcd3ln3W79584NNXr&#10;wdKNN+JUKasnJz1juHl3c4/csPvloxiDic6UCFm68LgQCzN4SqIwxIVGdi0Sc/P9axQwK0ulhsSI&#10;7bufBhUvVteGycbLISeg4zwIAZqsjZ/Nu/N39r1JUBipfD5HYEwIiNFnsM2jUGU+FcaW1519GB2v&#10;yWI6ZVQ/v3h7R7htg1IiIStXKw/FRZi7yr/MqJXbDh+aUuoFGRchUfnh6QNd5QlbDp25ePHi+S1D&#10;K9kJcrf5jGc13yBgCjyweGtU1bGrdh1e1954dNupd1HhV9cvvCbtPHfjnhOHZ5b7sH3X9ZCoV/vT&#10;chHHtp96Fyk3girg/KKhwxedehKMQkTmmxFl7kiulnu+HUXB7RjFqd4/Y3vV8XCwsXIu4S6Oj4rV&#10;5S54JFPaeUDDLpwP/07YXGv09toD1/qt+GTfrGqXQmzkO5Sc0OvPt/Kkmlb8dN4a8odXag9YU7zb&#10;ipIjTuwlvOf29PIQYHW34C6kX99zunvtOgvqcq5t3l9rxHa/ERvKjDp9QeA73M9Wms5CikLnVmtd&#10;rY0LO81eTx0wfcym0t1XFOu9pe95Q/OeNdq68Xi5OpYhom5e/FC4YV0XiA9JLD5k2/axfs4i/du3&#10;cU5uInlEaLiGIRKhM5vc7j7/eghxi9kiQMTev/Xevny14s5Ojj7Nazm9ffQ8ViWu3n94zwYl3exl&#10;TsULSZTxCZqI26m5fFGud4+fxyqVYVcPXzXV6tnSx16cr820kD0zTnmCgF6tXWDT0v/MPZPekOMK&#10;CaNepyc3hY2R58bXKttt86tYjSn70p07m0eMMMvlWX4lTBq1Jjoq5tmb4Hv+McHx6kQtGQjaoNGQ&#10;ZAWobkvSazTRiVpkdYX+bdRqohNUUQkq9N/oBHW8Sq//QqM5HgjO+BciQCBntYSERP+PoXffhL+L&#10;UMYq9eizkTCbVEqNXIesrCyYECaVQhWjNJDL3KRPSExadeQVI0cneJYVmSXNmGFu08YcHp7db/oH&#10;M+tV8qtfp1HnHp0aVq7aadHlz4mKO9NqFfGs1KxLz04NypdvNePMxwTtF9f0+9N3V3p2jwsI+wvn&#10;LH8NGU2+l5d561azSpXWMf3Lpa38Rh14HaFCS0Nz7t9qbeZeC4xSkS9KtLairkxvVr37qrsfby9s&#10;mS7XmOpt514NiNFqlQqV6t2ajnX+CXiff+cX67u/95uTQmMwGTRD0Kmpff73tMK4cS3cRbnbckPd&#10;p1DZHLZMJi3h4VDWXeoo5ghZpM8bnc2WcNM++hlstgxt51mOtZDRqUzEtRZx0X9lIo6Yy0AxPXDC&#10;COQSAQqdyRSJhO5udmWL2hax4UkRlz25wqhcHltAho6x1EehcvlcKx46UyU9LkXCpFVHXlYCFieN&#10;+z7HjVviIug8B82ZvXD1jhWtDSguQrDSpun4Ndt3b1i2dM3OdV2ZJ3ec8o9VYX/0HGOarzIakUcG&#10;uXosEQ+oaN2YzUkvSmPIhXnDpt0r2mdICy87DhBpudCLDnETmIEMM8NlI7Or/H18j1+3v23BRUVF&#10;+fv7v3/76Oisrh2nPi7aY2jLohSmUfudHA0UCo2KKNLy+Xr7bWjjhn8eAujth4TqL9vWVcTp0Ku1&#10;sLeXnUwqlnn5uEF0ZIJSx5CKaHYivkgk8yxVmB0TGY0YbHLr1fvzMMI15xwBmlQq0iL6FQtLszoh&#10;0cgTCZAmIX++/d+Bc595Dp4+smUpez7bKkMuuZEnFjIKylEZlrs5Xw55mZMgiAMHDhw+fGDn3BHj&#10;toc4VSxtpXx//dyJBw/uG5BrW84TYl22EN6SZMsJGkU6i2WShDkB3U+9VMi2JdnWVKd6/x5x6kYG&#10;KU1JFlhfyExolOpoSw1oUzpOnRQOBCWTQq5BNobpX2s6tRrt7Bm12TVqSmHlzVBJzgeJcxYsBMhl&#10;kz0/c/I4THERkfdfBj8N16DN4NyO7dbBA3J5+MubN6PVGkLj//w92NlzT8wa0rtvr7th0Xqz8u2D&#10;F1rHQo4cJiN/Kz25Hfjfkp9qV8pH+uHJ8yil2hB567a/Q/FiElb08anj92gaTZg2qImPgxBtq2TO&#10;ZV/MQ0wS4haIhP1382yakvx3W26b4O5XBjkwfL1ek8m0dOnSejUl2/qN3xRgYvE4DBoFHY75dJt7&#10;YFp7CT+NkSq1nmz5mYnwR10n33tFo5MLEYlDpcmmVKVF/Xx9RdTgU0daHoxGP6Q4BVM8GzVb3tDa&#10;5H9/+MZXoRy+FU0fFEVUaNtwZi1Z/IWjrQ5G0zJmXlaPcXDx/mWBFOQuhzZ79BqtXuI2YpBfV3fj&#10;4SX7j7o1Wt3c3jrJBtoYuWTaudAGzbrFXO5xLBqFok7Z4EaNNl3kHTx0zoO3VNQXQNR9Br5Dx861&#10;hpWVCPF7Mc9WX36qiIhdN5vkZ14xJIWf+fTxQUEem7oUdRQy9BH+CzffPhFBtRZS4yIUXN8q87p5&#10;lhRnfmC+ws+cEBl0eEqHY1cCQ+18bU1xie6d6lo/koTdi40xXTB423LiQzWePWZO7V4RtZa94EVG&#10;GOdHr+58ai723/3N6+YL/rv6kDPzRsy/pOLT4yNZNUfPGdVAuaVT72X34+miJN5tZtlhOxZ2lD5b&#10;MyopVxSr5qjZo5p621os9IiA9V37v5q1ZnyhovmUFwXL3TxbeN8hd5s1bWgrtdKhiM6W7eETJ06K&#10;re2a1PdjsbKxxctW7ppC77UYH9Tgf3VbW7NZFDDG+k+ef4fevtO86oLoE3sbPy+yr39xJ14yIwGd&#10;xRYxEjfOPHCpRMNZta2tmBD/8kbPbYZh0+t43jjS+kXhPf08SeZICyQos5CRsGryrhvl286uLiKt&#10;A02KM5uOL6ZVPtbfg3L7ZNML1qsnVqyIeLIQ4dXb641XqYZNrFn09tE2Lwrv6ufpkq4eXtS9Fv+F&#10;Nplcp4UNm23WB9y+PvKoscfYRt3cOQXl+zTPVsnfUJEpeunkvQvemMp3bbu2iQM6h/twJJkn0oUX&#10;t3L2qfN25Sc3L1SYTzPHB85aciuudtP59WxtMy6Fr8hdZKmVEP7p0JzekZGxZXvMC76zRxP8pMmw&#10;JTaFvGLDw6P0XFsne2uJ6CtxEbDczS/L8Eu8GYRelRgd+ilCzZE52NsiOwCTJkGObPDMKX7XDK5Y&#10;wKGhcDJpuaSCVDoNMsyMkS/kkUzN+TLl027lS6x+QqcoDL7U2sbGxtqSRDwu//ljysIFMGtW1qv5&#10;y9kOsS+oRFYXXBof2a1YDFXsHGXOTH2iOnk/GZGDS9KZsYjZpK2C2aQLD0+MM9ORz6Vb2UrLh5av&#10;KmQgxYDCQO6/aTYvKLNlcVCYbA6K90IawkititnQlUrElEBxqOBZKTHw0me9ljyDMdy7+RF8PMoJ&#10;mchTyVKPJb/lSmoUKDSeANXDlYnFZetU7WIXfuZJgjI3nso/AX1c5U9DgMqpU8c55Ny9A4EZYh7o&#10;3745GCFrVc/Ny5ZvJeDInD1G9KnZw1sgyKKYSuWfmn5czluWzYNAmT1HvHlXG7a3o171ekNf9Yeb&#10;TYYudvWpLrBycPUqXca3uIuNhIuDEf20uc3bij+CWGMiLacyVEtl8iQORXxKlfRwsRah6EIU9Lcs&#10;7U1pbS3mIXaijLnScVjROCIJOhLOv9It//Ysb2e3YNSGFl94OBn3GVGGZ7k8Ym4LVeFogyLTWMyG&#10;2KO7r0xcd2HsmrN9ppzaT/FoU4rHtdAs6z+/nbvl0ti1iBTvwtj1d8+E6/UUUbvOVUuF3ek0dF2V&#10;MQeG7fkQKxZKkekp0lk/v523NS3z6XC9zhK76N2tG1M2Xhy79vzw+fuHXIGmNdxkbDpN5N7G13D1&#10;URRyFzGrPx9/yvKrZGMRsZZ6tlxObfR0uM5ST1qisUXejqywCDnyasr14V7BmEjcS4rIq8KYMuo9&#10;h1+/TNCnfCqaY0JjoyXSEiJmsnJLoTt7Fq7uykNWzZkgE6giCsffZz6w0OdnuSh37gpefeArtbrE&#10;aBqdLpA5oJMW9I2IjF/pP+63S2ggNhoiIyEyCqLjQGvMHOnEoIQ4OaQ52hOQGAtRkRAVBXEKyEDX&#10;YID4BEhPJmKIg+f34d5ziNHCV3gdUBMJKiAPv02QGAeIdST1UdEmggKVJaMZg/xLP6VrV50A0VGW&#10;scSDnkirRxkPKgMZBVdu6Tw53pQrXmWp/+cnCuUKuAeo2YZsoECTiUTntwxFc5br548kdy1guZs7&#10;vPI2NzrlRcloNGrkcpXOYKRQzPXrk1Gydu7Meq2psuODY61sKOCpDJmtyFXGSnz/4T7Da9nYGo0d&#10;SL2T1FXZXBdbUSF7sRu67AQoyilK4qI+Myd1vTSrybha9oyAR4NnXDgUotUiC3w219kmLbOUiQ6M&#10;ycQViVxtBUjkn39DbTu0xcRKlnNZCqtaTXd4FvACmT48eXvHunBDJzbHwn6A6knfaJJQz5TQ04+M&#10;/im/5NHO2ynDteUQAQqNW6N1Vb/EF8uvRsVYogGSawMpNuhFmm7e0bsVWTZkPYYNsSm7sdSqhFU7&#10;sn0WTFu3XKhkE2nNqTNmC9fK8eyK4XFhH9D+M9mGSZ2o0KaSVeawtxmyfd4PjetDo8bQrBk08QNf&#10;X+i7GsIUKd02wfZhULMlnA+GpC9K0yf4pzE0aARNmkLdqlC6Bkw7BnEa8if9Heg2AG6GALm1Y4Ar&#10;S6FhAxj2P5gxHOrVgzknIV6bfQ/vLIYBKyA8AUwBMKwR9FoOYXJLTgL2/gvTT0CMBohwGNMG9r4H&#10;ZRKgJtg1AqYcgRg16O9C94GWdg2wZRA0rA9NmkBjPyhdASbsIzOAHpZ0hxU3ID4SFg+Cts3JkZar&#10;DA0tox63B6KV3wNdLsuQvAJAM/AFKFp9LosW7OxY7v6e+Us6pjh+/PiyWSPa1ixbrkqVcqXKLz9w&#10;XY0+28ViQEFYslwqpsRIIz/qM/WYQhNUrF6yW9NK80bXrhH3cs3tWBRmNykPQ+bU2s+3Z8NSvdDV&#10;oFhZCYMW9376svt3dXQ7N9em9StOH9WwEz/k2gc9+qanZ8ls2fyjORT37FS/zMgBzaaXUu07/s5f&#10;YzHvB+B4eDbgBF/wjz95PdKjvLsrN9mGny5zbJWx0cybiITiTbDOwV6EGM+xwenvWX+/olULP3PH&#10;wvGX7x1L5memSBylNrHx7zWmlC0Q4vPN6+OOfwpTZzZrNtEYKrrILMrmQTDx+Rf2TH71+MyR95TR&#10;ExfsUTYKk+tPLh4UF/LBbEq4u7h7o5G7/GNU3/9Rh/RdbTFYsQNOnoRT5+HgJPDfChfDQG2p0vAa&#10;TkVCcTWcfUjqnUkCT6GHHivhwEk4dwk294Orc2DPC1AgRVkPCYmklonSux0w4wK0nwM7t8P2g7Cu&#10;F1ycDftfAiIazpoMKkhUk8ooqlwuhyvLYd8LkCNPBzNo5aC06Ltm9FM8aFArKWPVyJNV4eR2kZZs&#10;Bo0CfPuTLZ4+B3sHw82d8DiS/GJQJYJKD2YxjF4Hh0/BjiEg9oWFW+DEKZjfGaz5v2KNJLWBvvD/&#10;shcBlru/bnWlbwm5PHbq1Kl160a2YXfCPPovWr9125z6jNdRiUVKE/TchuJDJ6oMLospdiw2rr1z&#10;8MmbW/216iTZSKWyWQxO8kVH5BhUAZ8d8WLxgfcvE9CbjaoND3udyHe2ptHRys+SOanDNDpZA48v&#10;adaxcuXox3PPRMRpyfcIhWnduhLv4Y0HBz9ZNyrF56WQUKKNHzaLnr7RDBAb1c8u3Nwe6dC0tEiQ&#10;jrfy90wDbvWnIkChWvtWHFMO8TPHJPEzs4oUbyoN23kq8KPciP7WhPuvOPwmyIiik39rOzGln4TR&#10;cHH92Hc3jp8zdxq79dzBwzPLfL4SV2263EA9uWTgx4Njl+x7+C5cibixfmhkFCZIpGBtTV5FiwFX&#10;A0p98tbrkxOgLgl9msHjs6QOmqzJU4AvAZklf5n20MkdrtyARFW6Phjg8H4o0hoaVwAnG5BaQdmO&#10;0NkdzlyAhG9pllQptK8Eu1fDi0ikM39PYgnASkb2zckeaGZSyKXJOSoIUM9lIBUgPp3kUYu55NYE&#10;Tj8NASx3fxq036rYzs7O3d2z2YQtm6d3r1W+tJcr2pHlM5jsHL+CsjRAoTtVqjKyhHzbvuevEC0f&#10;8jl/fLXuwDWe3VcWJ69VFZa9jjHIBgyoWiH2yYB/13n3WFtvVaB9y5q9i3CQ+b3qydV6g9JnfhWj&#10;Tv8lTmHbePzb1jn0/O1dAUlynVaoSjGX1x+iixepJGIia+qkhOqpP2htukZfRauMZnXAlNEbS/dc&#10;6dln64CLRNu+Ndu4cHAYhm+tkQL/O+Jnrt6qaitnVjI/M9u2X5/KvqF3u47ZXm/kpkrjr7xwqzCy&#10;urUsx0vh8pYpH+6fNiUyi7bt4UxVhis9B2/dNqlDtc4T1lEJzf7tJyvWdhEJUhfj9wKoew+LZ8K4&#10;sTBmBHQYAtpaUN0OSN5pJRy/BOVrQ+kOUOQ1XAogldpMicYBr8IQ+Rk0SJtM/V6IgbfhUNQbBLxk&#10;mUfjQjkfCP0I+i9sNadVS4MKg6B2PKw+BJHyjIfNetgyHDq2IDeHm7WEDXdBkVUym+HWKujeHpo1&#10;Ar/h4N4cvGSQ22/77wUSl8sWAexHlGcLI1d+RKmtIvZaggg6NGHE4iOveV3WbBtTy5Gfvddhtn5E&#10;YDLEK01sAQuZNFkEn1mn0sgJOjL3Q+7ASMlI/9lPYbKsuHRk0KxW69WWSIGkjsth8RhUs04bl01m&#10;KgpjaWCmcf4hQt54FcHms1E1ZHOEMVGhMzLYEk6yNYtJm6UeBkvKJuRKQ8rmNzrKoXO5zO8hCMyz&#10;ucIV/VQECLVSZ2Sy+AwLVSRJ16zTUBnIyJikiiSMSrUuOiYhXGnmiUUOEo6ES89iVgVf8iO6unWa&#10;S3HxzvHbr7MlLJmzOM7/s6TNjHl9Ktsqjv7T+4lJ0NVb2/l+s70LO3vaCb6ksn3DjyhgLTTbD+0a&#10;gMQAJ/cBrwPM6g3F7ABtCsWfgiYzoGYnUnTdWQdvasDW0eAYA+07QONd0LE48C1t3vgPxifC1v/A&#10;+RnUXQj/rYEadOjTGMpvg96+IEo5y3y2EHq/hgOzwT1LkOFL42ABC9YPB8doaNcf2q+DymEwZArU&#10;nQW6ZfCpFUxpDdax0LUZOI2AWq7AIZ99ODkD4rvBnA4guUe2O3kV1HKCFa3gXlnoWBkkNAi6Besv&#10;Qv+V0K4YzGwIjIkwvDbIWGSfI3dCg5OweSGUcoJfpY6h89013r2qjO1Uol1NBjcb0oKfukx/Y+W/&#10;CuDfOMT83TRpjke3rtzrf7P/a806uWjrwzh1qoDKSc9pDIkIhR5K3aajsHhcawETuVEgfmZrCc8m&#10;3WXNIw9UUYs8PgcZ4qOfrEWcJB5dWvaZqVwBFxFGp+45URksKzEH+QMnv9GodJGIZ5WOBTqbevh0&#10;ZGsqsTSXdCGa6GSxnZMB4jwFDwFEyMxBlEIp/MzIhYwrQ34fSYuGihzYeG4u9hU8HbwdBWhNZhW6&#10;XxlxlQ6j3XxKGY2JuuIDZs2cv3Lb0pa6g7svfnq5Z/4BSptW41Y42dvnwRYp3R6ad4C+I2HtNFCc&#10;gFNvQYX0WgIuHAewgpj38OghUBwg5Aw8iAZklJghEfDOH2ycgc1M286lyqCoNbx/AzpdqgoMr1+D&#10;rQswchI4hwqy6jC6HhxcA28iIU3HpoBLKahcDapXh+pVwU1KfhxkThSQukPFylC9NnQaCQ14cP8F&#10;eUKM0+9DAMvd34c92bIm/PXzj3FMO49S1TuM6e4bcvdhqC47m/rf20vcOkYgbxFAGy3I4SdZEuem&#10;aiaHT2XKJGJBYe8S9tZWEmsv30IQFfpw36ZzL66tG9GzY/PpZwIuLuk7cdezKOX3x0Wg0IDNBi4P&#10;CjWGf6rC7qXwMBK0n+HEM2g5BqbOhOnTYM4yaCOAMzdAjsyDU5MBXuyBHQFQryaIeWm3KWxo1w6e&#10;bYOTz0nvHSTC3x6E9S+gfl0QCXIEAIUB1YZAfSVcfgPyVOFN2l8AnQ4MBnl96YsDWQsnZdB9gtdR&#10;ILGGbxHq5ahLONP3IoDl7vci98PlLm2YFPTk3NVFfcdueZqoB4bp88fPFGrY2RfnNht0FicEnDAC&#10;GIGsCNALlSstCXz2PEajIzQfED+zQ6HSXRbv2bN93Yqli+f0rORQtt3oPn6FxXlBhkZlQ4N/oGos&#10;rNoDN/fCOzeoWRRsJSAUgtAGWteFx+cgEHnoKmFWMyhXArx8od92aDwZ2noDPyNZrGd3mNoQDo2C&#10;huictRp0XQu1xkHHUiDI8VkrwwoG/QueSKnN1bIww9n/QfWy4OUFVXsDpQV0KQdiy94yTr8JAXy+&#10;m2fA5/Z89/Kmya+u7KtSs/qSra8ibFzY0YERLNcKjNv9Ri0oWbsdnZH5wcj+fJcwJCpMLAErOcIf&#10;IEp6dLTGRmfEyXvBBnVgUFyYju7kau2EeNOwlWKeTXgeVoRmTatEkWhJ6gcUXI8l5GTafTUpUcgL&#10;NK3IqdoygyiOBTq8J0/vKVQOh8W3hN9LSijQsprCRLEgU5QfU1x4jH+sgWsl9bDhsL64AkwKhYHK&#10;sRwBoEWlNDH5qUYDyYsK2QyAXpdgpIk4SFm1NEbmJASoeSoFxXtWJbVrNiAqMhTRGQ2GgahJSboh&#10;S2aDPl4HQi6DYtTHkzE20lHAUBDnWorRgCXvV3giSSOGz2fm/zv/fKJIpAlPLNx19oyeFeyS2VBV&#10;RwZVP1p657wuJRyFX9IqvnG+a1JDvB7EwpQ9W8QsEQ9GFvDMoDCBSAipUTORt0+CHkQ8UCZC6jYV&#10;lQ5cASDmGtJTWQdxKuCLgEkj95wNapAnQHgYaFlgawMSMfDQXnR2z6ROAcgaGtVMIyA+EdgiYNPJ&#10;GswWQgwqD4QcoBKQEA9MMXAsP6GkQv1kg4ANFH1Ku1RQx4My1diKAiwuCLiAloEiDoBPdiB5SWkg&#10;Tkcq34xf50r7157vYrmbZ2/P3MpdvVpxefN/724ertb1P5q0+ItHV/3Prm7Ya3yZhj3YPFHWpzF7&#10;fubP9ztNe8po3nxFQxspitxLxG+Yffx97db/VRAIGabAOzcn7X0fwhZYUdWB0cy6nev/V91ahKMR&#10;5Nmc51FFRMKWefuXBwCKpoc4JAxarV7sMrS/X1cPnoXmHUyhj3vNuBtWvuH2jq4O5C0i4NTRDkej&#10;zMhEjUpoNYSwSImxPSrUc2SzqKZrW/asYldf0dwJccQbogNXbL6+J8hsLWFqYxQmlxITepavbY++&#10;0rL03PBp6uQH3C4NB3gJ+OEPe8x8SjRotKSRPUmbTMRvnn/qbZWm4ysK1ddOdn7purmPV2HLMjKF&#10;Puq9NGbeuBp2Mub1rXtXsaota+5kFfWw67yn/mYKMjIw6gxU+2Lj+1dp7Myhvbja8ih9/bBynHd3&#10;Bhz+FKo0KhOVaiZPykbBVe0HjqnTzombbPb8DbmLAED8vTGhQSGJVKmjI2JjTuOFNGsTY7UMMfpy&#10;+fIx72/lZzaTXrnogwnt/ZJWZnFw5jSEKCzUVClJVhoalgHhn6+S/rVyF+8z59GrM/fVMLmC2r1n&#10;FKvW+taeeWEP9kVcWdOo26gytTuyGRxAoQD1+kwXjdCTJosZk9mEdIvE8/uu7f2MXr/od2RKiiL0&#10;kd6Lug8PRm8PdW3VZMe45psmdNjdWXp37+1DYVqL8y1O+QkBM6FRGTzqN94xrfOJOZ3OLGg71ilq&#10;w5mASOR/ZVEqX91+F+ksU95/9yBRn2TEY9RptS6lVk9qd3xO1/Nzm/XkfJy+4+XLRD0iSkD6bnwS&#10;A6cxeuuGqxc43vPHt946rtX+6U26Mv2n7nz1Vp6etzAVB5NSTurcZPUouKQq8eKBG/sC1eQZqdms&#10;QUbyelIdR3p2rMqQ5h2Llp9cl0QOpUPtJqngKOyj2bb/iNYHZnc+s6DNAEHg5qsRMYgZw6CPU5BK&#10;vaRslfWTOxyf1WJAEYZ3vfpbp3Q6MaNue0cO6aeTLtGQbpflKUi+YwQez6pIMe9SRZ1s0N4OonxD&#10;0XYtl4nKFSNdM92d1J/S8pAjMJtSimTN8DPvoJ4RRhPyQ07qsMnI4pn4ApNAmHZx6ej3n9mHZKx+&#10;exNoCpDoRXCg77Pf3pmvdwB19Tsjo2f3psH6bp69f3Or7yY1rFMrDkxuHfLuvs8HRa04IZeOjOmz&#10;3wtGvDcXqs9ourcrR5JmcG8MvNVkdqSnW8xVc5ktw3x9+PKVkw68btBpfjXes+3bRsSW2zPAq6iI&#10;3BcjdPE3H8RZebsWE+XOgjTPAMIVfQkBU9zqKXvvVO6wxE8qY6PZNz7Ysat7YIkj//h6iBlUfciM&#10;CZeVrasKT1/9VKP53FoyK5b5/eG97d4XPzSwZGExg4I+tkIf95zysfKYJn2Lsu+u2zKf47e9natV&#10;8K1GKxO6ja7d1k3ARysAZQt53Guqf5kRTQd5CYSZdhMNH//95za3b/NRviJB6J1Wc8PdHGNuQqk1&#10;g0uVFSnXTT30omabmdXF6vMHGz11PzTUpxgiHUUS9vPd1rOi1syo62DDurBmywJWnS3tXW0i7jRb&#10;lNB9Up2WjlwuRXNq5e5Vgjrr2rjYvL1Ucy9j//jKLjLLAiaU22ZvO+XVdnlDGztu5jV/uPfJCkcm&#10;ODBjsmEZTQejCai7oGQMcC1kEDlN6C2vV6jZEgEKV5nTMj8rn5n8ksjE8oF2qpHdUy4G9LM69wvq&#10;VcckMnlsOmn7nd8H7FTZq9Hyf4RO1j8OC5a7P45hcg3fJ3dfXNx9btUoidguMfRj84bDCxUuh/yK&#10;su3TgoWQ6Flp/DwrvjBtgSK523ReYu+RrnfW3I6q3XR5PfrO6YdIuVuFcnD21sNe7be3sLUiX+Uo&#10;mQ0GgoKcevL78s6zGSkwFZFyd9c2s1tFR5LjWiePufNaV7Frk6nVZYglW/H4YtO91P9GVXJ7crbL&#10;PYeVw8qUtqIHpJe75Odb0MR/L6rat55SUfBoY5LcdTHfPFb3pv3OUWV9paxkIWsMmz3ueED99nNr&#10;SZOcNtNSJrm7IL7jIJdHW+5FVGmwqD774LwjL1Pkrt+BRFdbLtrYtXw2JjwKtr69srFrRrnbdOpz&#10;ua3QikUjVPIPGrtx//p1LMynPzmfc7m7aHK86sajYX21iC/1K0ku10TzbBFpea7kbvjDd483nao1&#10;pSfPTpqlcoKiklN0GU2h6RwzVY9CaplZdLNZR1VogMk3s+kogKeluJGiUFAoXDNNT9Gm48pAv7CF&#10;6bIVmPX46zpqNp8essyzTQ2Xqt40JHrzcXq25QyNxag3fyCWu/lrlr5D7iK7qgtrx5ZvOcSnbpcb&#10;O2d+uHu2yfAVbqVrI674rGPr0YNiZUefNp0iSOd3kCR3B06vVebT7Z6bEtuNqJi45WRgIyR3qQdn&#10;bz7i1XFrCxuLCoVTPkbAInf3C3wau7P0n9/vec3s0q9ub1+pLSJDMWtOrNwxLbZwz4rWUv3nVfti&#10;/Ma0+deHF3E8nb6LRmYImjjygrJ926mV+Kly13j1cL37LgdGlikhYSardcaIueOPvKvbYUEtSeZV&#10;kUXudptQo0L4/f5b4psOLK/ecy6wTrK+2/CmZEITNwdLfGUi9u203bo98+o7ZZK788IqdyhZEVkc&#10;qBNunn90SVxhXW+vwh+u1MmxvjtzhvnlU+PSpWY72y9OHKFDQQaZHE46ozKjWo3uMNEp+dfW/Idz&#10;91GIrk7HZqGAIZlrN8fCtIFwNQQ0SojQgLWEtDPy7Q3MPeA0BfpXgYgt0GMpFBkBS7qAjYXEOOIA&#10;tJ8OXuPA4zTsfgtUBmm1RCYadFkKPXJjsZyPF+nP6BrimF5Xqm+Vfzt4tq6Rz3kzLk3coI1X1J7e&#10;W+Ao+3Eofvs2y48PoaDW8PrqgQvrxpVrMahMk7485qd7J68E8CocWT4y8OVNE/qOZjIzXUYq48sf&#10;9TSb0pXGlVNuPvD2g8oSh4zC8XDihYZEKy0nbmQiEg9vO7fuhSoD+WNBBe/P6zeKP1G8Y/0yI/o3&#10;neqrOXLG319lJJka4j8ee0W1ZavfBoQ9CKE4SRJP3QyNzcgsRs5tTIy/iudijWL7pCJDsXaxso6O&#10;fa1KDUKAlkDU6ziBmx2dkZNND5JducKYspo9R969I0+OkxOFJy7t5VzNx6W6j0vVImIk07NhaqBx&#10;Chd1qlLStXZFn1Gt3Fn+IS9UhtxFW6ZQjMhjFXFKZHkQyDuU0FPz+zRt1a5ZA7+Wkw++QmEJaDE3&#10;Vg1q2ax1y0Z1m43aeh9xiDPoNGb2F/IdRoKZmm0GljVt/EbasVO0nUNoklK0pdtop07TFnWk8U00&#10;PYFiDtKoehqyTn50lRanI/9kUmm3rtAUKpoWZVDRvHrQdhygnTltuU7Q+pelIS63L3QD36ehhYgS&#10;iveX7yFCFo8Zea1/6BWE5e4PwffdhV9fO3R+7dgyTfqVbdqPwyeuLV549H3kp1KTnco1Ob1sWOCT&#10;yyZj7hjQKXRe7bbV6sW/PR2kIynoKbQyNYrZvHqy7klCIkmAZQi4dWfJdYWZS00O7/fdXccFfw4C&#10;6CXOZTH4AknTDhUrxT5deC48RmMMuvfuqa3n+G61pvesNbWX39Iexdkv31+P16c3jjPII3fvexZY&#10;uGhtGxY33aktq5h3B9uwjUfev443IAMtQhOzf9ejVy5FGzixk8ykv5nQoqrRukpdpf+Fz9q0qDnI&#10;04lGRe9JUmxlF8KPrNbyLrVkMH76GBPNYVvTv4cl4ws9JIIPzV/13nfY4g17dk0s8Wz7gftRkdc2&#10;zDvP7zB79ba9i/wit++4EBKv/j4DQioIrcDaBmTIj4gFUhnYIIcfXgZKCn5ZKOIPj6IANYGC8V1J&#10;BF8b4FqOh5gCsiwqknTxmWC6B10Gwpgu0KgmVG8JexBvRnYBiL45GTjDH4QAlru/YTI18rjLmyaV&#10;btKnXPOBHIE46vyClcHVGpXgkRbOvaZ7VGpycf14HYrSlbtEYYrdRnQpXphFp5IaLoVbpPzcDjYv&#10;dx2o+++OusM2Nd0eU7ZdlVaOyCkzd/Xi3L8WAQrHxmNUK6eIS3f3+AfvvRFduJS7hxVPymeLeGw7&#10;nxL1+aGnHsbLdWbF4+uNhq3z7rmq1MgTO3XFpnbz8hIjL9G0RGFZ9+xXu77uxdBJOxuP3V5txOEN&#10;CvdJ3b19JDlSdy0VUZgi16EdixflMtAJas6TOcF/8rhNZXutKtFnS98btLatfcqIkZaaR4mIunnh&#10;vVu9um40RaTaa/CmzaNrOdmU7TZv4ajmpdwdrXh0g0b/owGJvtpVqhj8POD2Q1CqIewyKL3BCTn1&#10;kt614H8KZv0Pxo0jr4lL4X08GLTw+TZQW8DyHdDXFvadgFhFHgGBqymoCGC7qjybuZyf75oJIubz&#10;G6GNCwupuuHHRw0+6TlxLGNZ4wt1Lq7p7MIxK5Sx4RKHwsg5M33nvhAXQR+rJHgpvBlmI+mqQeMm&#10;s+OaEMuBQhUWqUwkmLa2AhsReR8f9ubZlOdZRYRKodEzOKlU2IReF0vGn2CABrGgpN0njYDlKCeb&#10;D/p0QS8Q1QYD8VEgf1k0uTqVWklhiTkWjhTCpFLrEhIVYYkmlpBnK+SIUcirNI6NdAMwG+VyA4VL&#10;BsmgmvRxSjOHz2Rb1NmkRUXlckRMFD9DE2ugSxGpctI6QjkVhMhC0pHaLllcgRxEkiun0Og8LhNV&#10;CwZdrAYkfGYKj4ZZrVDr0o06PZxf480wPJrdZOhlmoAtc0JxEYIlbabN7VMF+TWbieBjU8ctO/SU&#10;1nLB+jH13aVf+sTMkf9u5Haodwq2LwEfB6DqYGwdYE+BEbUgbBUMCYK5nvDfI1g8BR7+D6K7gWEx&#10;hLYF+71w1Rbq+yS73lKtoEkjkD2BhvNg3HLwKwz+S2BUJKweA4Vlf4m58tcfkQLkv3th3FpNrJw8&#10;33XA57t59uL7pRUhclqZiycLkdoQnw/M2qRpNrBFCRtuCpEQiyuUOhXNJHS/2D8a00rETglGBOgF&#10;bCXhiVMiGdBQACIrSYliTpU8bQtb89B7EwvdXzrTOW2MyhPwJOx08SeYLGsJR8CgC4QZ7iO2Bb6Q&#10;J0UnhhyOrZRvl3zxZHxmqjRFgTFQpIqUIAQoBgbXwcGmdDG7Eo4iWyET8ZqZ5REnzz9ed+zBmrTr&#10;0YE3aiqXLUBCF/WZxpSKWJyUPeSkRSWxLCoam2ODupW6jlBOcTIfVWq7lvypfePbitD3A1kAkVeh&#10;kBipNFrklkzGUecULRQ8SxOjK9Z3xvQ5yzYvbq49uOdicKIGkCOAVfkuY6dMaC24um73g0i0J5DT&#10;GnOfT1oDigfC/SdwVgtVXcj9ZMv2ANiXhfZdoGdP8ureAhwEltg+LECfUAgDxJBM9ukn9iv3I8El&#10;fgMCeM/xN4BOPqBUalRU1Jsza1eeenpl+cCW9RpOOxdyaW6Hf7c/k2tMyOYj77qF4g+RdiR5WGPe&#10;9Q3X9CsQILkn0wchQA4xPOS8mv5iiZgFh0OUKpKI+O4lvB1srK1sS/gUMkdFxMtDXr8MiKXbFPGt&#10;3n5U11LRT56GKLTfHxfhm9OCdNm6XnB8JSg8wUWUFs6WxgQuN+Vipxg248/dbwL6d2XAb+PfM98E&#10;QRw8ePDEY6JC8xYNa1auUK50ISu22KlIOWEEg/odrwtCERvz+NXnewEJCfpk2ltELRSToIqKV0Ul&#10;qNGeZKprvl6tSUjiM0pOptiwiHsvQ15EaCw8V+kToVGj6vDn+e9ZJD+pVSrfqkp5j2ZVi7dId9V0&#10;47K/aORs1qo00QnKqPh0l9KgVqUuJETgrI6R65PYrpKSQYu25bRaoz5RjhZhuoJoCzrzMsvlQOlu&#10;5UpJPj23xEXQfnjpD3YuUt3D9SMmbnkQrTbTidBPIWaxDH1J/My3GwWq+UF0EFSqDkJ+yqaxGW7M&#10;gZrloUQJy1UShuyBmPTRinI5Upz9D0UAn+/m2cTm/HwXNWkymZYuXernV8fN1Q1F4EWM5ocHVN/I&#10;HTCqpU+TBrVZ2dmgZH++SzK8Bq3cfH13oBk56lIVCUGE3YD+fj2KccJOH2l3LIbOIPUYwmAwWRUa&#10;2b9WGzfG3S27VvLrrG/hgI6/DNEBSzde3xdMsZMyNTFywrXkpF7latgySS4iAOWHB4O3KJaOrSoV&#10;MQLOnep/PCw6xY6W7lpm4/AyPqJfyKGeZxOFK8olAoTm1LYTK54qEvX6mDgDW8LhUSnMomV60Z+f&#10;sa69vJmTHSd+7ewjywOsRv2vYScXC8cyoTywYv/0tzYT+lud3PDiHUFyNScpfXQX36X9fX2lzK/H&#10;1PlGXISg0/PGLLwoF4m14QlunWfN6FWe/27r2Il7gvjWrLhghXunqVN7VXFGByvZDjVH57uEGmK0&#10;IEG6LHo8zZAYAxShxT5ZBYkmEAuAZoCYBGBLgIeO4ZH9FNJuNaDKyJvBEpJR7uPVILTUY1JCAgFi&#10;fnZRcnM5KX9Edny++0dMY0EbBJfLEwiTkl2H1bf61XHlMXPJlkYk7N108RBRfM64lhtGNd34v3ZL&#10;Kmg273v+UmlAh2Bql1JrJ7U7Mqvj8dmth0k/LzsZoNAYdWp1nDqZv3fz2isXeT6LJrTaNKbFnqmN&#10;O1DfTNr++oMSeQDrP9y7OWDZ3QufUBwcksTdpXqdHVM6npjd+cTkmn58WnFfJ0d0rlfQAMf9/R4E&#10;qOw67ZvumNrh8JgyJZnWnQa22D2j44G+nnZUQ0ISIbPZpEZuRprg8y+VaH8ENUHEBZ77oEmI1SFC&#10;xniNpMuQFntmdjw6i7wODvYtKf7B6K8UlnPdUWv3H9yxYdO+44eW9K3kKGCLS3dfsOfAzg1rN+8/&#10;fmBJvyrOyITwewabWobKBRtpSnAeCoisSWsp8oyWDzIRKTgpLLC2BYElng9PCmIU58cK7OzBPt0l&#10;RQGF2CCTJscjoqOyqWGOfqh3uHCBRgDru3k2fd+h7zZr1qxw4cLI0zGpE4f27RN8/FiLQsnW42Lv&#10;PkqwT9PBKzx56As6JZkC77aYGdxgfKNe7nw+edtsSIy49JZSylcWf2Jvmw/eZ4d5O5PUQqYPh/c1&#10;eFL49ljfp1u3zuM32t/RWRh4ve5yeb8Jfm2ceSQlvZlQfX7YfcrHSuOaD7QKXn4w2rmodvMBw4F5&#10;daxTGKHNZv2DPQf/DS62pE9JXytmTtgX8gxfXNHvRoCIe9p1lH/l/zXq6cYXUE0X1mxewPbb0s7V&#10;kROzeNLJpyLmc3PJ3YNLFBfTwi+cHPHUEPiCPnyoePfa2NZTG3R25vFSTzkNIfPnPI210b8NSIzS&#10;cmq2rDO2qoyMppUurRr7iXPxZLtGCoGFEupLKepjRKCTt57F+RKrebYFY98H+5+669uzIUeSs5jz&#10;vxv5P7Z9M9xbdrDOrL7eneoweWgS82/KW3tmLHfzbKbzQO7u3Su4davW589MUzZHvI+fUh5U+qfb&#10;xlpccRqLpPzK0QonJVsmVy4vYdIJoxId3BKE3kTh8xlBh/c0e+o8v5WrDYemS4g8uPfO63LND7a3&#10;f7hxs0XuOumvHKpx0/no+HJewpSAoobQGWOOBTXtsrAal2o002IfdZgbv3V2HVmK3CXCn/SY7u87&#10;pOEAT6EgZ9wLeYYvruh3I/BVuXvqU9Vi4edim/7r19bJdGjx+aCSostHdL37Cnav8Gf5OhYWIlte&#10;lCj2PqV7eCfOG3fmmW/NaU0c2c+vD7gpmTuifGVrdnpy1O1D7hU6tbJC0XjWV6PhRQZG3bUvp2IL&#10;cyV30YFz9Jsgx/KeDO6XaidoRh2FwjKm7umYdEwzzUCnpXDGmWgGxNjMMiazdZH56QRh8eGlEFSm&#10;gZ6yj07o0ONMzWAkQTMwWMh4Mt18GukGPc1sTneLQu4bUBl6eir1dKYWf/dqyKP24wPCGiwZ4lar&#10;NJ2VDTluHjWSB9VguZsHIP6MKr5D7jZu3Bjpu9QUor3Dhw4hn6DaFSowk95RGdPAgRSBA+9/s1gC&#10;QdrjmXDxcPkLNnsmVCwtZpgeX2u73T9MbZArBb3/a9ng+dGWZ3QlHHgcBpXB4ji5F+5Sv0hJCfXS&#10;yo0WueuovnCg1gP3M2PLFEXuI0ltGcNnjTns36jr0loiMTrJCrnbcnbcllmpctf0cNeufyJLb+vr&#10;WViINtpw+rsQ+Lrc/dyovtfdSw99G00rHjpxh6pnU2LhBnmHnoKdKwPt6xTxETMtIo6Covc1do+d&#10;NfYmo3vTkaXF/M93Wq9SDRxTrZ4dh5VO7MyZpn/3WDl/DoFIn76UED+zwsBgcFEE+OTFaDaoFDo6&#10;l4d2Yr5mQhxw6fGV/21uu+c/kcsX2J+JIMqgvlBjlbllUSD1dBNsGUB5Xd88rinIuGR/ArZSei6H&#10;6rPN/9YBCRM5BFIGdYYnBkDiFtHWKBPNVlVh5jQoZwuXZlJWXoMEdFocCSwZeRjM9IU108zFrC0u&#10;RpYUd5YydCUEowD1MaBhk/RYyC66fgW4GGT+bx7UdAUmAacmU3awYMY/5iLSP8n3F5EZsER8Ojru&#10;z+UJ2y9+9vJW7uKX5y+evuTmknjbT5w4sXLxqNYVS3l7ehYvXnzUmFlHQ806sRXIZFkvBcvKiM6K&#10;Mj5zPGcrx+iY10oToilgeFfaNKXjyRnVarBMepMZHcty3EvOGdp43aimq4bW+19LDx+kE6e9jqjW&#10;LjLryJiXaiKV4oBIiHoVJ3S3p9Gz1WUNEWceGspXcLbm4JPd37Ns8nWrFE6NsrKPL0Ke3PLXFXVx&#10;5SRbTlFognJVvbs0KN2jIbpKNS8uQOceFAoSl8jBDUW8pyIVkjwjzjg2E42pZEgJRNOY3bMAIuWp&#10;taOa9ezbomObdgvOfUSuwRL13W2j2nfu2qVbs0Z9Zx8LNYBYxJVlf7GEXNQ28qP6UgauFZ9D1XM4&#10;XK5VSg1sE4fO4EqEliJc7t3rnHKlOU/ucM0UMo8Vj0Olcoas55y9yLl2mXP3FLdqOPf0Ay6dyW3z&#10;P86J05wr+zl17DiDVnNOX+BcWsGp5M61Sde3Is05uw9zUKzk8TU41fpyDh7jXDvLmTGD00vA3XWQ&#10;qyK4MSe5O0M4A3pxfFy41l8c1xeH8wUc8kN+no2E1HTzt9DN8+cOy908hzRHFSIdt3///gMH9m9t&#10;mxDm1Wv2jGkzF206ffX0zO4NeBn2275RG6Nwpf3TSxPnTzcZsrHO5ANd/tvZaNZLev3KHVzZiKqX&#10;ymCiFwX5WhCyhWzkxJuhNnaJGscnFg/bf7ju0K0Nx+2oNnBTq52azv81H1qcly1/r/75qxMM99bF&#10;ODx8rpujSf7bMlGsKlYbyHn+v7e2fatb2yKj5yQAdJ8XTdtZa9CGiknX8DP7IzUatBv73a9aIvLA&#10;6FHX3AeMGT181JRFC0Y28hBzdCGf9WWHrdi2c/eBI6vrha1ZfzY4TvWzHOCuzYHrnjB2HvRXwazd&#10;ECa3jNMAV7fD8kWwcAFM/Q+uA1T1BR4bOCKSsdnWGth0EEjBxhZskblWxhcvlQMya7C1BSEbWAKQ&#10;ofy2pCXX4HUwyx0G+MGMWFi0HJp5QXoC7r9tff1B48Xnu3k2mbnaZ05pVX9ncs0OhxkVKnqwI176&#10;81rNWT6suj2XpHrNkr7kR0Rak6p0iQpVeJxGS+fYWXElPCRlaWatOtbIkPEZmcStVqlSUNiI0oh8&#10;LxImpUobn0DyCLJFiFqII0nPI2jSxygIqTCZ/sqs10ZpKBIBSY2UZ6jhigoQAoQhLsHIFLLRhxda&#10;AWghIUJKCRd9zxGKRI2JjVhIKXqVOsFElwqYDLMBUUhyuBS1Uq9PH6GAShcJ6QalgcZjJ3FSxios&#10;RKcZQyx8gyey6dDLVJInUhKPeCLbTpvTu5Ity2ymMpGhdMzVmT0n+TdbNq9rKRSsMFt0v+1HZAqA&#10;jq2g7m7o7AXksY4JVrSFFy1hRluw1sG/TeFzTWjkDbpbsOQtrNoC1Y3QrSUI24GvBN6egDscmDYD&#10;anuCAGlyli4QkdCzPpTdCr18QfglbYeAHT3hZFlY3Asc0Yk1WQyOj4LJx0BVFnavgLL28HXvqwK0&#10;lgpaV8l95hgLTySOA1jQ5i5rf+luLSau3bxlxfx5yzYva2vcu/HEJ1X6WDM5GSGFxuVz7e1kvsWd&#10;KhSRFZLxUOQxJGvpHK6tILPQRfWx+TxrXgpbH5XGF/CcnGzLetp7O4nsLDyCaUKVxpSJ09gLKUy2&#10;rYiFhW5O5uTPzENlSKUccpfYMjy0kGS8pE0UqkCUxE5KQTftLIuEghhMxWwukyWTIkbbdJcU7Zcw&#10;xGJuKiclypZEBJ3ThHgi1TE6jz7Tps5esnFhU83BPZeC5Xo6m0k3hVyYN2za/eID/mle3Jr3AzKK&#10;IgCuGZFjIyP/ZPmn1ACHSx4kR12GO1Tgx8ObpxDAANtQOPkQFFoUAQzKNIGOPWHWKqithF3nAHFX&#10;/mD6sBeWvYaRK8AvBlYcgMgkxRqn34CAx6fHHm9vMXV5w4KC95l/wxSma9LAkBbx8nCxkVlZ2fuU&#10;LUIPD4lElBrf0ycy8polrmjuC2fmEcx9DbgERuDXIWDhiSxUoqSTrY3MrqRvISIyIsFgNMqfbxs1&#10;YO5zr8EzRrX0teNlu2mU006iiEMlnODOVUhQkSfPiudwNwrcCwGLDudOgFNzGDcJJqNrGvzXEu6d&#10;hXA5Uk2ByQYeH6SFYcRQiNwDOx6CXJ/TFrPmUz+H6eugTB9oWBMmj4Ko3bDzIST8QIXf3xVcEhzt&#10;BYULS5isvPHiwHL3ty2pp0+fXr54fNnIjn3+W3/k9PmLJ7bvvR5njeIjYKOl3zYnuOGCgICFJzLo&#10;xfMYLeKJ/PjSn2LnbEUNO/6/sXv0TSZOHdi4pL3gh3dlGNBlJDBPQLtm0LgB1OoLvA7QrDBwPsKp&#10;t1C1JnoNg1hMXtVag/ghXPoMqtTPZSo4N4TBleDgKngWjY59vycR8bBiGiTUgF61wZYPTg3g33pw&#10;eBncDoafGe7he7qan8oQak1UhCI0VBEapoiI0qj0yfsVyX00m5RyRN33Pcy3dCaNQZrJf4dekw1A&#10;+Hw3z1ZNrs53kZftqlWr0K4VK/re1n0P5CIrljw6gVd8+NiBfZrX47CyYc744vkuOQLEzxznH6E2&#10;cITFnEQiC+mVSauOVpF0QqTxKJuNzuGSzKHQCZyCypIkR5FBN0xxYdH+cSaeTOphw874wiLUKgOH&#10;i6pLXm2ETpdgogk5yVXlGXa4ol+IAIGYky2x/JIPG9CprdyUFMsvqRdohSSaGVIuI/kLEGVI1Gkt&#10;bysUsYPDZYuSFg9hiE/UaTK+xVhcLgqXlN4AAPGERysNxvQ2TkaTEW1ZS7h8RvLCQi3KzQxJaosA&#10;X+eJ1Aadmj928SULT2S8a6eZM7pSt3fqufyRimMl5jHR1jej7LCdC7p42vCzVSy+fb5LPlJ6SIiH&#10;8M8QpwWxA9jboBCGQDNCTHwyN2QSWmYDxMaRxlA6BXCkwE050NUmQIIRJJJkpip0QhwXA0xLhq8o&#10;O+o40DJBxAWkVsljSe5JMfIpshTQKyBeC0IJaZ+VNy//X7jmflFT5s+7TnVfGa5BFqVoERj1CWp2&#10;xf61p3ZzchJRo248mLr47Qe5Uc206TaxRueKQmGuIkKjgMqxsTB9Ojg4/PhosNz9cQyTa8iV3E3i&#10;Z65Xr14hFweNMiY4KNrAt3/28Lazo61fnVzzM6/acmNPIGEt4yB+5s8mu3796vQozgk7c6TDsVgm&#10;C71egdDpdWLX4f1rtyvEuLt11ypenXUp/MzLNt3YH0yxlTK1yL7F1XtCj7I1bZlJe3SKD/eHbFFa&#10;+JlZQKjvHLs47UqcwWwkHL2n9StbWcr4oa28PAMeV5QrBIigsyd6vXff2LN4ISE5gabQx32Wxcwd&#10;W91OZiEMIuI2zj+yMqbQ/PFVasnY6NVERD7tN/3BC2S1hOL/mQmlQi/2rjCnd8kytKA5yx7ciEGE&#10;pKpQLR0FGURc4L5NmkyraWXFTpUM5th714ceDQpVGZUoFjSTZ0W6DwldaXGqMnWXtXJ15tGI6HcT&#10;lz3jNa03rIxYksQM/g25i/qkU8RHhXwKldMkDo4OtlY8syImVpnqEAcUptBaykv5cMiMT47kblIh&#10;wgjo05VKT4kslCuos8tMxMHZsxCqIKtNTbJS0KA0CL5KEfLDLf8FFRCBGw63u2Q/d2xxLwcWxWyK&#10;vnJ7xCpT93W12rrHr+p8M7x55b51JMrDFyZ9LLJ0klcJh9xQieap3MX7zL9zNbLZbK5AYuPkUapi&#10;pXLeha1EPPRmy923bBI/s6nYjDEt1o1osm5y24Xl1Zv3v3iF+Jk1GqWT74pxrfdPbX9wRsuh0uAV&#10;JwNJfmaVOjaFn3nLuisXuSXnj2uxYXSznf9r2JHy5r8dr/0RPzOhe3/7xoBl91L4mcEU/nrpZVOT&#10;vk03/9e4lf7F+tsJcgsTL04FDgGjVhOlMCAO7uRk0scnaomUGEGGT+9PxkmKqj+ceoMskS3RYk2G&#10;eLW4w6Bm26e0OzCt/YnJVYp/erztsVLBdBv+T4udU9uubmjNdPaaM6rlvqltptWQStLzXwBFUqri&#10;8rGt9/+vSU9XarGafmvHtzswpfG8nl6UW3c2PE+MV0Xv2HrvrVvJNsX4ls+AnCUqS2DlVMy3XNmS&#10;RZ2s0a4ylSWycXBMSw7WyKQwL15uSOIiEptMLgE56+MXclGBJwCRKMMlSI0Y+ENV48IIAQqLKbPh&#10;29nx7e1FHsWFXLUOUcybWDYdp/uNbO1YzJUrZBAaHdoI/J2vL6zv5tla/Q59Nxt+5iSeSCK940Vy&#10;Dx89pjyuMKDL5rpcRCWV+s4MvNN8ZkiDcQ17FRZYiBvNhoTwi4ifuZR1QiZ+5kP7GjwtcnusTzp+&#10;5hv1lif0mVAX8TOTMWSS+Jmnfqw8tvkAq5AVh6Nd3DUbD+oPzPND/Mym4HstZ4S3mdSgg6Ph0Lzd&#10;h4u1Wt8UBUDK8Ysyz2DGFf0gAsTHo/tbvPI4PKRkUbFF3/18t/WsqDUz6jrYICYm472deycry/7L&#10;ezY9ovi6viW8JAxz2IN2k4MbpXIs60JnTTz6qmb7pfVkNhxUgTni3GG/O057/ylVIhPJcvqeEspt&#10;s7ed8mq7vKGNHZdiNmofHz859A6/mVvMqSjX//UrW8uBm56hmeSJPL2qgkfC13ki48Pjb0pLK5k8&#10;c26+V0meyFefHCt6fZkn8gdB/kpxAnR6i7Kb7r1PZZAWW7kZQqYGXKv7lO3XlI0iHf3VidR3W24x&#10;lPWVWKG3oV774UFovG/FRf+V8LVnUhGVUMj72ZPvHXhINJzZZGxjmTW5enOc8lTfpU2dOjXHLeOM&#10;X0OAMJruLT1YvFV1ibs95Vvf2igA1t27d4sVKyaVSlN5It+8fs3SaNxsbWnpQ5qk/PvOJ4cw1yrl&#10;G9sw2Wkf8spnj+Z/lg1q5OaG/HERP7PGaKCy7aQcEYeW+Oblrs+skta0+HjFB/8PW06915co09FH&#10;GPb4yS1m0XbeQsWzhyui7UfUc3ZAbhzkhyKFyYN31559tC9Rr6hNBW8HL27s8dvaVn6FuBw6lS+S&#10;xb+av//54QtPzugKj2zr4S1hYP6MAvhImOPfvtobbdWhgq2VZd7NiSH7bqia1nEXkPHsglbvCHGu&#10;X7plSfqD4x91Jdy8pSyGKmz/ucC3sXFPX3y6/MB//8nH57QuvVp4lLJKPo9QfnyzPUTYtqKdDefL&#10;K8Ksf3bjmb+1V6MiPPJYl0q3cZUZH99d9ZTVoXfVloUF/Iw65e0rOnVogkdlK6Zrxgg/GR+NRBpP&#10;6+HJcbYX2PElIp7A2VbgYMW3txLYS8QilsjOlu8o4zugP60E1lypiM93tkV/kmH9giKLVC5sYy+U&#10;SLkiKV9kI+M5WVtySkViulTMRvfFKZfI2ornbJNcD1m5lcCKjQ5fxFJOumw8IarKzjalnqQWBUkt&#10;kkWSLxnZSRdboYxuwzJZS2VcDze+K8rz5XatmdZUtS2bKXRx4mbqRkq1dqWKSIs40n4wzlMBXM0Z&#10;u2xOePxm/3t2+TIyB6by5ukQWuMac/7x8HFACxUtOQqVxrApYu0GUcfPqwtVtXXJ1Rvs4kXQaKB2&#10;bRDkQSwNrO/m2Vr7Dn3X19fXzc0NxSMyaRRKM+f6pTNF3dz8qlZlZhd/t28fENtzpsykp5/3TPzM&#10;7XZ8CFcbEkl+5hb1nx1thfiZHflIaDJYbMdC7p0bFPX5Xn5mzfu73VYFFqpTpr6N6uzRx5/KNljb&#10;3NE63RdAnuGIK/q5CBABxw40f1nk8BCfVH231azotTP8HGw4cXfONdoqr9uwaAmh8caR2+/KNNve&#10;wdU+8XHbCa+kfkV9+abXt1/eYZeY2adMLRcU/ypJQfsefRcVI2Lejph2+XiooULPdivq29lmXEuz&#10;pxvfPNYuXGhGxE1fSiZ1YoKexRUgikYqfN5O6fvQvPo/kz1LzeDzaIHUAf9QGiw3N3UHroX4YlN/&#10;yqpg8+yNUNv547VHlyYu6yB9IE5Edk/IEgoxKsebRZVh1nQoy4T5/1CuhyBaEAhTgY0VGQrQp495&#10;CmLM4KX0hICzsymrEeuyBqLDgG0LfMS67AXlwiCgknnBYHARAxECk/+h8PqYh/iBFNG7pku6IFg+&#10;HU5+osiklITPZlZV84zxUJIGC4ZTrgZb2lUnhyD06WVuFAdrTlMYVhSG2hxiMPedAe3QSXBm/nYk&#10;cWksUrj83LWT32sn9d3215yX/6+Etz0t4sKNoYsT60yp27+GRGJWvQ/QS10FQhbFFPd+bOvnjjPr&#10;968qkeY8FkOe6rt5cQSS3ycjP/YPvSlQ0N1Hjx4dO7x19tCOrdt36dyyyeoDtxR8sVkoJD+pslwa&#10;hsCETpsyJpKfOSaVn7nihv/aH51WtTrTqDOS/Mxs95IzBzdaPbLJiiF1J7csljN+ZkFhh6z8zMT7&#10;R/7h7iX71ihUs1zJ8U3sPz/5/FFjNOZHaHGfvo4Ahc9lEDqDFm25WDISGr2aTifQK5tQXbwVTJOy&#10;4kOjn/jHM235IXffPUzUI78VxLFcpnKJjg0rzhpes6by/Y4HcXJdNkchuYDeELdn+903Raus6u4W&#10;fvbuwQC1MqPXOkGla+h8Mz+bB4F8NNixp5YNad61d5u2zdrMOP7WADQOMDV6lun9zslDl92NVTMY&#10;LIOKSWOy+FyWgMtif2JdT2CWMrJuvkJBdNH2MuL4YBgMzN4rmIeOM8+cZF45wqoQzDp6h2WWsCau&#10;Zx49wdwxmCkrzVy2hXnqJHNxN5arjKwn+eKzmo5l7jvEPLWNWUnK7LmYeeA48/gS5pSpTMEl1r5H&#10;LKOBdXwRK7Qss1t1lpMkXUFUA511aDbruRML1bx9K+PYXmaFANb28yy9kDV+naXdIUxZKeZSS7sL&#10;a7HOXmQ1nspcv5GxfS9zbjXW4cMsuS55UGn94SLSkL9e6KasPhoyuWfwBJzCjSoMrqQ+uPrFgzCN&#10;VhGyYcyVLXeVSoJmjkgMI1gS4RdY6HOxiL8/K5a734/dj5RED0nnzp0HDepfX+D/ittmwd5j507M&#10;qmsKe2YohGKa5LxmRiGvLm5Rm/a+ehJjMDHYNlIuxCSG65KtZBA/MyJnthYj/nOOOIvzD9uzZEeb&#10;kDUH/d/Jjei8iVBH7dnx8I27Z2NHFiezdzhFLGApoxVyxM7BoMoTVDoWE6k7ePXkfKbyTU6KxNXG&#10;OSL4SoiW9DgldM8eh8RYSwk6jYjyP/5B1LJD1YndakzqWmPakBot2CGnnisVpMMohcli8DgsK0eP&#10;Ua2cws/d2eGvVnz/Z5fh2emrayIc+jctUrN+zdElFNv2PX8cp0szR/4GWETw4fmr35ccvGDNzh3j&#10;vF7uOvwgWqE3KUxh88eOXXLmWbDCkGIlllLR45OgKgm9m8HjcxCaiLRfS6KAUAa29mSweqdi4MyG&#10;RDn5k9ga7OzABgW3Z4OVDflvK+RBlFGV5IjBxg7sbIBDB6EV2KJ/W4FNRZjQFa6sgrVTYUM8DOgO&#10;RW0yF9Q/gkMfoUknKFUU7KzB3hOG/gedKoGQk9YuA7Vr6YNUCCYFhIQAhUv2xG8IzO4LDhxY1BXG&#10;jobmjaBSdRi3B6JV+WZ15aOOUDmi+kPKV4p/u35/eDTVqUNL1pVZJ/t02dNkwFtB65J13bjZO5n9&#10;khHgN+cvgTm7Rng8npCve3o7tGSrxk76qFB1yVF7942u4cDN1akp06pTv7ptWR/G/W9bg/G7Ggzb&#10;2Gj1J7smVTq6sbPIzsydoLBs+vSvVUf5ZODEnU0n7Kw56thWdZH/dS+BwvFmIWWhOFWr2IP3bsT0&#10;Q53+t6vLOUqHxkVcuDgU4G9bPD/SMMPNZ1QN6uGV+5tP2NVo5Lb+t1idmxQT8+nv7/q/tXet4yy0&#10;FyEDHbZY4tq6LOv+vYBPakOaLkpluFSsNNhTue/wyxeJ+u+SvOb4l3enntfVaVGmlhOPxxU1bF+1&#10;rvrlojMhoar0vjVfHiIRfevCe9e6tR2MMaHK4gPXbxhew1FEU13XR0OTAc08rbKwMivhxEUoXxvK&#10;tAP3l3AlEFSWjpv1cHIJ/DcOxo6F/p1grw4aVSPl33cnCgN8ukNXGWw9BQ0HQEXEb5XlBRv7ASKt&#10;oYQ1JD+fVHCtBDVQwIPsdjxpDvDPMAjfQnascSeYfwYkDsBhQMJneEWD8UtgXR+4ewBexgCmsSJn&#10;jercqfGJxb5eyIrK8l3FcfWYsa/z6oEu9hKub5c6m9bXHT+qxpJtrecPcHMT/87XFz7f/e6HLHPB&#10;XJ3vJhc23J/qN/C6wJYvcxTHvv1s1Xnuwl7lZNlbp3wlLoJKqUVxEcLiNDoax07GlfARswGd0Khi&#10;jAzkZJFJjmsVSjmVLUNSk6Q+MCmUmjhLXASOJS4CYrQnyXWT+mfSRScSiD4XbcohbxKlQh0emRip&#10;p1nLhPZSxK/7t58m5dnS+dUVmXVqctI/x2h0dI6DNd9WTFJYGNUqFEjDis9gpBJooDt6xLABcrkJ&#10;bZjwUg50NQpVgokhSWHzRgwtUTq6TJBWMLsBmVWJSg2KpMehUQzaGCXB5rP5yAGIlH8meaJaS2cj&#10;po7Ud+G34yLQUDg8R1G8f6ik7ZTZvSrrdhpbXjVuHbJ91uT3nTf/18Bo3a07tNoBbT1AfwaaTINa&#10;XaGEDG6thne1PrWvemrpxs7cGxLfIeArhrcnyUgGU6dDHRQFIYX4InI71DsF25eAj8MXmS5QtIMe&#10;9aD8dujpkxztgAiDUZ3g2DsoNwWWdwP7LAbGkTug3iFYtwLKO2e/sYUy1D8JWxeDryPZrlENCQkQ&#10;9BoeP4LLp+GzJ6yaCPu6AW0sDK8LovfQfjT0XgX1iwB2Lvjmc0Qg41d0aII8yL+ZNS0D4u199w6o&#10;48dJzLGyVdNpLnnAm5Gb9nPRVZw1ZwgghndVtK74gNnTZy1aP79+3LYtFyIQt1nOCqfkotB4Ap6D&#10;vXUpT+cKHtbu1nwph2SrZ3B59sLMQheVYQv4NqSfsKU4lSYQ8l2cbct7OpR0FtuLWBnjIrCspcho&#10;xZKVQuMLEUOpQ8XitkVteMjV8i834cjdHOWv3BTEKmVvb1PWy7lyMZvC1rykTyi0YFBgjFShi7rM&#10;REtIzGIxWNZW3BQrKosaIeCj++yU7zMam2svIgsS8ojTF55sOP5wXdr16NBruYXQgsITCWSIBZUC&#10;VCZ5ICJMErqWpSUUC2z4aUL3G2glxUUo2vN//5u5eN38RuoDKC5CIo3PBUJIBi6wrEyzEjRMMmoe&#10;ikJ/6ThQbCD+Izx9DAxnCDkr/BBHQ11KjmTQC2augFpK2HMR5D8YycAA+2bBax9Y/h9E7YRDLyDr&#10;Xry4CFhHwgcFpB6QB5+EyRvJ3e+sz33keRi3AVRs8K0JXQbD0jkgfQbP40ELwEVb31SgMUlmK3TU&#10;nst3Rv5aj7+sN1QqHcV7zpnQS0yEZcugf3+oWBHq14elL+u+82hm4OSBMTP53v1lQ8YNZULAaDRq&#10;dGwen+vs4WEl5PPEHl5O2pCQeFMao0FuMKNQEDEVYkf7DnFIenXQqTnhBkDmYIiOAIcBzM3E5Ne8&#10;aMHQad+3YL44JBQai8sS8jJcfCYpa/MyUUViMi6Cj7OdrbWDTyk3S1wEXjFwCoJrQZY9ZDM8vwLR&#10;DlCIB/RgOPEUmo+ECZNh4kSYughacPkvXrA0OrJTTA4ZycCqKIwYAhG7YMcjkH8fn7JlfM83w9pA&#10;6NMPanWHUZVh5xJ4FA6ZPqOZpaCJPezdBh9iSC9ezSdYvRI+oCg3lGzYH0UyCDwAK09CqBbYLAh/&#10;BbFisGMB2sL6ngc9LychH9VlMiiURlO6I32jWocoX9Kf8We4o9fFxev13zrTOHUKVq6EnTvh6VOo&#10;WxdaL6tRalwDFjrpz4uE5W5eoJj7OhA/8/bt29duvBBi1t7fs3jV2tVrV87fci2OSYRTKd8Rjwjx&#10;M8c8eRV8LyAhQZ9sp4p2/yJjFWExirBYZbTKmEqQi7hwYzXpV6kpLjzy/qvQlxEafWZzFMTPrEux&#10;eyUHadLp5GnURrkfNi7xZQQQbXKMwpA2MWSw2wxYo4mLJt8vKVWgDPFKcn7JKVYlaFOKItrk1PtJ&#10;v8YoYjSphFRJxc3Icy0i5deUShQRsWqkm6bqTqjFGCWikc+206a4iMgHr0KeRWh1STkIQ6Ke6epm&#10;V7aYY/mUq2qZotVduchL5+kbtDiR20/mFfY9K8ISF+HzyxfJcRE+kHERGDwfGNkajs2HRy9hVicY&#10;cgza94EiUvh4Gt64Qu1i4CAj2ZIldtC6rjnooZtaxUgbFxVcGsGgCnBgFTz/3kgG8bdh2g6o0R9q&#10;FwVkht1gJNRVwJItEJKQQRmlcKDXFPAJgD7NoVEDqNEcnhSGoS3AOrsXOqskTBkO8QegdTUoVR6G&#10;n4ZOo6GcPeSKWPh7IC5AZfQvt57rP/9DcIzlzF4dfXDyoeYt9jaouXPw2s8hcpM5yx3dk0eDxj15&#10;GKL9+hdW8+awfz8sWQJdu8LLl9BnMKuqH7tnL8qaNfDkCeh0PwQRPt/9IfjSF87V+W4SP3Pp0qXs&#10;6AFrpq+6phSLtJHhbO9/RnXv16JBruIiEHFBq7be2Btgtkb0UcqEYJNd374p/MzH41DgKnRmZtLp&#10;9SK34f1rtSX5mXev5tVem8zPHLh883XEz2wjYeos/MzjM/AzPxi6VbFkTBI/s+LSvguzb8vNVLPQ&#10;o8yUriVKCnF0hDxbPEhqJdEmb+pZ3C0dbfL8cdVtrDLQJi+cULWGFRk3I5k2GW01koblqbTJPqWp&#10;n0ja5FiSNjlMy7AVomNXmm/TptNqSqWpDI6E5syOU6ueK+R6Q1SMniNBMXGpLLfC5WM+fCxRe3FL&#10;F6cU2mR+M5I22UJslZb0ER+WbLtzKoImE1Dio1Rc34qzOxf3opDtXrfQNae129ivsfzJijsJDCGb&#10;oVWEmu0H9q3RrjAPbQB/PX0jLsKnk/PGLbmiFIs14fEuHWZM713JWcg0KCDqwepe/76rPnFym4rW&#10;LjbAZ4JRCbF6kIrJ+ARJySAPPHDnwrTt7Xf+K/b0BsQWkjQ4TTwkGEBiBSjWG+nxq4IoDVhZAht8&#10;MZkgNgqYVsBDE6KFmARgi4GPPJVI0wkysIGWQdokZ7LgMRtBngCRYRCZABwZONqBTAyMFBUoU7sm&#10;LWllrTEA+hxCu8pCMWmBlRgNVBE5OqolTgNP+ncGSzAr4s5vuLFw88dPZfxOz/Msas/4tPPU0MvS&#10;QUOKFdd/nDktsvKM6pVe35x4Lf2dmq2Ujzquok+eV7aqOwr58rVliE52kXxFl1YLYWHw+DE8ekSy&#10;a6M/EcPC5MnQqdN3smhguZtnr87vkLuNGzcuXMhJnRgbEhQqp1s9e3LfNbdxEYiEPYsPrSNKTm7v&#10;4SVi0AjdyzMXJvi7rh5Vmnv+QOvXRXb0KoYspNFL5NzWE+s41U72cX+8ecs8fqP9HZ1ljNgN804c&#10;EviObVG4uJBO0caf2H5hK7XsxoElivNMH+7dn7bn6eVYlycrG9hJ2PKHF5vvUHXsVaWhnfH67ovn&#10;Cvkta2Qnw7wZebZ8kukbjwwtWURESjnj57utZkatn1XX3hrRN4Ih4E7bNeFMVYxj53ZTKpDxA0xh&#10;D9pODKw2qmYLey5ihjDGB8xedp/aqu2MKjyqVo+036irp9s9ckBcj0VFTDaPK02LQEXqu2qFWq4n&#10;jPGvhk0LKDvSr4Mzl4eOaIMeDl7z2btHo5EljcfWnDkiLj+7TZHiYjK4S1oyRK2Zd/qsrMzYJq7u&#10;fBoRH7Rg5V2FX5PZtaVMnaXda2faP7Jf07uEh5jJVPj/uzjQu3u1tu58HkV778DpBbrSW3oWK/wt&#10;Luavyl0k1LTy2MiQoDA5VWzv5IhYm8ggROSwDIroWAMb7UOnhVfKOkW5iIuACqNIBueSIhmkqwlF&#10;Mqhf6huRDOKewdknoEivGVHBtxGUdiDtnAkToL0LKi053FCeLaS/pyJzxNm7q1+wC0W/3KQutWVS&#10;saJ2hgODD5wqUXdaVwcXrmJb/8N3qtX0vHrtaaV6aXdqNBpn+7rfFsbkeaWcXj+attfU5N+KzUry&#10;s9jAp8GIPngCA+HuXbh2jbwCAgDR+KIIkFu2QL16wM7IiZJD9LHczSFQ3872HXI3hZ8ZMTwaTRTa&#10;scOHhEplLVdXJj0bF14UgUrn4T1hroQvTHsLmgLvtpgZXG9sw95F0viZL7yllM7Cz+x/aG/Dp0Uz&#10;8TPXX57Qa7xfWxd+Ej+z8vPDHlM/VhnbvL+Fn9nZXb3poMHCz8x8vmdXv4gyu/sWc+dT4y8dq3XT&#10;ac/IUp6i1K/0b+ODc3wVga/LXeO9HXsmqcqP4T2ZFuG1oZ+Xp5ikTW47KbjJ9AadkDcOWhG60JkT&#10;jryu1WFZfZk1adqK3kqH69x1OjC8tKfki3FXiLinXUf5V/5fo55ufAEVEG3yo2Mnh90VtCgUfSLS&#10;9b++ZWs7ZqBNRkPQv7zWcFVCl9F1OrgLSA9IwvDxxYePfKdqrnyLC5w58tzhOil0zeaoJ90mPJe1&#10;rT26ppMzl6KLjHio4JZ2SFy96Fmstf5NoDxGy6vVsta/VWSZqJ3nTNXKbzwfM1QrtfoSbGb01CSg&#10;jXEre4Kec9ohsraQu68frD5ab94AxCj57WVJyBlPHzPiNZR0e+RmobvOt7CJ/dV2FQHsZx9pSFVN&#10;S1TCtZyukJTI6+dG5GyDLir9W9sI3x5tQcphUmvlRkrkzuND3nmuHe9RVJa4vOOZoI6NxjSR2XFN&#10;58bs2CjxcbnwAgY3Sbsjqz2r2MdBO+l9/NRHLpiq9qvQsYbMhpuNzQqyq0KHu2/ekGou8qBGkSy8&#10;vaF0aShfHlxcANGGW1mRQvf7ztmx3M2zdfYDcjf5aTm0Z4/g+PFa9+4xDdkcPaAon+dqzm21uy1H&#10;nBYvTH71aIUTks2TK1eQMOmIn5k85ENkRBS+gBF0eE/zp84LWrvZcKi6hKhD+26/KN3sUAeHhxs3&#10;W/RdJ/3VwzWvOx2eUK6EMOU1YAid/u/xz806L6zGAYOZHve449z4rbPryCTMQESm/7Lo3mE+xUW0&#10;j4f21rtmt21qtapSZi44PvIM6T+yoq/KXU3gxPG3qF2bDrcLGDEroOKIhr2L8jmRD9qOe0qUcirM&#10;pzPMpvjQkLtyh3Ejard25XAs3jnfIXdRMaMqct2io4v9+X1GNR5UUixGob4z4G0OP3u47jXbLf+W&#10;L2uFNmTJZEImghRyuztJ5Uwvd6km9f2zN+ae+fBGwy5UyKFK6WJtqzsXYYf+N/L0M9+a/2tkz3px&#10;c9ht6Zzh5StZs9ILscN9TpU7MtmRHUP7qijRGMz7aSXjKHwzmNhk0D66Mbm/ZrrZSAO6HpFAJg3A&#10;bET79YjYCmUwavW6BKXQisNOsesngK4FGmGxhKabDSxILmQpaKYYCLWZmoGgi2LmIgPuTNAg8hkK&#10;Q4tMqJPum3RcA3qSach1Je0oGZmy0UwoRl1Slq+1S/5OV6NegUFsVqMwvEoKVwFUSyczJ8+W1WtO&#10;6YH4cf7IZ+OrgyIC1h3u/7r4GlLuxi9qdz6iW6N/G1nZcomL43es5ZdwOPeaNaJJ2h1RrVmeHwfO&#10;9I8IU9l2b7pmVOFi1imLIGMzu3fDlCnk9rJeD+3aQceOULYsKX2RxEVq0feJ29QW8GszPy1UFHGs&#10;bVsy5Df6R5Y07R/gOkmboTOedIkwEiY6LYkjTv/0drddH8JUerlS2Gty83oE6EM/bjgcwWGQ/Mz2&#10;leosrO8gStsZNhsNRhOdmuGEAzGHI90bvWCoTLEATImp3HNUp0q+fjdujV4bV16ifYcIroy2eWuj&#10;mp+m4ff0BWFtzugOgjxdkiRG3NO3F7XM+qGBF+QmAS306J3oNs4c8tSXwpBZC115xje3X93jlJg5&#10;vHQtZ/YP7v1TNfHvoo0mVezTEI3BU0TJwuJCqrRI4qQztqIhw+gvYUbjlParua5CuaCgiEfvQ66c&#10;O3fmfZV1XbkmiqCMr4OHnZivtxJfVMtR5EnS1SitFn+n2ueqnJg5jbC2/uJ0mDSJWhO3JZdLeg8F&#10;7aQMeGReMlLuZMfnManmABg0glJ/qblxoWR+5i2DKKuDzTPXQy3nwNtPr89Y24pzS5QgpqBYAkjR&#10;V8SZhZVg5jQow4BFIyk3QigaFYQjfmYpoAwVehH/tQZZKj+zGc7Poay9QUnmZ7YhD4mZXuZy4RBQ&#10;3jxvkIWfORT+G0Hh9TYPqgPSdIF1ic8wtAflmTFDuzOmQlkWLB5JuR6c3K61FNA3bckeRIM4WHuG&#10;yrKmshREUBTRexrJz5xlV5TBZXMkeePi8ntWf560SmNLhcaPSgKdy6JPrES5ieckkElNEenvuFjM&#10;65mydoPsb1x6dyPQ3lEqFGYnBpFdVbFicP8+ucOM7KqGDiXN8pC+W6kSVK4Mnp7kEe93J2zP/N3Q&#10;5UHBM6d2Dm9awbeEZ1IaMXL0nMsxShsHciMjyxXLc9ExkNFjBnmH+JkdYmLeKE3IHZFRovyaie0O&#10;T6lShWHQJvMzl5g+qOHK4Y2XDvKb3KJYKaSeppWmWrvIrKNiXqmJVH4+IiHqdZzAPRt+ZmDYFJ0y&#10;pvGIijbFvHxG17aR2gis6ZgnMg/WQEoVFBS/wqwzaolkc2KzRq+h08nwdog2+WYIok2OC7HQJtvx&#10;g0naZAPJ3kjjl6lSolOjSjOH16ih8N/1KCFd6Pfv6lsybXLVVd1cw8/cOxiYmTYZLT+Jo9Q6Nt5f&#10;Y0pxkCGCb9+cdCooXJ3V8Nkc+eDWuJOhWo6wVKliXVvWXNrPS/Qu+JnKoAMGj4s+8hDtKI2G1MQs&#10;DqgGBjeW7WRyzOZBIB8Ne+L0jv9a/DOmTZ9uXVZeCeIJ+A6MEOJVvwkje/bv0Gn+8TcMJpdtFkql&#10;ImdbkYutyD5O9NwgrM4UvQwSSYQ8GzFqFx0BC/9ZLzh3QXD9ovDBWVG9ONHVFyKxi2jODuHFC4Ij&#10;owRulQUb9wquXhBsGCDydSPrSb7sRJ2nCk+eElzdK6jnIBi6WnDmvODyWuHCuULH+6Lz70WIuObG&#10;epGymnBoQ1FJ53QFbUXOiLmVKfxnneBsSrv140XXXohETqLZ2y3tjhYUqiLYuIdsd11j0b27ok5z&#10;Bbu28w4cEaysL7pyXkRlJA8qrT+2SNP9Zgy071oQBaoQle9bkhPwNCpKZTREBd/9wPcoLqtcnpvh&#10;jgeHy6FQbWVVW1UaXkWxb4v/20hdtrRrfD6UKgU9epAmzSdOwKFDMHgwqezOnQsNG0LRorBxIygU&#10;34kPlrvfCdwPFkMxiGrVquXtU61h//ET/zcFpbEdSog5RRq3qM5m5+I7iuFG8jNv3Pf6SazBxOTY&#10;WXGpcfKINH5mlkzMs5Gg9wxXws1sfswu7t1BFrrmUCo/c/SenQ9fFyqeHT8z6N/cH7YvXFaiaPOy&#10;4qB38YW9HK2YOXRA/0Go/pLiFLGbjVPE5yuhWnUybXJwKm3ysQ+iViRtcvWJXapPHVyjOfPzqRcK&#10;S1B6KmK1QLTJMqdio1o5hJK0ySrld5E3WlAmaZPXJtEmN6gxyku+dd/zJ/H6TLTJTI9iTaVhO898&#10;ClAg8h/QhH9Yefj1Rx259ZZlC4QiElI/Xrm/8k5khJ7KYRDhgbGxAoEdnYzv8QM8/kTwkQWr35UY&#10;OHfF1i3/Fn+x+9CD6PiAF4tV6soTFq3dtrCRYt/m059iSfrplPTkBCi9oXfTzPzMIhuwdwAH9KVb&#10;PI2fWWK5aYdsjDlgbUv+KhNktn7iSkhWZwc7krVRhGiWUSWI6rkSjO8MV1bDummwIQ76Z8fPTPYI&#10;8UInFUlql5PMC53WLju5XSsRGOUQEoY+sMDaDuoNhpl9SH7mxd1g3L/QojFUqQnj90IM5mdOmmha&#10;iQ5lKoc8HjvgcIu219/4ejX2FlbplukOjwxfTqMxOfw6A8uW+fRy89mYSEX2QT7QGQfaTEFqLjJp&#10;/vCBPOi9fp3ceY6MBKUSbGyy3ZfM0fsKy90cwfQzMvn4+FSrVrNuo2YtWrRsWdfh852wMqPmdK5c&#10;hJOVHfkrzbOsOvWt25bpP+6/bQ0m7Gr4z8ZGqxA/c+UOOeFnZtv2HVCztgLxM+9qNnFnrVFHt6qK&#10;/NfD20uYzbYhw9WlVOKLsUtP95t+ZI222KAaMnFW7tmfAdNfUycT0SZXpxxasb/5xN0kbfJtdpdm&#10;xUQ8+vs77xFtsp8Lok1GW4kcqdS1bVnW3buBn1QZaJNdK1UaXFyxB9Emy3+INrl2izK1SdpkcaMO&#10;VfyULxeeDg7LqMhSWLZ9elXyDr7bY/yuJmO21ph89blz2WHVZFbZbXCzCpee1tY++vK5FsPWlR64&#10;c+QDdrdOPmUkKGTdD8wryc/8zrluHUdTfITac+C6df/UsDe8+fRKL65d3NG9ULlWtWxf3H8Xr05l&#10;hEL8zJegHOJnbg/urzLzM/9vHIxD/Myd84af2bc7dLGCLaegAeJnds+GnxmNG/FCn1oGae1qoWFV&#10;EJJW65kTyc88lORnblwdmnSGBWdB6khK+vggeEmFsYtgdU+4sx9exP7F/MxUly6Nd00pVsiGPJtj&#10;ObmPXNVs8aSqU1e2XDe+uLcNg+ec+Q6nYuXdaypUduUKnIpM2tZmZntbW9KsNHNCdlWrVpHby9Wq&#10;Qc2aMHs2YkuFnj1JPyJ/f3j2jDRmRurv9yVsV/V9uGVTKld2VRnLE4Fbunc66bNo+eCKDvwvhUX4&#10;Cj+zUqlNkCvD47RaGtvCz4zIdGlmtSrKyLQVIPq9DC85jVyRSOUkU0USRrlCG5ugCE80skl+Zi7y&#10;yGClkl6ZdFEJhJXE4oBiNikSFUHhCgUNMfoK7ERMxCiZZ9jhikgESNrkmDj551iNnqRNFthKSBJs&#10;gyqJZzsdbbJKGa1noNNGdIKFZhqtmCSDJo1cGWdiWAlZSTNo0qgjdDSbjNSPmZEm9NFxBhbiZ0bL&#10;Tq+JkhMcIUeQTJtsTIzXaBhsGS8zg6PZhA7P1BExiZEqM1ckdLTiWyPbrpT1kNSutZAk+kbNGXW6&#10;BJVeY0QHuBQ6gyHks3l0U0K8jsq3NGTUoUb5IhTGI4O6/E1+5is0Mdca8TN/CJW2mTKzC39tk5Hr&#10;aZuv7nf3dNCeHVF7PX1JyKnyQ4/SSX7ms9BkKsnP7G0NN1fBu9qfOlQ9tWSDhZ95MPhI4J2Fn3nK&#10;NKhTAoR5xM9cfios65oNP7MpADq2AEEb8JHCu1Nwlw3/TQU/73TtZuRnNqghPg4+I7PaR3D1rIWf&#10;eQLs7QbUMTCiHsnP3G409MH8zOnXtdlkRLZwFHSOm/KGynrn228cZFc1dSqp3SJlF531tm9PHusi&#10;3RfZMP+4XRXWd789AT89h/7J3j0ffdu28kTBCr5DliHmZAHPycGmtKdTpWI2RWwQCy7aUqYweHxH&#10;ETOrrR5HKLDjp/Iz04UivpuLbXkvR18XiSMi3U3/+qOxEGkDKXRRQiFYxWJPD4dyha1cJCSN80+H&#10;5a9rgKRNdnS0LV/CpUpx2yIpJNhMHs/Bwn6cigcTzSyaAibLRsYVpNkbU9DMOkrYqTNI43DRhKbS&#10;Jm888XB92vX48BsFeRhMZVrLeMh5G70IqOicQsYTpaNNRpRUl2+92HwqXcFTr+/H6A1Uhlgi8ijs&#10;VMXbqYyrxIGk5kjrXlK7SUIXJTqLJZMKkJ+Li43QQcJBARgQQ6VEmtIQnWUj5XBzxW9q4WfWFuk+&#10;efK0BWtmN1Ae2HM5OFZLUM06Cjr0Jn1iaRRCa9awMvMzP0niZz4j9I9Nx8/cE2Ysh5pK2HcJFD/O&#10;zzyb5GdeNhlQeINs+ZnJR4kOpZtAR9TuMqipgv2XIRHxRGaXoi7AhI2g4SXzMy+eCZKnyfzMPMvW&#10;N7KyRFv2mJ85A3gURBWEGOrTvaGy3vn2y6VZM9izBxYtgu7dSen7cczaoBGL6YmxyOb1B42ZUdtY&#10;7n57An52Dv3z0xdU5RtVtkHhWb6/rR+g20X8zEijyQmJLjqWzmNG3+8f8B9a8gfm8YuIUGgcTsbg&#10;61wmD7FYfevbCS0LPoeZLrw6S8BJ2w4hybrptN9wyE8VioX8Qt4+Lvb2to6lSrmZIsIVAplEKwgx&#10;XQ4AlUGdkGg0BQkUbtRkfuYn0GwEjJ8EE8bDlIXQPD0/M5fkdJR5wIjBEL4bdj7+MX7mLbAuAHr3&#10;hdrdYWQl2Lk0G37mpEkieaGT2h0EEXtgF+KFzi6SH4rsG7gfVp2AcB1w2BDxhuRntsH8zL/i2RcI&#10;SLuqbt1gwQLSqKpf/aAy3Hcsyo/xQ6Z0/Ade9L9i7H9yG+9uHZfHhJnNhqA79+M9yvsg1YQCkR+f&#10;f35+02TE4TT/5Kn/xWOj8qSVyxdtVrV487SrWE03LvsbuysUoaNzvYrF0pUq3ryKm6fod/OD0guV&#10;KyX+/PJlrFZHaD++/kixc5I5Va4ilrg92zxY26LRrUnHHR8Eivr1pxZG/Mxn4C3iZy4OjtYglYLU&#10;3sLP/Mg1Ez+zayMYWP6H+JkTbsP07VCtP9TxAL4QGo4EPzks3Qoh2QUaSl4BFl5o1O6hNfAsO15o&#10;ljf89w/EIX7mGlCmIow4DR1HYX7mjI+PUY1MDNPzzQOhUyQkoqDR6VzdjIiOPGMmVIkJ3dRlKJnp&#10;wUyyq0KrhjStkxI8timv5CU+382zd2Buz3cPzeisjItsNnr5vbmdltit3zmynCHk6YmF/b1rd6jY&#10;ehiDndnO4ovnu+QITHLEoc/lIva95O09gy5aTbESML4cPIjQqnQ6GlPwNUK9PAMHV/RNBFBchDgD&#10;XcJDYaUseigKeyA3iYWs1BlEUQoSzUwpypDMuWCIS9ShmASk4yuFyuGxhUlTieIiJOq0lvupicXj&#10;SSxhlFMSiougSswYswXtnlGQ4ayQw0sJ8ohalANDws3IE4k6lr5dLluYxECZbbtcMuCuXh7/Lkyl&#10;Yws8HAVoH/tbajbZx2/wMweemDt+2XWVRKwNi3NqP21678rWcWdmDll2PFJKxIbxag+fM7pZ2SIo&#10;1iAYFRCjB1k6mmV9IsnPPH1H+x2jxZ4lSdfbpLepJg7iDCQLEQvZZqNHSgmRGvS6/QY/c0wkcgYl&#10;qZIRP3NUHHCkJHlkEj8zYlFGsQiRTXIGdiojREcB2zpzu4iXi51du0YNJCRa+JnRlr2FnxlxQSdE&#10;AlVsachINsqXksZWOYH1m6uwQGVQvz04Z8aW+xFyJcO72+RJnSs48mKvrpi27NRHlUGlk1Qb8N/o&#10;Fj6CkKOWTIlKRsmkTEILZ4Hy5ZZxsz81mDakbhEbxLP6zTRuHMTGAmINREL4hxOWuz8MYUoFuZW7&#10;8eGBJxcNQKpt3d7T6C4VjZGvTy7sY+vu49d3tkDmkNXL4ity1xTyqOes+1EVG+3s4GJtISvSP73S&#10;/Bhr56jyKBp51hGaoj/M33DnfCx61xgkZSrP7uhRlP91XqA8QwlX9AUEiKBzJ3u/d9/Yo1hyXISw&#10;x32Xxc4bVw0df1rEcNym+UdXxRZaML5K9eS4CM/6z3jwEh3LklKPUCn0Yu/ys3qRcRHmLkdxEfQ6&#10;jSpUS0chddEZgm+TJigugiRDXITTq1+guAh6xGdMxkWgUZlu7iguQkCJ2gtbJMdFmLT8Ob9pXRQX&#10;wcIYnZyIyGcDZjx4kdquUi8uUX5mz5Jl6J/noXaT4yLQLfZcNN/GdVBchJV3E+kCFBdBHmZ2GNCn&#10;etsfjYtA8jMnIn7mT6EWfmYnexn6ejRrE6NCgz5FaTiy/7N3lWFxJE241t2XZRf3ECRC3N0T4u52&#10;cXd3d9e7uFzc3Z0YcQgJAYLbwrLuX88CCR5IyCV33/YzP2C2u7q7umdqurvqfe3s7MUCBBdT2Nu0&#10;5PjMlzF85pzBJoLyxcBnfgWXC8JnriAp2M/Z+myUSAPGqAMjR1x3Hzq8jbfu6qIFr2sumNVasWfo&#10;urR2Y/rUcyeHbJ+yQdN7dee0DQseug/JkalrBTt81LWdS1f+eSmy4sKTyzr5SDCc1W+lUrW7pbVu&#10;/lajrb/n0wBX7Nx6/BYCkXx919z015fOrxwkcvVr0H8+SygpYWij6e390Dh7gexR6CO5PhPNwKzT&#10;JKZnh/HmrVp3+/S929wKy8a22Tulptu7oF1vVcofYB21jm2paMCgViWiEKDsVarZoEtJUxuzN8v0&#10;kWFnUrluyo/nQlRKyxibjbpUBbvT4FZ/zuhwYGanY1Oru396vve5Qk52Hjmize4Z7dc1FuDtvBeM&#10;Cdw/s92s2tzMr/yshKfWa99s29QO+0eVK4PjtevfcseMDnv6VxnVxUt/7+HONxnpyuT9e4NCnHzb&#10;eSHI+FxvJaxeJbvj4JY7M+udUt0jIhjVm0FyGjG89a4Z7dc3ERLsvOePbrNvZrsZnkmH7urqdG28&#10;cmTzDZMCJ7sm77wcEa/MExJccv3hqRwbp7IVq1Qu7+1si9b5qIXoltjNt3LlSn7uDjYYiGPJpRZS&#10;Ag80JsY7k/NCpEPfPh4nAwJfyFMwk+zImn5YA+bUx/feCQLq+nt4uFcOrGcb8uxVqoJVtdfQ3s0D&#10;yrg4epZz48hSU+Ie3HorCKjjlyOTXJl4/+w9fc1uLXyQ0/0Pt+O7BFjXu9+ltoIKlXS9i706zab0&#10;+IgTC3ulJ0Y6SI3NSN4clk1hRjfoMe5llcG9/qxPxwK/cyRd9Pwp1+Wd63LOXI9q1GE5WtaQcdrH&#10;F6sfol6eW0vEyT+zEAZGaITQowEC8gXZljkHHtbpsa4BRnFTarqwCiqxBr7Fi7D/0AxF5Yn0F/OT&#10;fHYO8kEcQT+JF+Hp6XNjghAvQsrZBKeZBfEiIB6kzjOjW8xt1sMxi49h0fRTb+t2XtPUxpaGplBB&#10;vAidG06oa4/xIiTEP5EzKtrLtq5+hXgRQhEvgpZer239CTXy8iLsGfnE6eK2Gj4yKqVg+t9MBafF&#10;SR8KKyrICMGxBLNXkSBNfPXJsbYfArUqxkCZsFASxB2UsyEEEiA86aIdW0160OohD+MwiVrkxnUx&#10;mlNQFqfa/hX6N0ehgN9Z/l9YTP9ufbfRUd02TGrlLaZrL09qulO4YFm/ShIulYKYG1PvLR8y6239&#10;eT3SV69K77l+UuuyXzKtGFRNRFDpCUkHB48Ibbdhapuy1vXuv3D8f6DJ6FhOq1Yo0xKNCrmUajb6&#10;+GCQoIVc8SwvGd3WnA+cUf4m9DLBqbmnpEst7vMH4VFqDEWoyETyqFC2kTONSjAnvww+mSKu40n5&#10;lovND3TSWvTHNaCOPv0UVy1AElC/jGv4h+sJWgzTCiVD6rmjd2bvuDZ12+Uhiy4dNbq18mcwf+D7&#10;CUekVmhWpwczcscDaNHWr5qYVrCLvT53vQbXlv5M1pdN7Bz9JQjKjOkgjjl3tsXo3W0WXV79XCOy&#10;pdOIJmn851e4MlOGB65vTLl9PextRl4mEA2FG8/wMLh5FfFEoJ+0jq5sD0eBl6OgTAkutr0NgUzk&#10;uUoKKOXKFzuJhJ4OWT95iGwdbIR+HoKK3oIA7BL62IvLugr93QTeTlgeT5GtPUsiYUgkTIkdx9ZF&#10;IsxsjKetrSNf4mYj8RBlX7ZiXw+hn0vuSu1tnDhYWUwCS+xk86VqoQtP4vj1X0EZsciBa+tmnyU/&#10;d39RXxBK9o9PtH+TBL3egEc++ZZvHyxY14y+cIgUGoVojL21ZsLCB469hgT62tAQeHdWTFF2JiDQ&#10;uXwOw3I+84uSdb1baor/jvVuUsTb08sH8MTOFZoNuHNwKV6pCBy/lWfnhuxx/mYNHgwcO8achSS0&#10;cfU1mdRnN+ydneo1tLYNRxWx5rC01fROE3wZxGdFrHczSxs/P7k3YX+Mc+uGk+va2lgDckttInyf&#10;INOn00fbvPE4NbLcF/7ddguTdyxqJLGhSR9dbr4ro2kLL1+2/vbxBx+qBO7t7CSWPe809S2/sWc5&#10;xIvw8O0jiu+8ARUbOLOyI3q/k4/IlBI6dt71M7HGav07bWgiFuVDocJ4f6e95TfKrPfdI0rZuQMC&#10;UL0oCNjyGsvNR4QYcTUaaYYS8SIEh8XeDIqIcau5tSdt77xHpN6tJgTwmJ8ftN+kGj6pdmMxLafh&#10;XjzfEPpctWKZyda2KH0a9UYDkYyhWGfOaXWGykxn0ApmmPkiKPza0xsz/ux8ZC7XOY90ExwYgXta&#10;xzy9LdhYWBA+7caNCzFvnASOQksFn2D4QNzn2ubt48GRh935fADXZwsgR1cEM4cI7dNU5up/wJye&#10;QH6AG78FYtJBkQIqKvAYmFdU//XmDl6QEx0piyZBj0EOoodekYbRM8yfDVUk8P5P3OQb5nGLoa4z&#10;UExwfg4cpOLmDTe78fOHfxIoJCI1kx7l/yWZov/q2/Npky0zO/jYMWXHR7Q647t+Yc/y3Jij82ft&#10;jfXrNbp/i4pOnMS9/Xs/abRpZgdfO9aXTBUdOYj/+NP2Xn+8DVxvXe/+v8yYzH4mR747s2Igh0t9&#10;/+ztwOkrtl9PepOiPrF9olQpNXPYGLFy7ktF5hrxeZ2kTGnhJ1/jHZjq95/in8cTXfmyM3fj0pCT&#10;a9G6NGlfXrz0x8GU8h0bja8lEhbPxfT/a3j+6d4WxYtw/V40xosQmxQchngRGJ8f5uBFqOHbrXm1&#10;BaPq1FF+OBRcCrwIh/c9CvGouaG3c9yloOMRqpwgx19UgpBaAmr4ZNZbV/Xx8PM0ha5AhFvEi/Bg&#10;6vk4HZ1TsYJ3r3Z11wzyZoVGv8J4EYhMOor9xXgRiAXxIpjwRBWRbebkfQqyHgrKy6WDO9Vs2KBy&#10;08bVm/Rf/1auoymCdo/r3KN3954dei04+gqx+iF2Am7BF5lBQ5wMFDY9XwYGlaChGIHKYmT9xDRT&#10;1Doqk5b1b/xtqtybYn5ADVNTKZY8KIPZi7JuJ+X0ScrZM5QTM6jxx6nPMqiippRteyinT1BGVKJU&#10;7E7ZtY9y5iilbzmqhJ2rUg6VatBT+q6i/H2CcuYk5coRatVo6rnHVDOBWrUnpT2FuvdvaoaOmnCW&#10;ui+S2rcbpaw9lV9Ap0joo+X/yeiiqYi3Le/P+/TidbJSrU96+OiD2MuLS0m5sGjmQVndUdOGBFZy&#10;5lEIBHE5P96nl2+SlaovmRAvwj/9cOerz+pX9WuGIDkq9PTygSwbO1eq/gLnj/kbdxz+a3DiZ4c4&#10;qerMysFpsZ/Q0W8xWmaKehTyXOI7pUftaT1qT+lZf1UvT8KL0LvpBoysptBkirpzfeJ1U9u+DYZU&#10;FUnov3C7pRhd/H/JguM6i+wRL0JcFi/Cq+cxOXgR2IgXYWrPOlN61JkzrG4bUvT5N9m8CFQSk061&#10;cfQe19Yu5tLD/R9UP8KL8OrirS3xdoPbeDZoWndc2YzdR14/z8eLYBkQPJlCttRbZlxb+9grj1C9&#10;8gL4GBAvAg7xImx6mJRowNPI5oSoNCmLYYvxIiAz8f2vP/2n4Efy8iPX7jx49OjRI2sHBNiY7m1e&#10;cs7cYtrqrX+tbK8/vuno62R5qfsKauHcJfBtC63s4MoDkGWzEeCoYGsHDg7g4AjoqIgqhwyErkAH&#10;MbppDzw60Dggtsf+Rm48BbxxccBB7AuouAO4+IATDQscQlR2KDxp8BTg3IIt22DiDqg9COqXwRC4&#10;rClTA2S/roOqR/85eUif9l0WhZTr0MKX/+nkzrOPH51bP6FHyzpVKwVU7b81RNCif/WYvyYP7Zud&#10;yTanc/6v0qXV7v4CzetUirMrB7MEkiZ/LGWxuWoi11ZiZ28vNBvpzH6b9HjiuTXDNArZt1tmSj17&#10;P8Wjopu3kGXDpgnYNLsKvk1on089QYC4ucI3c4nSx+499T44LGzV2r+bjNweMGjH4EtpKJTz29VZ&#10;c/xMDZBdM3kRjrabcajVhL1/PKD0aG3hRXgUFiJ2QbwI9lxsiAUCl06VyEGPIqJy8yK41Kg+rAzG&#10;i/Dm+3kRguZe0dbP5EVgcFt2qdlQ/mbVxby8CLl0gCc5V682tIz875NvXst0+Q0dxa3CnA6SpBuX&#10;243eXmn4gfGPKb27lf9RXgQwKUJDpfauQp0sNd3EFtvyaeaYVy+UZRo0Ku/p5lK+VW1J6MNn8Qr1&#10;txwdSjicikdwHQf1K0CXNvD2CkSkQ+anhu4DrFuEgWFNGQ89x4K2DtS0BXqxX62IJuHCepg7DaZO&#10;gaG94G8NNMukScABtzxM7g73doOpEXSpAUJqSbzHSti7f192imOTcRu2rpw2ftbaP7dMbedvy6kw&#10;aNulh08f3rx07szpU6dOHVvS3dvBu9m49SjThOxMjCz3fLxT93X7Z7fxLFbwbmkrx3q+W2oaLf75&#10;rkGnfXV1v1ulxhyRgyHhyvw/5t3Q8ChpMbgG87bMaMlXxcaHBJWt0x75CORsXEHxu8b0VKWOxhBm&#10;gyij4JJ0qUJDZQoJ2gQlTpJJaZAnmQ3SFEXG13cSjspiiqyr3lKbCN8tyKxVqpKkGQhrWEegSkQs&#10;MY+Bgn/0CkWSgYTCYb+cBugUikQd0YaJ1kVGBg+jNMg8WFXJFKlGkg0nmxdBpYzXEpFDe1HHCCZd&#10;UqqeimCTiQjeGPEiGGkchDaBeOSRPEO6VKUm0YRMBL+co1NGbaLUgHglv9aboUg1kIScLHBvo1oZ&#10;r/lar0GrQdvQiBfBZMYRySQOC9VlTEvV4NmWigzaRJmJxS0JLwLonyxo3vOooVyAFyP1/SdGy5lL&#10;/3C5PLzXvXrbl/cuJ6FFbu7S6qjXul2TGzgX7KRfePyuEbZ1g3uNYUVPEFt8g8M2QK/X8PcCcBXB&#10;pUkwNxJ6tgIbDWxaAw02wbh6kPYXBB6BTs2Ap4cLR4HaHub0Bz9HyHJIM8G+fnCuEqzuD/bsAmZG&#10;Jk0CsyOUR/QMFzCahBlzoLEfoDAEbFBNcHYizDgJqipwcB0ESDA0ZmvKqQFEeWAwI4+pInftipWp&#10;aL1qhowwJydT163COTr++AgQ5iLOBWsqDQ2YDMagtce829fhuUmK5qBGDnZCpzJ0jhC5M7/cPXtH&#10;hH/3P3o29TY+P/sAKjer7imxdfIgIQTX3BtxJ04AgwENGuQkn8JT6RQEtPs1Iw7doSKcZzyRxEYx&#10;jGZN8KOQS69inobFP8++XiThPdwEaPHEyz4nQvl/YM+vNHRnlYFpAJklMofNENtwHEUsESvLjBHI&#10;ZDY1F8w7usOhEYkEIpOBsUJlf1jhSFQKdj/7Dp5EZtOwgqaMhIt3P955F/vs6zRIiDIyHblkMpHI&#10;yBaC5gyLQf5KjIHDqeKir72MfvI+7svkef5BZhTyXQU5mQxwJApW75dp+KXezFHFoyrolMzDVjaN&#10;hHElIXQtenZFeHTQi9Eq5Pk8RESnCQnQsiUWAZsv4fB0QfnmvXt1bN2yZWXd5fVX9bVa1LVLOvPn&#10;kaCP7x+dOn77zSelW9vOtV0QLVdBU0v6MTb8yhP/no0RsWLe3xFH0BsbaFEBQ4NCKeoGXNVCh3rA&#10;UcCalWCQAKggKQ1wUnishBbVAfcOjklhwnBoVB9q2sGZQ0AKgHL2gOJ0sWSGV6cgzA6aVQR2QaRx&#10;5jQ4fgyqjYcujaFRLfh8Gp4QoV55LDPSSPgRmH0FBswE4g14hIPq3gUL+X9+fHDobYqA2Io+syhW&#10;pqK1GHrydmKagdeqEYlb0PdTCYeg2JshJZRrzV6UBhBZEJWBnW/pw66dj/Xt+UfHxvWb9po6sHzE&#10;tbvhGp2JRKGXAueF5VVOJpMQtH2ui/orsOytE6KYGsA4KgjkEvHzfFMy4kWg5p4DtBLwIuSeP6Qc&#10;lv6bFf+kDAaywNO3rLu9BMXqlK/kQUqMTwLbxtM2rhrVorx31S6jOpazcbYXkL8Dgg0PZX3hcxB8&#10;lAHC9jDL4WYQSFyxT93PVyDYHkZPhOloP3kqrJgO9CC4Hw8q5IeBYHyZGIJjmTYwtDIc3ADPkqBE&#10;BzfoeUeQzjZlYMxQiM+mSVC9hkVbwb8vtGwIM0ZD/AE49Axk/6/I7UZlWkq60vDFY9SoTkuVoZjJ&#10;ws/HtKkRr588evw6UqoxFMdZBn0kKeJCnj0ODk/V6LECZmWOf5P4TvG27sh5vlTmtNXulooav0fI&#10;kbmdn104yyCmxCUoCQQilaRMTtLIHq9+cHChTq0ooUSEz6xMzwm3q9emyJCPKdnL36NlzTKBOa7W&#10;5YS8rDgLEwZ9VPhBcAnbYM3+m2oA40Wo7Nm6ulttX+fG1b3aYJPBq64z1aRSy7RY1GN2MmbIVOlf&#10;75iJLJ6fh6RyGbvKZeyrl3NrUaNMm5rOiBdBr1AmpMrjUr5e8ehwNw9ABAbmqE6SWvKkyhPSNUrE&#10;ippZk16bmqZGLIRfakZA0CnouLp4b0cwpd1aN3rm7seJcr1Z+TE4RCdxtoPXu6dsCOZUbtK6iXvC&#10;62iXgIo2dAtiakmTbw9oR4BJ3aBdW2jUBE7RoV9r4NHg0jlwqgllHUEkwDCc7epBIzZcRhR+2d5V&#10;qCICHVqOgsqJsOUIJMtLWjPGDufcEoZUgWNb4EUYrFsAKTWhfyOwZQGibRjXAI6vh4fRUKTPZMkr&#10;/XeUMEYem9ql/bBNj2JlFi8CU+yJ2UOWX/iUoirI8JrTn/01pnvPEbNXrF05vV+7juN3B8UjNzt1&#10;yIk1e+7EpqkLNNaG0L0TB42ds3zPrQgEFAd5/jUSiEbit5BSiq1L6/lusVX1rYzFP9/NlBR84a87&#10;++d7unvtu5mRYuvKk0e9T1FVs5NNnLPdvWJ9Ahrj3KkofObYZwMWPUmq1nxvly/4zLfanqHsG1e5&#10;QHzmTMHy8CejdytWT6rF+1Voad9SqfX3UtQAwlUeuiK+4fh6bSU0LJLCJN218lJotZZTqnP5lh1Q&#10;Y1zwkKVPYis23tnF2Z5BAJNs3+rjmyMA44jEg0GtUTEdhg5s0MMDd/fQpS3Z2M7obJhBwJHdAzb1&#10;LevBznkQbPp85XzP00lmjDsSHRbr0rW0GoEN5jayE+GTt6+9csux9vJMIOiUsFnrXzFaNRpRkcvN&#10;Bv0okhfBmHx3/aR5pxP5Ypo0Rubcadbs/jXYIVvHzr6QIeAbk1NYDcbMHtrYg4/2zAtUYJH4zCbI&#10;SIWEWIhPAyIHHOzA1gaDU85IBC0dBEyM9RZLZpAlgpoKXMB4F5AxRiBJFi1CaiLoaGDDAaIlpyIJ&#10;VBTgs7L+zdsgPSQmAc0GY1bIFKxKhVRE5MDHeBqQHCE7q6A2HZLVwBMC/f+RAsH4fmOXjiseaAIm&#10;7Vo/sDqKv/20rVffF823zOroa8fMO8qmzweHD7rgNHJ0xwBHNl72ZOPEdcruG6YFCu9O63O/xqrJ&#10;bVHEb/6ZoTo/vukB8ewJnar6OrEpRM2F8c0OiGdl/3t96lZ1akaD+QNYdpZI7h9L3/NF+GM1Wktn&#10;acC3Ydda3aaGhb7t1bXmvGF9EPN8G6f0UZNXu/jXzG90i9Qahs8cI+GnPQwN+orPrE5I0yBXloIL&#10;mrRhD+8NXx906VOGrrA81oH6b2kA4Sonp6oURlPWqtJsykhXILr4bOIiU8jD9zEibtrjsMfpOg2a&#10;OGaTQqZxqNNw/cT2e6d1ODgncJQk6c/LnxLUxNrtmm6e3H7PCD8P4Lbt23zbtA67epdxQa5ZuTWm&#10;V6vSbbwXjm6zZ1qHfbM6/9mB9+bCy+tSjYYk7NDCVYuAoF/L0pUpB/YEvXX0CfRksnKwLxSpe4Kw&#10;2qAVu7YsHDti0vKdfy0eUMOBTeEGDFi5fdXUUaPnrN+2ckQjdxS8+X1xSnhg24CnP9SsBVXLg5MY&#10;qAhRGYX6iEHEzja6qHWWO2IuULngIMoB/UgAgR1IeF+tLFMEIosNlr6Cw3thx44c158QlARcSa74&#10;IroAHCVAQ6Zagsn/olQKqkiCsRh9X7f+/ZMZz6vTtmLs3ztOvk7IXPNmJXNa8OH5g9o3a1CnQeDQ&#10;NZc/SjVGnEGTnhSXqCKyBLZ2Xk2Gzp/bv7ZEdWPLvjuvTq+euuVmbPz1lT3G/vksRmYAY9iukX+s&#10;uXpp08yt18PuH1iy8UJoqlLz/vCCbV//NZa2zq1+VaU2H4vvV5VZJWJEEDqXpTC5Ly7uUH4K1sa/&#10;a99koJfAg5wshZiY/NerC7F4DrNuIwo5DyCfLmbb7o+CVjXKfX7xmO5ez5FGI+CMsR93viH2ru+E&#10;gADy99AkDd9xQ1WhKivqA3Rv6oaIWEtNC1ZBv6sGzPK4IzcyvBp4+CPXaAxHWRV0MyTJxaexCw0L&#10;rdDF7twXzm5SxT/u7XOaSy0HOoOgeXrrbbxbxU7+PDsOlcOi6sPf/p3E61RFLOHSOAwKC5d69mq6&#10;Z3PfuvYsG4sDV+6um9Pev/tbKupf19FNSOcwaHxD4tGbMre6Hv5cCldo46b7tPl6ijLq9eFUp7Gd&#10;fSqLqDkxKe/f1NLCXtV1iqSnFvAs4OKTGDKVyGBkJ6cZVXpFfGpGjFQj1ZF1BLrBTJTJ1XEpGTHJ&#10;hV0JwR8+33tjW85NI1MWkiclI06aUaSQIuQX/FNkhPZ9jCZNqZarsy+0905NUypkP1wRgnpHYCDI&#10;feh3nX0/2i7EgnDsvKLB+HbUW4fv6XyrelM/nD+T4NG6njf52YbxfybW/GPC6P6N+S/3bH/GrBrg&#10;V96L8ena3k3rtx++cOflZ6NDQBVvsa2Lg+LJbWLLmUOb+YgTzm+9g6/XsIIDj5xwe9dpabkOnZpw&#10;P97QNZwzvlMVNyGN6+JpfHlFm/Uv8mn4dO2pQa11bVCRwsrL0PodfbPuM3+H0gouUtJ95kwpWmXG&#10;4emBsSGPfWO0TdL5dByKHyj440oqxV2qv6T9wc40bi7HSMXza80P4uZNruHw6HyPYJc/x1bw55AM&#10;RfEioM0wnVRhIqUFd1uWtndJI0FugaWmEaug30kDGL7jjOhW85t1R+G5aIoZU9bNOvG6Xqcl9Xg2&#10;VJzixY3AQ+ZJY6q7BV/u99x+3fCKAVzljrkH9phdqtlT6UTQyaVB71Tlu7SYV89GiPZdsY3qF73G&#10;f6gxu0U/FyargBe+Kfz00VaXzPV9+CicDfTqDyExyW41Ngzw8eWgjWfQKxK2rT697gOz79gWw8vx&#10;eNmkv5k6Oz7gfJVTM+wpKUU7R2lMuL9xflIcw2w2UtFmNo6Yjd5hJpoNBCDqcLisPR+zkYZAKy0Z&#10;DBq9VqZg82kIltzysOFMQNDgCJk7AUSzjgLm3A8hUZX965chzZEtV3EUy0cDkwFI+mwReLMesRdp&#10;EBIOinDOswNFwLOJOiYOrwCaHIe3ePMY6GDC58qHR/BeepyZZlbxEMsx0KQ4Up7QZBRGUX9OP7qQ&#10;8zvNuNJsC9pn7jbkffuNE6rE/DVhWVSTuQPVG2ZEtNkyK1Cxq8f8jEHLxrbwFZMV9xZ1W6wdsmls&#10;E0eGRpqaFBXyMjj4yZ0rt2K8R66Z1UF8Y1yPB/U2zmjvK3g8rel2weKlA6u5skLWdp2WMmD16Gpv&#10;57c7V27j3K7lMRhJUJwa2fxsuQ3Z/16dYt1nLs0B/ZWyzCbTwyOrEBmRd4Meofb0N5P6Gq5dgdu3&#10;C7wWNLn12jXQiM/tUGdS37obrqTjP774FGyiEkPenY3Sab6JF0Ag8znoZWqNHvqVo//P142tcnPX&#10;iqK7LWGi6rv3Pyko8OnVp2A9GR/6/kIU5gaFDBKNxbK3YdHl8VffGZv0aT6llpBfMFVCwb3BU2h2&#10;QraYon72NEZfqd7aHmXKsoiZOzAEjexDilGvTH0dp9Eb89g5CHeot7T6KenJgp+FLw8I5e7t9nd2&#10;9Lu9vv/+mj3YtJ6bx7Y7u6L3zXX9bozr7Rvfc+y4fpfW9Ue/3l7Tf6Cxu/5z75mT+l9d12T5EI4z&#10;u53N4664913J4V2pH7vpH/alGvovm97/6pzeLTVd2Z+6kl93TX3UFR/WlRretXKNvieWWORkXzcn&#10;9i73IXdxff9l0/pfW9f/yrDuPtG9Wgf2P7MCy3+oeV97Rffp4/pd29gvaEe/x1+uTf0Wl+1n86mT&#10;WNPSIb4TxPQd0r//xZX9Zzt3s41GTeoqv9tVH4o1j0ntvaJlf7/Y7nxlKw9jW0pIn4BK/Y8uztme&#10;ejP7UPPHRP3zM+wn14jDUyT1h46sm35ix7mQhAzsG8uk1aJod8S1gfZbiDQEAIrQERKvrZu964mS&#10;4VixQWDPYdNWzGvPffX4tVSe258K+atbmmvQI4e/fxg26D+7L/GTJ0ApiEdG9/beBS/P73n/Sb30&#10;5Mv9n0Qzju6/F3Jbj1w53N3zX0lMdw2Z/QUCPrMFCJ/5xBu8fSY+c4IFn/leMfCZS6H5VhH/Mg3g&#10;aBS62aDWoS1JS8vNOoWWgMH64nGm9IjTb3C2dM3HyITnCQQnruzCg7hUNfIvxkm8vDo1LD+qf/Np&#10;/tpLtyOjECNwSfpNFEha1fPr16HBmp5O8idvbyXq0QrV8rKT/r3/UYh7jfW9nOMvPz4RgQ6ec8nV&#10;kZlJdBejSwEPAvZo2MUsmz60dtculbt0btB9/M4EHEGMDzO+GjR3xrBxfXouPfqCSKHTgWtjw3O1&#10;47nb8ZxlvHcGbh0y730sz4bPlAiQrxebSuCO2sq5eJFz8xL30TleEynvQQgP0QAt3cO9eolzfCzH&#10;tTpnxwHOjUuc7UN5ldwxOV8uNxGPSeaO2sK58KV4Ou9BKE/A4/nU487pxntzjBdn5AkzeIeP8xr9&#10;wW0fwCvrkEuC5irvWDhv4kbOsQOsk2c4q2rxrpzk6Sm87rO5Z89ybhzgNLHjjNjAOX+Rc20tV/OA&#10;x2/H3bWTdXg/+/wKnv4KL8rMk0i+CGTY8jDnt/+DhKNI6g0dWS/jxu3QVAyOk+jp7yUPvv0iNl2j&#10;Sw66/CBN4uZsY0cOP7Zt69kXsRoCmgYpHyKkbKENBcWO40165DZvNuNZLOSSF52h02SEPQr+LFcX&#10;AHL6M5X5fzFUP1OB3ykbGd07+xe+urqXqFa+LDtr2a7Dpw5N5yhtt2ye/+TCLoNWXTy5ps9BocG2&#10;PlO6157avdbk7vVW9PTEB38Tn7l4sq25/lsawLOEvsL0By+kMi1ypTPLP0UEyVjuEhKFaELQGME2&#10;ZcZ1q5U1i3p5Ud58uC9F3lWItwDhP1O4PGFg5yqVkl6uvRqfoi5muI9FfQQCg0ZmMxneNasP9crY&#10;f+xVcDripNW/unh7a7x4QGvPBs3qjPGW7TnyOliqRRGzxUyGiOBHMv+hK7ftPXTo0MGV/Sra0BJD&#10;Nqt0daYvWb9zZRvdib0XI6U5LXnwOZD7woBW8OwyxCH048x6cMATg4MTODmBmx84UiEN/YQDgQRD&#10;WrbnA8mCsezoBLY5Paq+tNFSHP2aWdzJUhyRcOIoUHUwdGPBli2wcCIk14LeDcAWReTn7JwOzhwH&#10;x+bQqBK4OoCdE7QZAeM7g5gFTAHYO4CjPeZCxbXFWuIoAoIOkuNBTQahLZRpCgvmQQ0J4J5AvxEw&#10;uQ8ENoKGXeDv16D6h81HMYerdLPhKOK6Q0a38uQhn3s0wUTNR4+unrJ/UreWTTrNfebWb3DLMo7V&#10;+00bHpB+anrXhtUr12g19hylw+ieVewFQi8/u3dbhs4/FpXq1Lqbf8zucT0Cuy58qaNCvuiR0m1y&#10;PmlWu/uTFVyQeLSrcffA4peX99bv1TdNYVeuVcsKHm5uAW0D/fSpLn1uHFgRfLF4phfhM99Ldg9w&#10;L2vDEnHQ4Q7doSKGz3z6abqqCHzmX9Bja5W/gQaIop6dvfF3L3eddbjdtL1NVr1nNgxobUelg/TC&#10;w2Tncq7eIratZRbZl/dpRI+9ECzL0HwxsTiG2HNMoCTuxuO/P+VdmxanbwQar1XHypVS3my6mfjp&#10;ycP5lzV12gQ0dGAwGbyWnWs0ULxZfSkmVvUtHq2smszykPep9m4igzwtA8e1kwjoRLSQUZiBbWtn&#10;7+goJCPATUMOP30FnL0OlRpApc7g8gZuRYLSYp/MCNlxHcydDtOmwbDecFQHzWsCOxc4a5Fdy8RV&#10;zi5+RAvNUHGL0w2ZB30mA/cunDXBoM7gLoQ8ztVmKbyPB08/LH+mPWa4Qot6YMsoiDiBAK1GQrl4&#10;GNkGGgfC+NWQJgQhIpZVw6f7AM1g8RboyYGj5yHlO4KGizN6vz4Pwa33xoNz2niIsBA4ZHnrjNtz&#10;49qabl4iOpHl1WLEks1/7dmzb9/ujTO7V3NEgKV8/zYjF23ef+TYiePH/t6zad7A+h4CKoHi33/9&#10;4ROH53d0ENr4dJ656a89u3dvXz1/4/FDUxq6CvhN5x5Z2s1HkuWrQG8y9+8c/5ayCpANsKZS0YBO&#10;pVkhaodCA406hAhQVFJlSP8aXffl1f2ajJcbA/167AiRqo1mQ9jalo61ply8dGDDvknNVRmpeUT0&#10;6GEeO9ackZHztgFhuCQgEBe0c5KZTAZpcnqc3KBXK6OTVTl+KKg9enVcUs7CpaIGq5DfVwNGrTox&#10;Mfn5q4jrz6KeRabFK/TIOpnNaBbJEhUGy99ZswjNq3i5NjUlPVH59b5BrYxJzEBhGlnzzaBJSJSn&#10;64woEqnApFPIP0s1ui+zEwUyJaXHZei0amVskjztixyTXpqSHivTfc1pNi9YYO7Y0RwfX7Dgx/Mb&#10;epWr27HfoD5t6tbpuvRyRLomZPlld9c6/nWbN6hcruHYg8/vKltXNu8ONStMZulFc82q5mkbzAcP&#10;mYfVNjeaFbHt0kbvjtIAkbn/XPOateahTc0VAs3HnpnTMNCQrJSwx+zfxRwcay6we4Zwc0dfc/85&#10;5tXZxY8+zVU87oy5np/Z1t28JciM8D3yJGO8ube/eekDc1oh7wpjgrl3OfPa52aZpXqTzpwabw55&#10;ZD601Ty+uzmgjnnvC3PqdXO95uYz783o7fFqpbnJZHNY0tf2/77T8F/ZsiuTt5weuCwjNrlUWm9d&#10;75byd0xxxFEZ7I4zDyDmAwqzTMveDRP/mjhl/oIZI2efjzUZCMxyTXsFTt5JZRTHNZHAFXBsc1Ia&#10;4Ag8IUfCRPBXdAfElgCaFw9f7b7wbMe5r9dfd+MSsZ1GdDRCldhY+RCKM2L/kTx4MlUkEpQr61jb&#10;36G8E1fMQM4o2FYdV8AWMQhfl2Q4bF6JmWS+gIMIM77cR+4r9iIWj4LgcC0KIVBsRUwOCY83qV8F&#10;vd6bd5rFJuNp9jwKwl7OUh+eJLThSFgkMpVuZ8PkfpGDI/IEHDs2htJcPEUTHJqPWblx84oF85du&#10;WBxoOn3g4qeED6H7NfpK7QeOGDmoMf3ZqSuv0lIQfCMB8Ga4cQZABGkfITgYiA4QfZn9MZWANrVx&#10;BKjYErr2hbmroY4Cjt8GhaZ4DbDkwhGhQkvoZileVwkn7nwtrg+HJRvAbzRMrwcHNsPrpCzmoi/S&#10;8Vxws4HIcNBl4z6aYmDVHLgTWwAclTkJ1s6EZ1pwCoC2PWH6CmjLhoevLNVRsdhfdLJLLh38whJ0&#10;35r1BzRgtbs/oLzvLYrDE9g2DhYQZopTy9lbVw9v6O1eucvojj5cB3shsspsoT3K873ic5UjkUkM&#10;Kgrt+3rRrfjMpaLZf6sQHAHhP5Pw34kqUXCvcWia0fNMM0Q6/rPeLgif2cvfx8PBTiJxrljZnZgQ&#10;Fxfy6EM0SduXbN+4TtdJ/cvHXT8fHivSu9KBEA1ng6H1aJg8FSZPgtnLoQ2V+foNRa3FjDyFASwO&#10;2HpjwMixB+DAcygRay/1S/EhEHcQK56BEB1UsGcRfPSHga2g73SoGgfrDkG8LLcrOQVat4CXf8Ot&#10;j4DRFarh0lY4FgYkc94daczAIyD+cNi8BV7GAxHtY6dAZBrYiICEIO0y/dGt6V+mgZ/1ZPzL1PAr&#10;mvsh6KJC+vnJ1nEb3orrtAxs4hYbHOXhK05M/hBkNJQSZTee6unn0bJGYfjMv6Lb1jr/exrAUzx8&#10;3BF6cy4Y8PI2QvLPsbzmtNvrx8za8zgRQTwrP74IRfjM9gJbsdLeT3l0ErFnT/WiU5qnobSBg/Hu&#10;fIi4BCGO0KAsOIpBiI5FHaBDI3PUM2eVEtm47EQAl5bwRyU4ugVeJUOJHz4Chqv8R4CleCLc3Qx7&#10;U2BQf/C2BY4rjB0LGcdgzyOQIe/bLwkH5frDMB/Y/Ae0DYQmjWDeM+g9FMraIJKFfIkCvadDxRSY&#10;2hmqV4HW44DeGXpWBk5eKNn/3sz6r/bIiptRaiNbUtyM4wt6oEPcWjXKTlv/xuAoNsYnEPzb+CXv&#10;btSia42Oo0nI3yV3KgKfGYEgZCA8ezoNIe1l7dUhXgQ1js9Em4CFfQ+bdWqdgUxG4FbWL+ZSmwTf&#10;IcikT5MbKSwKLYvMzKTK0OipOYYSDS6iL0B3yJmDizKoMvQYnwGitCJSKFwG0YI5YVbLVYgLIyfu&#10;J6LoQwDdefZvEV1Bigqd2mKLJTyBxGZSaJmR3AZtqtxEYVIZ2RAWOpUqw0zm0TO3o/MkY1pi6qdU&#10;PdqM9rLBGH8xvt50DTpqzOmVTGEweFS8PiMtNF6po7A87VmcotiAv1ZRJD6zIenO+skLzibxJTRp&#10;tMyp44xZ/avRXm6fOuvMY4UtRRGrsG84feGoVhUFAioYZJCoBZEwm5gPQdWkRxx5cG3B/s57xnJ9&#10;K+QARk7BkJbROhLBt2G4InKIVYItKlggmpse4ymk2+YtLhQByCwAyzZZckwaSEgCigC4aPGdU49m&#10;UKZBSgJ8TgSEtGFvB2IxJi0rixES44Aiwoj/0OLIbACZFDJUgDzP0PY4kws8JiA4DeSbzRdiFaFu&#10;JhvAhgsYJIk1lb4GShc3w2p3S22ESmp3U2PCzq0eBnpl1a5T00wCWUbKs4Nzy5T1azpkCdqFRmGV&#10;xbe7xtjnAxcjXoRmexAvAhUrqHt5q90Zyt6xBfMimFIj1/318FKqyaDFl2tRf1Z9W17x3oalpiyr&#10;oGwNILqCYSsxuoJAcRZdwV8rL72v3mpqdQ7PcmaXSVcQF9D4z87Okmy6gq2ROGRO8TgUkKtRMx2H&#10;DqzfzR1/7/BFC12BPjlVT8uiK6iI6ArcWHnpCnqdSQLE34vMOKIr0NFqtGkwu5FEhEvevu7qbcda&#10;ywOdEC8CRlew4RXTQlfAyY2crEsM37Av6HwiTsDApycrGeWqzu9WpiwuavmGp/dStRq1Kg7x3qPz&#10;WgKhXPOGLTJebA5KJ7KoRI083iwZPKBORzc6OngtOhVpd1HscUZyfExUdIqOKrR3sJfYsMh4gzw5&#10;Ifbz52QViSexs7dHWJZZrFv5KyqSFyFfduR7fPkKxCkwm/clCctD4/JZHL1F9wQVv3IVYuW5igvK&#10;Q5PM4ibQG8CMx+yl9QP4N34tlK7dte4z/7Kh5tt5tB63GUiMJyc3cCAl8sxi77I+jQctKNDoFtlK&#10;07v7IdFinvTB+6AMfSbvp1mrjpcWxougf3Du7kWq77xhLbf1tQs/E3w9PavUL9PF/3HFZqM2KUUl&#10;/7JMRHQFaXJEV5C9bDWFPHgfLeJKg8IeZ+gtdAVGebpaUqvBmnFtd09pv29mm2HihJ2XIhLVhJqB&#10;TTZObPfXMF83M6d1n2abp7Tb0bOMEyMfXYFKmSrwnj+i9V9T2u2e0XFbW87L8y9vIHtJErRv5qy5&#10;+2jnG8QqmXJgb9BbB582HkwmQm/OmQxJu/68d5fpM2dE8zUjW+wcW8Up7PGG+6lpRMchQ1pun9J2&#10;ZUMeiD1nDW/115TAKR6Jh+5qanRquGRo0zXjWo1zStp5OSLeAoX1IwlHZoucvStWq161grezmIPw&#10;EHDYLacyFapVr1HJ18OBjyKLSmsbBxlFtPnEYOS6aMibqXgVoOLIkyNPcfqX4sjikoGMVtjFk/Yj&#10;WrOW/W00YF3vltpQlHS9i1lHkyk15sOpJX3kKbESqb4J1YfPkRQGbn7vPu515f59d9Shc3Of6+hi&#10;Fky9JutYh3P2RkzjDkvr8nlknLYofGZzenRsOEHoJ6aaIu+3X5jSa1GzTmIq1frgl9pcKIEgY9zj&#10;TjNiWi1o3sOeTrfAJq+defxNgy7L6vEEaDmki10887q0dQ32pTux9QMX1RMKiWmb5xx+WL3r6sZ8&#10;hKuMcI4f7zvYL9L3+KhyZbgYhCOCTe45Lqzm3Fb9nRnMAmGTTx1p+9brxAh/Ty62jNWE3mm9JLnT&#10;/Oa9nRh0g/rxqfPjn7Lbuqaci3eYOrByQwe6ZQPla9K9vdNyo7TL+Ibd3VksZNxMurAXH8NZjnVd&#10;mRi/ApgTL59o+NDh8OgKvnyKOSm497RXNp0bTqhr70DHaeLjguSMyg7y7WtfSYW60MiMFC2jbmC9&#10;cdUFfAvm85e0e/Rzu4t/1iknoxUZTyuNSX1iU0FJZpTIbiHCg4RnYS4NKpKZxYnWNYFaja1Wc34s&#10;EEhARcx9xXlmfrB4seaSQw3f8r2aUDiMYuW2ZsqpAbkcOnfGhlgiAWKhDDHxwR8MWr24nDuJngse&#10;P5cu0dED4mZesQKDUikyWde7v3IOIhNrMhrUGSk6mTSNZMS5uYO9PdjZFXil0exUVF4enEjUesWb&#10;0Mt4x+aeks41uc8efPqsRpA5RSccx96uvEh9ftex1gtf6Gv41OaQsmlPf6U2rHXn14Di3furYN/Y&#10;065LTe7LoIhIRA6PZTJ+ePRo8e4bM3Zen7Tm1IQ75vrVHEVoW7XYGtTHhK3dfwsVn77lfJ/NIfoK&#10;HjW5ZGTEcSRaQPNaXRkROx+Ymwb6VZfQcltD7FsxNSYlnissz8cOpLEK8WR3f88Grgx6Qes/gsBr&#10;VDvbmAvnWo/b237JlXUvdBIxg0Y0psRGvTB7jhvcamUD0q3rYe/k+jzOTFoSI40qNiG4qEIeh8z7&#10;OvTtIREgSlSWmMVFLEliPssO/YsuHtqm54p4LOxXy2VL52VnoPPZeCKexSbwWQQBdhH5PCZLklmW&#10;z+GT+ezM+5kXSSCxZXk6sco4f708JBwBpaDiqCIGj03l2PKyW2LDduDznCQsr5zF7Vi2tOxaiHwO&#10;jWOb3XIRuk/MUTtqAMUijc2jqe1MGbYMKvtrN7N6xxTzcVm418WeBNaMmRqgUCA6Gh48wEyvSFTY&#10;fGNXLcerUZHg4lTohERkUC9ewL17mJxvJet691saKvbvJVnvGpFrDI3FTI1+f3r5IMQRWanFwNv7&#10;l5I02tZjN3HFLshfJn+1Q4YA2441exGZxcrxo0l9fuPemSlew2rbcFQRqw9LW8/oNN6HQXx2sfoh&#10;6uW5tUScwgL7tBEfEt+Fvtt0Ia3+sMARvgwL6po1/dMawGiCpkej9W53RL2Xvd5926DLUrTeJakv&#10;bjkwO9FtQC0RXx257qi02cT243z1++cfPMLyb+lO0UZ9OBpC7NCn/oAAESKQz7SDxVnvtrpJ61HD&#10;lqNLOX8rhlan7pyWbn42lMwjflPK+3Hzr52OMVYf0Hl9Y1tRntUumBMunWh4V7x3XOWKQkpBUybX&#10;ehfx6ujU6hSZMioy4cXHuDtPIuPca27uQd0z9xGxV6sJlXisqAftN6uGT6rdWIywor8qf8k8/fvn&#10;iuVLTehNWEQy6I16IvJFwkP0ARj2HNZNAzehxSsqAkaOhyaroIUrYBBHRtg7ErZGw7ytUM8+/O7z&#10;mzM3dhY+52bwgIR5UZmRixO7OsybBRVJsHoC7l4saJQQrwIblIEA/v3MM9qDIMdq0vQZRvfHvTZm&#10;F08HdjWYOxMqicH4FsZOBbdxMKQOoKcv7gJMPAR95kADN/j6FWOCQ6Nh2yscnoSib80GBag4MGgO&#10;dA+AR2th211cuhpS4oFqg6FFkv3Nc5rB/u3wmYjnksxxcWb//jC1A4iYXzRDpJKJdIS1XZz19z89&#10;w3/3+pAjYFgYTJkCERGwfDlUqFDgqhftTaKMhYJgo5XumDGYxV2wAGrVwmx5kan4n8i/u/b+Re1T&#10;vNwxcsCq8FfPz6wYzGCRkj5EDJu5asetjDdS5ald09P1cjOfh+1X5L4UFIGBkNeImtI+nXiN8SKE&#10;ZvIi8GRn7n6TF0Gf+DkpQk6wc7Vv3Lhmd+f0+++RB21JQHf/Rbr+7ZuKo5ERXYEKgy2ytNVCV0Cn&#10;Yq9QRFdw6jVC9lWHRaDBJThzZecfxGHQZoC30BVUGNm/2RQ/7ZXbn6O1JaQrEEpa1/Xr277+6h5O&#10;GU9D7ibpddl0BUcOPHrnXmNdT6fYS0EnIlXKvJsnOK49z0aa/kFjzPQkQC2Oefhg9sXPCQWgPJqT&#10;nj6ceSnBxORWruTdq12dFf296CGfXyr0iNiOxcAcuwhkAtGMnIvyEiUZCSQFiWfi5X0Ksh4K+tvl&#10;I3rUbdG8euuWdVoP2fRe/vHG+W7hp+sO6FCnecM6zRo2HHPodUwCiUSj8dg0AZvGiaPdT6P56WhB&#10;oTQyGVGoovhlik5D7bWceuAI9eRR2vmDtEpRtAtPaUQhbcoG6t9HqDsHUnm+1OVbqMePUpf1pLnb&#10;YnK+XHw6zaCj9lqWXfwArfJn2sWnNAKJZleJNroV7f5uWkg6jRhH27aXVrE7rUEZGvL0+iqBRSNp&#10;aN7dqDv3UE8eoZ05TZtRnnbuLE1jprUcR9uzn3p8K7UKi9pjEXXf39SjC2gJl2nQkLZmLWXbVuq+&#10;mbSkE7SXchqN9UUgCtK3Gt3vfNbRk+blBevWgbc3LF4Mnz8Dh5P/9YuzscGLbPLfx+6gzZr58wE9&#10;gshs1679TaOL2mm1u985WN9ZzCT/cH7Z8DFrH719e2rlYDqH7043Hsf3mrx6y+6NPWLjXGKT0s6s&#10;GpKeEIWg4YpRBeJFCHlu6zO5e60p3WpN7FZ3OeJFePH+Xroh+51YkAyT7t6pizOvJMoNOApOGZsK&#10;XNYX6KBi1GnNUqoawDNtfIVpD19IM77SFbARXQEZoysIDbbxHt8ta3CX9fAkvf5wL02HUJOJJDKL&#10;TuHxbdp1rlwx6cWaqwkloyvAExHbAYfFLFur+lBP2d5jr4NlGF3B64u3t8SKB7byatis7pgyst1H&#10;3gSnIdTTXB2meJZpyYs7eCnqkxw70VAnfNx88m2YmoBOQPKttnBsFoTdeLz5UVKigcCgQEpMupTJ&#10;EBHxmB/RDyzODBHPH6b7DF62aff+/fv3Le9TQeTZoM5aYY39yzft3zKpLpvoXLmMmEb+uhzHeBF8&#10;oH9LeHYFYnPwIvDtwMkZnJ3Bwx8jNpCmY7wIQnvspoMA40WQOGC/ijkYJlTehIO8xbN5EaoNhi5M&#10;2LIVFk2GpBrQp2E+XgSLLBoPoz1A8l08wN8JMqSgNQJDiHEtODsAgww8CdYSJ1sLL0ICaCkgkkDZ&#10;ZjB/NtQQY7wIA0bB1H7QtjE07gpH/k94EUr18csUhqYiOpFFVtPWFiZOxHDNDMVmmMhc6SYlAXLB&#10;r1KlmMBhVrv7E0axcJGmxFvHbpvr92jcwv6hrZ1d48ET3ofKJHVaVPD08KrRuaZdTGTlRYiT6vza&#10;EVqF7NstM0nP3cd4EXxs2LZcug2X4Rjg25gadeppurIIXgQ8rX59L8L9a/1XnO484+IVYcWBlZjM&#10;3IEi367amqO0NEDC6ArgzuWus//uMH1fs9VhrEYBrSUWuoIHyc7l3Xxs2eLMwa3o04gWff55hvzr&#10;VxWOIfEa00YSc+PxkXxUesVpIKIraN2pckDya0RXEPH00bwraoyuwJHBZPJadaleL+M1oiuIz72Q&#10;xVHFA/tWKfP50cCZh9pN29do9u0XdhWH1xQK8h0FowZQ3CrMbGubcONKx7E7q448NOExpWeXcgEI&#10;PPKHNkTN8lDEi+Bua1SmKwl8ezshnURls11IbC8XsfLeyTcuPYe38RF/9cNWwLlrFl6ELvl4EdbD&#10;vBkwYzoM7wPHdBixAas4nlaZqkW8CBu+Fj+KeBFqZPMi8KHPJODcgTMGGNilAF4ErLgZPl6EpfNh&#10;xgyYNAImHIVaTTHiowJeyQRoOQLjRRjVFpq0gwlrIV0EQjrGi/DxLpgaw8KN0I0NRy78h3kRijOZ&#10;fyhPpulFLlEoirr4pve7jC5m6LO3t36ozdbCSAPFOt81yFPTDPjYHVPHXpy1fZO9s25566GJY0/M&#10;ayJhkTVnh1bd4bl3VSuKMvKxb4OuJEquV0BBuBnGtBS5lsZCILpZnpVmgzRFoaExRQRtnAJvjzg4&#10;CnK5NOu1SamyqES1HiHu2rAlXDKlWJ6Z1nH+KRow6TRJUnlskiJdj+cI2PZClghDTkaDq9DSmAhC&#10;O8tjyWxMS5WrKXSKVqWnsb7cN2qUcekmBo+B3JmxYTRqE1L0VD6djQJ8C2qvXiGP05HRoGfFbJv0&#10;ySlKHZVhQ9InZRgZXAaCtsDkII4NqVJFotnmQ94wG3XSdGV8ckaSykRjYw0Ws0lfIsCNKkWMhoii&#10;ezAwDYTGoVGnylGL0T462lUmI58jFsmYmqIhcLCKcAZNfJqJw6PRM7E7slOR8bv6Jwub9zpqLFfJ&#10;i5EaFsloOX3x0HrGg5T2900rKg5d8shl5uKhNQ38Hn2g/T7o5AW6y9B6DtTrDeVs4M5G+NAwsnPN&#10;82t29KDf5ZUbBuV4EHYBHlFhxmxo7I+dyGa2I3EvNDkPe9dAObsCbKHxE3QNBFanr8Wnz4Im5b4W&#10;jz8L3adDqBrmHoReAcDM4yhrhG3d4G8mNC0HhjA4FgSB02BAY3DkZoUnmRKhX1OotBv6lwc2dkoO&#10;0lRIjIKXL+DpHbgTB6PXQ6sU6LACM8NNPCFsDUxMgk0TwcPGihz5/U8pmqRon3nyZAwUZeVKqFix&#10;CA9nLE/JV7qZbbOud79/jL6nJJElsOGx6eQETRkaD4EwI+4iAvZaxR51PDrvMpmA7+DpU68zkUwt&#10;hnzEgoDQ7XPYVhyRb8O1YxKJNIaTjYUX4dGrPRee7zz/9dp1Ly7JRBLZ2gT4OlT1EDrzKVajWwxV&#10;/8QsiK5ALBZW8HGqXc6hojNPwsyiK0AUF2hwc9IVoOG2Y5EFlkHPQVfAcBSzUBzOF7oCsS2Ti4yu&#10;GdEVvNl7Mffo341LIdAd+VleVJZ3AMlGxLVHhpNGd7DNQXuAEMJlyfeC3u69GPx1/lwMeZKq0+PJ&#10;AgHPx9Ohtr9TFTe+0xcTblESgc505lMzjS5KRCrN1oaL6Ofd7LjOQjob2VocIkhgIagW9PbBEal2&#10;NnQUgFSSBTDBvunoFes3Lp07d/G6ha0Mpw5cCk/H0RBg1+sTRz54tmjlK+GQVBhbbSYvws2zADaQ&#10;Fg7BzzFehM+XcvAitIKufWDOKqitgJN3S8yLgNEqWIrXUcKpHMX1n2DpRvAbBdPqwsHN8CYfLwKm&#10;GByIK0KHrjB8DkypDTdPQRSC5ihomiFehHVzIFgPLpUwXoRpy6E1MwcvAgXbA6dYeRFK4wnNXPUu&#10;W4ateidNKmrD+YvRRY5UlSsXc3v5SxOtdrc0RqukMhBMkJmEHSoQBHyOSi43InOL4NTTMwwsHptA&#10;IJJpjB85/crZHBLyLaGgkLOvFy0TsB5BDBIJJCtIZEnH7mflx+gKKAjhqST25xttMeOIJOTlmmf0&#10;C3XJzC8NTyTkmTx0MrauzWwjnoD4FSygV/90MlCEXv5+nk4OdnbOARgvQmySnuEFduFXrqX41a9q&#10;x6US3tyCFAm4IGjGGDj7HFqNhkmTsf3DmcugNZX5JpsXAREbsLkgLgtjh0DMATgYXGJehMziY/6A&#10;2INwMJMXQQ17F8EHXxhg4UWojHgRDkN8Rl7PMeyThAIoOIEvhsAxUDEWNh6EpIKyIV4E8weMF+FV&#10;PILZAVwqfEa8CDZWXoSfMu/Q7EYn7sj0orPewkxvTqOLznS/5b1cwJP1U5puFVoMDZxY2Cv48qXy&#10;PpR3j15IdXpD4t27YU7Ud6seH1msUyuLISBnFgThi7B5MczerITwmTN0JqB4+rm3rFmmTY6rdTkh&#10;z/Ky1Gu0CFj+B5GDSthOa/Z8GkD4zDKNCgtSyEwmFQaznGMoEVIwGlyMGfZLBmVCqjwuRR6fqkhW&#10;6LPHEOEzZ91HP2GXVMdwdGhczSv36NvwzLoUqSIeZUiVJ6ZrVIbsqhE+c5o6x5TAUbmCCr6uLWvk&#10;lODszTTL0xXxmQ2QKtM1iF/X0jAMnznrflYDUuSpagx4SytLexUa8yRSlq7LiR79vZPBnHZnw/g5&#10;e59gvAiqjy8RL4KTmMQoZ+zs/lSVVmHDBHrXFjD0FHToBxgvwkV45wgNfcBJgtkqkSN0bAiRz5zV&#10;+XgRBlfEiA1efxcvgksrGIx4EbbC60xehGQYiHgRxMB1g7FjQHYU9j7MzYuQu+8MFxg1GOKPwdFX&#10;BRl+CvSaBuWTYWpXqFkNAicADfEiVLLyInzvBPpWuaJN7w8bXVS99Xz3W2NQ7N+Ldb5rkWb8sDaw&#10;V/iYIU6hN7YH1Kh67FRECM+FlhyVCLT6gsj+kza6V2pEIOYlGymCFwHhMw9a8jS5WrNdnR2z8Zlv&#10;dzhL2TOmEor6L6AHmqTDe27vDdeqtfgKrRrOqi+y4jMXe5xLOSPCZx6+KqHBuLrZ+Mxpu1ZdCqve&#10;cnK1L/jML4YuexIf0HhHZycJ2jg1yfavObE1Eq120OLYgs/MchzSvx7CZ757+NLWN3I5hs+sQ/jM&#10;CCqR7FZxYx/v3PjM5s9Xz/f+gs9s1Mm01OoIn7mhxAaXvGP91TuOtZcGOtrTMXzm2RtfM1s2Gl6R&#10;kxOf2ZT4aviSp2/NeBIRbWWblAo917fyvN6+FYjRKzda8Jk1yngNScQiETF85gYIn3lLkIzApBC1&#10;igQQD+pXp8OP4jMbEm+vm7LofDJfQk+LTrdvP332gFpObLg0uv4a/MJBDesIeSSxA9hJgEMFfTok&#10;aEGcg95AmxZ5+MHVRQc67xrD9asILAQ7ZRlTZTIk60BkC7RMXoQMiFGC2KZQXoT4OKBL8hUXgVmW&#10;xa+QKQfxIsQnAlkAfEYuaElZPKjpIGRBJt6JUQlxyUAXAY9mgcEyQkIMUMVfeRHSU0GmtPAiEIGJ&#10;4gwtvAixaSBABAwkrJtJBhDxIIcTdynP1P83cehzNCoKi+tNTMT8rTLPekvD6FrtbmlOpeLbXdCl&#10;xSbo+TzKq6t7g46u8K7TleXZ6MGlPRmfgjqOWupdoyXaZ8aOf3Knwu2u6fXRw2NDico4zqx59Zsg&#10;AAQcFIkTaYq4eGZQsO3ULp6O8vdz9kjbTGjSyZ6aFyChNHVjlVWoBr6BEwmmN8ePTHiHk8Vxp82u&#10;1wzBeZqkm+ccuuHbcnpNLp+CDK/yxuHLf5Kq7u/vZWPSpGlNhrR34xZEBIxt0MmBzqRQJdwcR7lY&#10;K0zhp44EBjtu7OnlwibhzMbE4AcTzxNGzGjQVkzKeP1w6PaYCn2bj/Y1ntt+8RgjYEEnL18eOo74&#10;2n4E9NF5RkS1UbXbSDBgS0NaxPLNz8nt28+rwTApNCqjKfnO5R7PxRv6+Xgifz3lpxnrI8p0r9EB&#10;oUjiNI+PX15vDPizTxk3dh7Q57z6KZoXwaSVJcdHR0WnIl4EOwcHexELoxxUJken4234DEQwjQ5R&#10;igBxLCEvQhpcyceLIChXbF4EVPwqxOXhRSh2ceuj8ws1kMf0IiDJCROwkCF0pvtd28tfukKYO3fu&#10;L+zXf6lqk8EYtPaYd/s6PDcJrmjiUQKNzWGQKFSRsw+BwnhxaZc65o0q9mVg4/5lJL7kNBnExUNc&#10;XJ7r+fl4AodZpxGZkhPXB2lQF7t99wdey+p+US+eMt3rOdIQtZ8x9uPON8Te9Z3QSyivkk3Ki8ce&#10;xvnVHBAgdBSxkh89DGJ5N3CkUEvzaPG/NLA/ty9meeyRGxleDT38EYEPBm+senQjJMnVt4kLWrCi&#10;wY37c99HVtOqfrGvg+mutR3pdLzmya23Ce6VupTj2XMxWAjDx7eHk/gdq9pKuHQuk8rBp569mu7V&#10;0r++PVuEUfjl+YAzp4W+PSwVD27g7C5k8Fh0gTHxyA2ZWz33cly0ryxy0YRvuZGqin59KNlpTGff&#10;KrZUDPQ5RzLL447eVJRr6VsHyWdR+WzTy5tvPkvKNnVnizhU1ABCTNj+BEH/hi5eNkymIeHYxWiz&#10;u0tdL6E9l+HiIHR3EHjxUjetvH8u9O2WE483X/zwiWJTQUJDXIQ5a7l3U0/++K6+WzQ9Pe+DgJ4L&#10;XJKUqdLZmnGcDAVOa1AlpiviUhUparxCpUmWKRLT0BY8to1eyJXw8uPne68kAV46ubqIbFk/xcar&#10;3n3UJsk1co1akX1pSTI8ZCSlFat4SL7iGqIMBxnJxSheeC9yVo0Oj0kMSmHQ7j93Bv+HpaNnB2Fo&#10;IBP78CHs2AG7dwOyxIsW/aDRta53S3PKlGC9m6NarVL29/S2saFPfGK0TWQCOp5SGMJ7agpcrr+4&#10;/YFONG4uEDJF8LUWB3CzJ9dwfHiu10vXP8dU8OOQDEXwIhgSl089G9+xy7zKbDZJf3bNzh327XcF&#10;2gqsxAilOR2KK6vo9a7ixY3Ag+bJ46o7P73Y/4XTxhEVKnIU2+Yc2Itzr+lApRPNOrk06K3St1OL&#10;+fVthJYI2uLgRLa8jGvsx0fuR+iQ/2NIdKJL9XUDfNC0Qd9oenn8ljVnN31k9BrdYkR5Hi+bi/dL&#10;f7D17tSX5gBHLyaJBMb02JgHaaKxIxt0QrvHWP25cSKNygfn7666FvlRR3N1kVSv4NmupoMHNXbW&#10;uAuvytWZ2kRMfvtg4hPhktGVqwkpOU9ETgw8X+nULAdaKqFI+FKtCXcE55eKKxkfgF6t06TLGTZc&#10;5Dj27XFCCDZaLc7i+vg14UlmMqlYvAg/WPzb7cNylAmsVW9OX7qQU7zs1lwl0UDmqnfmTIiPh3nz&#10;ftzoWu1uSbT/rbwlsbtZ+Mzo6+nugcXPz+90q9Qo9OLfjVoNLd+oBzF32O6XapFvHclJMn0ph8nO&#10;sTL4gs9cR8RVflr1d1qb6R3HFY3PrI9fOOmCrEeXWQEsNtFwcd3OTbZt97S1FdCszu3fGuOf8HtR&#10;+Mxk9cXNufCZm09sP/YLPrMbRfvZgs/cu37/SiLHkuIzV7dl61Mu3I6h1a47u4Wbv+grPvP4+ddO&#10;xRhrDOi8rgB8ZsQH/KTTtLc8tEBnGN8HvQsie8/oW7GxK3YGbJmX+fCZVerkdEVkVMLL8Pi7T6MS&#10;3Gts7I7wmR8Se7VG+MzMqAcdCsJnXjFb/vlxwpzpBsQfX0QyAS4dKMYvhzJGTYbcSGMVsMzPKSTq&#10;zqv7yw+13jqe7VCk9J8w3D9JJJWDYMB4xfqM+Ekt+G+LRaYXbS8jECvkmkcuhZAt66v2F8wXxaud&#10;owauTk9T3Du49OXlvQ0HLKxS2elmeqVLd/5+GfPU4OYCZcvmv+I4ZdUUbh4+IoTPfNKCz/w+PO4Z&#10;wmfmpp+59y18ZgKNz9TLlZmIKfp0pYnFQjtU/3w0yC/Q/G9YZRH4zOa0iNNvMHzmDxZ8ZieO7PzD&#10;bHxmT6+ODSuM6Nd0MsJnvvs5pqT4zAJJ63p+fdvVX9XNMeNZyP3kHPjMB4PeudVY08Mp5nLQyQLw&#10;mTEV4gjMitV9ujWrOmdYrVqqiJOvMxAsRkG6NSc9ezTrcoKZw6tauWzvtrWX9/WkvPv8CsNnJmXi&#10;MxMLwWfWklkJTE+DVwEPAvZouCSvWDCuXr++1fv2aT5g2t40CsXDThX19/TZk8bOHd5z9vabeibD&#10;09mmrEuBF8fJlkAh8z0cCsvwr7uPGJmsRvcnPt3okxKFFSGyuNIwuqidVrv7EwerANEIn/nC8hFj&#10;1l4M/nxz35IXl3bX7TUOLwudOv/wiwzncq2G3j+84uXV/QadpnjNMn1+HPLM1mdSt1qTutac0K3u&#10;sh4euOBv4TPjmQHu1JCQBKneaJB+vhfLKedCIX/DzaV4zbHmKrkGED6zjzC9QHzmz0/ePxd6j+ua&#10;Pbg9PYmvPtzPxGcmk9kMCl8gatepUoXEF2uvJaCInRJUTsDwmblspk/t6kM8cuAzX7qzNda2f2vP&#10;Rs3rjPaS7T765kU+fGZLLXgqjcJm0iQu3mPbiD9fDjr4UakoANEWx2aa3994vOVRUhLCZ6biUmPT&#10;0xkMm+LhMxcR4WaICH4gLTtw8fqdu/fs2b2kV3khLeHM6i3v3HvPXLpxw1CX4IOnniXngNPMrxnr&#10;Z2YJZos1a2lrwGp3S1ujRcozJd4+fsvUoE8LEYS8u3mgTq/pnh7sc08Y6I4Hi1Wpeb9qHUbdP7z8&#10;5ZV9xTK9CJ/5XrJbRXdfEVvMY4i4DKcA30aUqNPPisRnBmL5JlWqfn4wbPmpzgvvR5Wr2M6JgqCt&#10;rOnXaADhM3cqA3eudJ9zpNOM/S3WhLEaVsyBz+zqI2ZLMgc3E585OBc+M9OuzJjWkujr343PzG/d&#10;sVKF5Nebb2H4zPMvq2q1DmjkyGQx+a06V68re7P6ckw8xoBUSMKTXWtUG+whO3zq3WuZLr/lpbiV&#10;nxFoG3/jaqdxf1YffXjSY0r3rqWCzxyK8JnFoJariQJHBxsGIe3h1XeS+g1diCqZsdyQDWuH1LJj&#10;W0mlf82Mttb6TQ1Y43e/qaLiZijW+a5BnoKWmZFbWnXZvG7t/EqNOyHnZITYTE7e3a1/xL4Li5h0&#10;HHJvDnt4vtOsQzQ2P2fdBcURGaRJCi0Dw2fOhvA1pCbLNTSWLVEbI8c5CmkF4jODSZ+SnB6ZqNJS&#10;EDQgx55jXe4Wd5R/Rj4jwmdOlcckyRE+M1fAwUjcMahIozTZAr79BRISA9+24DNr1Hr61/tGtTIm&#10;3cjkMzHkRQs+c3wSiq9hcArHZ47Vkux42fFFJl1SslKHgKBJuiSZkcFjZuE8mwypqQoViY6wl0k5&#10;jyEMmrgUA0NAZ2XJNynT5EkGki0fc6RH9RuU8hg1ScLLwmfWI3zmDK1SjxAz0K4yGXG8MxE+czKG&#10;z4wqQvjMcWlGDj8vVOS38ZmPmcoHeDGkFnzmRQOYB3uOv0USsmzs2Omf4vntZszrUw1Baha8rC1Z&#10;HNHPGHKrzP9vDVjtbqmNf7HsrqU2w/s1rXu83HNmma2dKNN72fhhXWCvj3vPLxII2VoVilhIY9sg&#10;9OZci9AicDMK7YNJ/fLxxxdpekOOPUg8R9yqitiGgjMaTGYcOhUqETRuqanLKii3BsxoOAxmFJpf&#10;elCRCJ/5SfjLVB3CLfuS8Gxx88q2tuh77NsDYJaGh18Jlytznt3i6eWqupXnk3/2WrJIu2uKe3zm&#10;icrdz01ANYYfmDL1XcPVbcPGTXlSafay4XWcqJH7Js2Nbbd5TvsyNowCu2m1u98efGuOn6mBYjx9&#10;P7P6/0/ZyImJQGRhfssFmTwKncWxdcpjdL9bUUREkUBGEM3ErxeCGMCG3YrP/N1K/RkFfw4+M5FI&#10;peQefUoJ8ZnJOWYOmkVkIlr7/urDUYTPXKacvxfCZ7Z3qVTFnRAfm0Kj0+kuvhXcHB0dXCoHOOvi&#10;4tI0+pKceP+MMbXKtGqgYA1Y7e5/embgqQifuUUufN0yrbLxmf/TPbd2Djk/UTx83ZpXz4XPjEZf&#10;gGE7FSfh2HYOjXLDO7ep4VyWQ/zFTngIn3njhHn7MvGZw1+9R/jMDp7VK/FiQkOkWq1JGxkagRdZ&#10;9tGL00trHqsG/nENWGdmKakcfVpHANcowZt/iUpNCmnqy5CYp5EyWTZMvlGtTlYYiBQyi07BLipe&#10;rwcGlcxCaAladRJCxk9FuPYIgr80oOpLSYtWMaWqARz5y+hnzgFsGmSSDBYr4UkkJi27YJYEEmKN&#10;zCnApFZ8/BQb9D7ps9yQ7X9lVspV6RqMESEzGbXqVKXBiJ4RRAJh4U6wMDoY0L769yScoGZgQ/OF&#10;OcOGDujWadQ5bpc+jZ0d6g8aVSd+57jBA3p0GHGa1bZzLcRKVPCjqAFyHI2m4+Ct0Rzfo31rmVLQ&#10;gPV8txSUiLFmzgPzEXPGxyRcBwJrOx/HLdL66tJi4nUSBxsLIZ8l5b+Tr12Fne+apJ+3H3hwNMLE&#10;R3C9iow4s23/fvV6eNFiL57pexU3YHTTnq409AYyJbwYsl66fGotHpuE8Jl7n5eSyegVbNZqjGy3&#10;smN7VKpri4jQS0MbVhn/JxowKR9evLf6ZqKaweDgtDFSs1/jOjOa2Esosj2rz+wz+S0bVK4Cn0wE&#10;c9TVC+OjPTZ0drdVvB2+/HkoxqmAM+n1eppNYIdaf1Tgc/IdF38Tnzkp9nNkTKqeIrBzcLQXsykE&#10;s1qaEBsVFSdHDgwOzk5iDqUgisIUgNGgv6NVJqWxNwvx3YlQMqir/5OhtXbz52rA+qItDf2eBtgD&#10;uA84jtGWeZGHO4kHbZFiyTwHZ9uvRhflzX+nmO0yyY7tvXFU5TJhWLMVfzRZObbVDB/5n8fehij0&#10;KoU85vOHlQffvVcY0IeB2aCJT1KZLEsSnUKRIvCeP7zltomBuybUb2EInbP/bRhakRSzUms2qwbA&#10;HH3v7pybmurtGq0Y2njp8JabezmlXHty9JMKTbf0VPn7oEfLbydboorNeoUiJl2HLYcNmgQZs1Wf&#10;JuvGt9k5ufW8GrhL++8fKQSdowgd4ykcsatv5eo1q1XydbNHeJfI35pA59t7lKtSo3plf097HrUQ&#10;XuBlAFeBFEfh6sX4mUQIxYh/rMmqgX9YA9b1bmkofDXAQjCnm4PMx32hflzF9x/8goxExIBdrEQ0&#10;6ivEB0skrKI9Xm7dxr2t1Lv/jlp0zlcgW2NkUIeFUfXGNx9UhsXGNhDN2tSYiyH4qpVtpacO937P&#10;KxMXSwsMXNXElpMU1HZuyp4VjQU88vujB9t/9Ls0ys+RSUSMNLJPj/ssjGkys9UA10yIXWuyauBb&#10;GjClbJl38mbZpktbOriwsX0bk17x5Eks3sOlHC9jy9xTQXzOx4/kgaMb9/KiJ5w52jPC5+gAb3v5&#10;8w7z4gPnNulmz2DgzDpl0tYVp+77t1nbQizJPfP+GvNSfGl3gwAZjVZUS9JiU5/alFORC+DvKrjY&#10;DYAYzNYKwLEyBFIvMqEh+ur9Vmetv1s1UKoasL5lS0Od1QAo6FnWP4XTSfgIuYuUzKdTeaxiXiQe&#10;20CmmLlc4PGKuFRkLgLPQ0GQOVusjEoIY4uqiql0ZHRNBqVap6MKavoKeETsEI7IcRrd0SHqYtCJ&#10;zxoEclRwwhE49mIvqiw8yZAz3Kg09GKV8d/VgCblVSzVpwyXT0dG16xV65R6koePgycW7It6jef7&#10;VRnhIz90JjREpitkSYkjM/jl7Umx8RlqFNKWW1UGAkVJ4pg4RT0R6GHRUJgkNpPKLe6zRnVjUUks&#10;KqCLiXPFgxN6SLIrlqdChgZyNkSbAVIFYOfSAKkR8DQI3n4GbSY6iAnSUkFlRERAWUmdBjK1pbgR&#10;0pIhIR6D0U9KAY0hKw/KkJiA3UxMAtmXigyYHE0OOagZaRae3S9Jmfa1Gf/dCfV/1TPrerc0hhuh&#10;Ol4F/Tbtuqvd2k2Zate/jPkb398WXgQmMwsV2Ww0pSaa6Fw24kIrPEZj2DBg2rFnLyKzWF9Nb/q1&#10;E1Wuig5Nq1aRSzK+vNfn0KcEtT5Dweo9pWWdp6eGJVc63lv0/NC5FQr/DYGqGavS9+df7yIF6CMn&#10;j7qi6d1tQVV2jrV0aWjGKuO/qgHFmwGjXnlOaDO8LItj/rxq+YMriQg9Situ2GpLK/KhpefCG7eb&#10;7JGyccOD5NqNBynvjYv3y7feRaox3tm5Z4qq+oG+Xq6cXF7SS+bpwp7Jly0xiURFadCgM+iIFLMl&#10;MK5YCT2qJ0B9KCP+zQevIzUojejoi9mSzHByEpxzhgV9wY5tuWOAHUMhpg2MqgpnlsPxT8BhgToB&#10;oALMmgJ+apg4EmquhjbuwLDQ1O8bDaGNYFxz4CXDqEHwzgCIrglnAqUeqg+EKe3gylT48x3gSYA+&#10;kTVKEFSHmVPAJxVGz4bWy6CpK9Cw/Sp4tBoWhMCM+VDFDtDGluYdjJsOPhOgb3Vg52RsKlZ3rZl+&#10;Tw0Ue77+ns3/TVpFBWgCsB4APbCVcVQHxA3CRSxjhV3m+OPTp+8ykEkoA1X3dPO0/p0nTunar2+P&#10;zY/CKBwTorwo6Mqg2KBFAIq7zdlpuj1fkpr6XmlE2AYkr4pLR7feOS7A36hG2LSZ61t0Eta0U7Ua&#10;icFrH6QV5rpsSk0NVzGdbAjFYUX7TVRubcYv1gCV785XfozR6NDMI4h7D2y2eXLrIZ6g0Fj8lrGE&#10;o9m4jWzvGH/96bkYtarA7RYEVx6nFdmw8rtAGQlkOVlgEhT8LAAzdOXYfg3atqndsX3DjiO3fdQY&#10;uZTne0Z06dKyUZvmjdq0HrzvXQYFIUHnewYduYz+XPnI1Kd2pzVl5NlGF2stVCwHb69BmAwyD4h0&#10;b+BcBHi5Qco1OJgIQ6bDosWwZjW4v4H9NyEtA+I/Q4b263o3Ha1uMyzrVB0kpEDz6bB6M2zZBqt6&#10;w7O/4GYstgIWNYdFq2HLFtixCkTPYB+Sg8i2YyBDj9bPmUoDv3bgHgFbT0CyHJCfyOE1EOcN9TyA&#10;8WVh/otH3lr9j2vAand/XIcWCcj0Siw0E0WfFWG8CCtGjl174flnHbarq7y7bdkNTpdZy1ZtWvOH&#10;+N663Q+lhVC7FNxOkmvZbo5Ju46FvEzVG6kMFzsOU6WS6r6GcGCvP5H7mI6Osfc+vlcjIqu8SZ+R&#10;9PfRV5Eeng1syIUEXpSSiqxi/ksaINq0qy8Ivfb4ZFiGwkgS2fIc6TqpHIFu5egkjmgfUHWkn/Li&#10;85Q0db7NZoP63Z2gQ/E2jcpx2CWceYaI5w9SPfvNX7N1559/7ljYo5yAAVm3VltuLehRTliYoWKD&#10;QaBTEWUmfO5vAcemEJAK98JAqcP6EHwBdAFQSQw0A6Qmg9QAQgm4+MHwudCjKrCKfs5xIHQAV3dw&#10;d4eA+mCTCvFyQB8odAG4uGI3ywRAeRuIiwddPi8QpguM/gNi/oYzIfD8ABxMhb69wEOErZKt6b+i&#10;Aavd/UdHEuNFuG2s16uZG5OS+RyJqvYc1rd5gLenu18VT0Z8TKK2RF7FOKpNjwH1W+E+zlhwsN2c&#10;v9tN3NNuW5RNs2qdnChfX2U4kn3lamMrs3OiMMtf3Gs3YVfN4TvrTr94SO0xo6dPWbZ1ufuPToZ/&#10;eWUkrwb1ZtUg3Nh7MnDmkQ4z9zWaceU63WcI4oHOQeSMp7AatqvWzJb89Z46auXcAw1H7Kwx5uDI&#10;y+r6XWp1cmMySkbLYZaHvk+x85DgtEotReTsKGKQ8IqsWzrLLScRk1RSQ0UQQdvq8PAupCvBrIAL&#10;d6B6YxCxwa4VDPWD3aOhSQvoPxnuKMFFBOSiW2yCmDfw7DEE3YWD2yFMCJ48oOAhIwaCn8HjILh0&#10;EM6Ggacn0LK2uXNMBgK4toLB5eHvtTBjK1TvA7Xcwcpb8i9/WvI033q+W2rjWSx8Zn1GslRPTtnT&#10;3cKCIBAydSqVkUSnkiDl1sLeU0La79jYx1dQ4FNWKD6zySCTKVPSlQnpGg2eIhIwhByGkEk0yTPi&#10;DFRHLtkSUWFWyzJiFHhXC+K+LkMWlWGw8O+i9TCeQqOJuBSqFai51ObC/4kgs0apSpGpEqWKNB2e&#10;zWGKuHQbDnLxM6WlyHUMlg3NgjVtRlwdGel4uhOfQjRqYpNUWXvOKPSHhGgSGByKhc4hdyqaF+Hp&#10;whY9j5kqVEK8CB+imC2mLvyjRuL6dr2xW54M6Ufs1oLBdZ2Q5AJHolB85ox70HUhjNoClcKg9y6Y&#10;uRRqOGOHrPIUSIqHkFfw8jlcvwf+Y2FaORjdCxodgB4+gPlbGGFDJ3jdDhZ0AmEcdA6EVHewZQOJ&#10;CEwB1GwPbSrBod6wMxVcbIFGAioTXGtCzzZg9xk6DoNuu6GDl+WcODsp3sPYfhBZC9ZOgrLWxe5/&#10;7YGyrnf/2RElsW1sBUxEw5L1iOHJdCaNZIy5unz0/Mc+wye09eAgOKmSJTyRw+O4u4ir+jnX8ZX4&#10;OXAlLBIJh6OwOa7oTZf1SsPROBxPe1YmWBGZzfF0EHg5Wi4HnrOAmskkY01WDZREAzgqg+FgJ6zg&#10;7VTH36GSm8BFQGNgroEEvg1X/IUjC0cUiPjuQioG7EyiOdh/mXgCd1sWj1qA0f1WGwh2TUYsW7Nm&#10;4ayZ81fNaao9eeBSuJzbMPPWLMutUwcufUpTljg0lxUA9Wlw9zVcPAn2dcGNj3k7X18H+16BwAOa&#10;tIdhU2FmC3h8H9JxQDWDGp3vZm5WI/8pNaCYpywPLyq0ngDzl8DSRTBnGnSqDjwKBsZepjXMnAdL&#10;l8L8OTCiEzjzCt09ZjqDGxtcfEHItO4wf2s+/Pt+t9rdXzdmZrPJZDIa0l/smThs+csyg2eNbuMr&#10;Qi7N39ciHAL1I2Suba3JqoF/UAM/gdHhG603UGy8y/t7uzg5OLhWrupGiI9JUuP5OW/h42MTNfoS&#10;41Di6NC2Mby6DMdfQv3awGVgxpJjhL83w4U3oCcDiwAR0cAWAlUIPnbw5B6kqzDXKsVbeJwCLi5A&#10;yXQ5xgFPDA5O4OgIiHOMQc5iQKFxwd4RnBzBwQ74jCINKgFRU1k8ov/BkbRW9U9pwGp3/ylN56nH&#10;DIcP/7116+alY3sNXvME7yiB6EfnDv318kWwoQDnp1/USGu1Vg38hhowp93dNHH+gadZvAhhOrGT&#10;SPloW85berGjmPpdrNJurcD2KST4QFUx0C1bT369YLAfHJkKTetCvfZwkQ5je4CtALqNBPxZ6NsV&#10;unSAVsOB0hZaopiiknsdm6WwtBs0rAk1akCt1nAuCjTfh1v9Gw6VtUkFa8B6vltqM6NY57uW2owf&#10;1rbp+TGgsbCAz/FrAAD/9ElEQVRGNcbpWcv/jjQzEMgGAY9wKyr2WrhneicuM7+3BRR8vouA5mVa&#10;jSXYH+3v0ehUdjZuvUmjTlEZjVmnuFi9JDqdb4HUA50qPDotxUC2d+DbIdwDBLlRcGacRq7OwBjL&#10;kXBEWk7hMhCwLtaDDJkW7aqx0HZ29ve4RqlU4alsnE6ap1IanU8xyTIQUQzC/MARyFQe41cT2pTa&#10;mP9bBBnlMq2ZhgjnsyLGUbu1SpUST8EgFvXqTzFpKXqSxJ5vx7CcyKJJJTdSWBRa1nmIGUXm6ijY&#10;cJt1iOEAm1Q4xNxMoXDplqFE+dH4YiE06C7CsSAjp0F026BWy0wklCfbwwk1Q2Mg0zhf95YxBgUt&#10;kYoOV/J4QRV5vmtIuLlmytLLaUI7elq0VNx6yqyB1SnBm6fluDV55sA6LtySnu9ank6IjwI1HRxt&#10;gJR55GMGpRRS0jHEDMR6QmOBDVrvEsGkhsR4iImGdC2wbcHeASQ8ICIQER3ExADLHtiUHMwLZkiL&#10;BTUDRBwsz5dk1kB0DHx19iaC2BFzlsabITUadBywYeXK/2+ZcdZ2FqkBq90ttQlSfLsLOmlktPrI&#10;sQOtWjfikGgKEx4zawCXL1/h27t1at2YSimu3TUlvhyy6FkYkYi96cwmpdLA8628oI+vPxsfc+V8&#10;r7MpGPkBEo/1Eu/VqOmihgJjePCM/SGxZDobr4uX4ioHNpxWm59+80Lvcykk0tfMno2aLKpHOrPp&#10;1PZoPIWER69Fg0ajZjkO7V+vi6vh7JZTFxwbr2xuK8h0mzYkb1l+PaFh886pd0ZclhJJGPh0ZqVI&#10;znzvmMlrXnwgYI006XV6um27jrUGl+cikMpS075VUBEaMCtObDl9TlJ/SXOJbaZjsSFl+6obsXUa&#10;92NFrj0aEok+mAiGhDSo2KrelNoiruzt6DXx9UbXaSOmYVgOprS9a6+8r9J8QjVWxq0LA8+nmIkE&#10;BEpl0un0HMdBvWu3pX+YtCo4k+0Ah0DTjPSaSE4dYfK187OSvFd3dndkWUbarH3497kF0U5zBpav&#10;hPElgCbi+ZgdMeV6NOzjzWTlXih+gxdBk45xIMRIdRS+nYOTo4RDwelkuW4Vwotg0VJp8t4bdFjM&#10;LoFktY7WR7D4GrDa3eLr6hs5S2B30Ue10bh27do2bdq4u7sTCFmeVMePHmXp9fXLlCGjo518adp0&#10;nNnVbcYSRk68KmNsUNspEXUn1mtlQ0EhxPq0T8s2v2B367KgBjPp7OEWwc47+3jZYxiSKOEoLJaE&#10;odi//PgF53pT6yAeVpC+fTjuFH7srLoed0+2D3be3tvLgZEjMz1j86wDN8q1mVUDw7EyG5TXD1/e&#10;Ta91ZICb/tbZDnfFW6ZUrcLDXqC6sHttNsgGTWngE3Sqwwvnbb09HZCDTXalorQn7WZFN5hQp6WQ&#10;QjHrIp8ELbyB7zuucTcXWo6Qk1IbCKugfBowRl483fmuzerxVasLsRNI3YcHHTal9RxdUXH0yg37&#10;GuPriGypuLR3QZPOwJBJdZub3/SeFd1ibrMejghFGU3WlHWzTryu12lJPW76hb87vHJc283LGdlJ&#10;o/LG4asHGNX3NUgbtTK25ohaLZGdBlNy8IPJVyljptRyuHVqdEL5gwO93Tkky2QwK2LeTl0ZJK/f&#10;fHkziS1Bumvt+ZO8Kks6eXpz80b9LJ5vSLz/cdZkrVBY2HiiTzgD+tDUcgSAz1qYGg16gwktudEW&#10;TlF+glH3Xj9c9XfLjWPY9jb/jdnCEPPoQm7RAO//jZ7+N3phtbulNo6lYHcPHWKdO1f/yRNyQUe8&#10;yclwtc789gc707hfV8OY3Z0a03F5q+5iKhW927QxcyeeeN+81+Ym3NRzh1uFlL08xt8557rSmL59&#10;3r5Dtg1WditTgU/CaVIfvtE4+NlqLh5pG1L24mh/l8ylSWYySjfMPBhUp9eGRhweBd3WB+3e1/tz&#10;+Yvjyjlp3w+b8QLBEY32YTAJ+gd7Ds5S1/yzt4v+8tHAkLLnR/u5ok3JbDGGz48CZ8d3Wdq8qy1a&#10;P5l1isSNS088qtRxcwuREGu0Nf10DRhT346Y9dLxj9aj/NhsouHRvsOzlVU2dRXe3nDkMK/mwq5l&#10;K9uQ8Rpp0FuNpKzILj24W+F2t1NYmWND/T24aHyNH04ebfvC5VxH/bj1qdlsB6CLedx1RlT9Wc0C&#10;gs5MSMxpd9HSWffh5tVBJ409R9er/PH25AfMkYOqNXdi5IfNOD7wQsDp2U4MafZHacEq0pngCM5P&#10;imOU6ERUr9KqpXKmLQ+ftZP80/X/syvwal2j3uy+dCHnZ1dklV8qGrDa3VJRIyakFOzusWMsrba+&#10;l1eB693p0wHv4jR1GZ/JzmEZY4MCJ76i1XLxQidtYEyPjb6bIpo4rlFHJ3LMqcNNrhDbVhSwM2l1&#10;ccw6zcvXExGkr58uOPL2YZLJxk5U0celRU2vanbkmNOHm14hBlYQoOPhr5mFim2z9u0jlamPUDgI&#10;Zp1c+ui13KdLq0X1bHhE9fmNh9ZzG+3p7GQLUdOnPaD2az3ej5V45nCzq8TW5QVZoZM4Zu3m5Wtr&#10;n3ea88XuYqq6uWX3dFO9o/3c7bOW16U2ClZBBWvApLq4+e8NrHrbOjk74KNnz3xI7NF8dDm2NuT5&#10;kmNv78UbBBKbCj4uzWt6VrenURKfdp5Z+Ho3WDKvrasDk6jNSD579MGTMk331koaueJzQL8qDWyo&#10;FL065MGjVaF2K6ZW4984OTLXetfyLadKPbzt7A4lhx6jqdK78cgqQiG5gLXpylmyuKDo6ZP0ha93&#10;MWkmwKVigFIl8w/9fO/NwzVHWq4fzbIvdDX975pIdAGbZSfEW5Fv/iXDZrW7pTZQJbG7Rnm6YtuO&#10;7Sw2WywWowBGdHRqItHCP4T6+/o2atiQXND5bq+eYGOLmz8fWKyvbUbr3cBJb8UtyvjT9O8evntM&#10;9Zndr2JDVzaHaA4/cbjZTcaA2rZZ3iU4eqVa3pUERIJBmyRVxMcnvwpPfP7m0wOZ3dQJdb0fnWx7&#10;m9Gvpi2Kp7TYXXpArTKVufKts/Yf5VZo40ZWR4UdDSV17FO/f4DIkYH28cyyF9fb7yXMmFHT/+PN&#10;zhfYy0dXrsQnRp483PxWXjkVlM865rK7hlvbdk3S1jkxwNOBWVJUoVIbr/8zQeaMlzc77cNNmFS9&#10;YtTdHhcY84ZXrmpDIaLJkKaMj096FZ4U/CbiQbrt+NH1WhHf9J0V3Xxern3mt/U7La7LTbvwd6sL&#10;Gm87FouMtnPJAolDuyZlKutedZ8ZnO7IRzG7JAKRyebVqO0f6MOKPHZ4SHzu9a7FVsqjXoxe+jC6&#10;XMP13T3LcL54XeUaEHS++/KFecMGEIu/MVB5V7p6ZboKjziKMJeEQtLHi0GXJ27peW4J1xWBu/4X&#10;UpHb6v+FDv7H+lCy78T/WOd/VXcUr/+aMHR92bLlHBwciMr35zYvWbRy5cK5S+7GEu09vAlY0B4u&#10;/4VcSAtsMI7AqlTTt1vTqnOG1qia8fHkO8Q7bs7MShTatann16NxuZ7oauRZnkcgpIev2vnqPZnl&#10;4+fRsXmVaUPqNjJH3vioRWRlBIFdm/pfM1fgZXod4yVlynRuWH543yYTyqqv3ItJNJhM2H0cu0zZ&#10;hsTP18PTL91JcKrk5pbtpUwUSFrnqBTJ+brjnNkBkyIsTie2ZWd6vVrTP6IBHKuMdwNy9K1P6Rfv&#10;JthXdHVjkQjpn9buevUOzyjj69GxWZWpf9RpQoi+80mjJpJpZoNab87ixEM8uTo8lYJcmLGWUh29&#10;xveuv2hwowX9601p51Pdlortp5AFrbvUmTuo0aIBDWZ1r9LRh4v2oQsZXDxLYutGJzm72tjkc2PO&#10;qQqM8rKgBwG7qbm/qk+bRrVr1axVq1a93msfJcoNyPSgH+RPt4zsPudERJoa81UsJGW6MRaRofCi&#10;v+kv/8gUslZSahqw2t1SU2WxBJnkHy+uHD1u7fnnUf7lK9avX5305kKY2+DV23bvW97Y+CA0lMwz&#10;ZDmJFEueJRMehQ9xWXR7N5/xbUQfzj088EmDiEEthpeIkZNmXRQESoWnUw2RL9edCg/NMNPoFKIi&#10;LVpBs7U4ZOBQZkauzJnvTRKZwmFShTa2HTtX8o15vupaYrqFyxfxLbSvQn1y/9nxT7zmFTloAZTZ&#10;YhwWSULJWWmunhjUb289Ophg27w8ijexTr/ij/KP5kRQ3m0r0YKDgo+HcxAVAYbOiCZD1OuNpz+8&#10;TTdR6GSiMj1GQbXh4EkcoY9QFvQSBQchy2tWREQ+lrHdJSTMgw5zz6PZ23CcbTlOIpYtm5yFvYYj&#10;8YVsJ1uusy3bno8FLBX1RYVH7tA4DOPlez+7DJHP7ie7956zYuO2bdu2zO3mL7DEzZrTHmzf+Pfd&#10;Z+Gp2mxSpB/VmrW8VQM/QQPWF99PUGrhIk2Jd47f0tfu3sSVQWFQEcoer3LvRUvHdqjmX9ZdzDSq&#10;9PoSnlTlqopA8axVY7Br6p7j70KVGL2C6tX9ThN31xrxZ03s+qvZ9vdSo7B/70re8cFjZu+pPXJ3&#10;x20Rgua1ernTEEKA6vX9zpNyZU7NxSGDZzl4j2stCr8cdDRKY/mF5FnLU/TmQ6y7Rw0e6UuopEXO&#10;npyVpqoMZnXU8tn7G476s9bYQ2OuaZv0qN3RhW4Fe/9HJx+QPGp6iEM+xru4VedbaDPIoj49K/mk&#10;vJk8b1+dkbs7bP3IbFijpyeDRRV17+Blvne197yjXWcfaLX2Pa1uhZYSKqPEbwuz9NmdrlMyJ8Nf&#10;bf76kKjIT4j1HTrI4kWwI+g1eprY1dnWQoJgTr29eceHMlXdmQzy9xr072iMtYhVAyXWgPV8t8Qq&#10;K6xAsc539bLEFD0ldW+PAZm8CGyzEUU+xJ5fOGvL2WBD06U7pzd1zvKDyltPwbgZevXnJD3bloVY&#10;wy3vGpM8VZZgoNgLaQRlRlS6PifVGYHGdBVQCCZ9SpoqHfGkmlH8BYmNKErpBKM8I7KAzMSM5AwV&#10;gyPJhFNAYZ8qeZTUyBGy+ZlY9kZtbIJcQ2M7Y+wLWAbEuJBfjgvbFJekUmcdxCH8DTKfx+CSvwOY&#10;t9QG6/9UkFEbl6BQ05hOXDJacWIrRIMuNV2VjggiMycDh2HDwA5cjVp1QkpGTJIi3YBn89gOIjYC&#10;/UbnDmh8o3UURx6FnOP01KxXRyfrWTZMDikXAb1Glv45w5C1WY02X+gsZ76lXrMhJUmuZ7JFXzCc&#10;843HN3gRFmG8CBUxXoQsEoQ69qpbCyad5PcbSt/X53aNwyt7lBVjfAUFptKM3/0/nUnWbv+QBqx2&#10;94fUl7NwseyupQDCqwrsFb73PGZ3LTdk4U+D3wSd2HogpvGKbcOq2dALApsrlI+o1HpgFWTVQE4N&#10;mA0GBE2FwS//8wAnRdpdU9yjU0EqN19XAc0YfmDazPeN141iH1l113HQ+J7lg6c0PFPp4Aqr3bVO&#10;5t9XAyXeOfp9u/Jva1nki1sqWUzi+7eRaRQH/xpNe0/s6v7xxrUHUe+emgz52LD/bb2ztvffrwF0&#10;4k+kIAfl32zTNiYmKiTRaNbLkxPi4lLNTKoi5NGxvVtOPHtweMnYfn1XXYu6s23couNvU0rOR/Tv&#10;HzNrD/4VGrDa3V82TM/Obj+7YujlJf1nH3yrMBJpxLSIGJ30+tTPwVeMCHyumMmkk6Zr1KYvKMwm&#10;lVwl0+UAZTaooyLiHr9PisZgdYsp1JrtX6gBBJKcrkhIVcSnKhKkKpnG+GWD16RVJ6PIMctPmRcC&#10;7s78VZuR9vp97LOoDJkFhRulgjMbCxOODihUGbpsz2eLBIT8LFUbFBlKxMv7tVKpSq5HDFxZchKk&#10;ihQFtrn9Hen+veuHNy1Zf/DGi3dh4e8eP32vMGSkC+t0Wr14+rQJY0e09rPxbtQzsIoDqxB05u+o&#10;0lrEqoFS1YB1n7nU1FnSfeYV67oEHZyujIm8Gedo9vImJrwPjXjXKbDesHErhXZuuFwnZVgjC9xn&#10;NsY+H7zsNbF582WNRTzkTWJK37vm0sfarScFMFkkY9TToMUnwmNIdC5eHZNOqd+xwYRqAnbesJ5S&#10;04BV0C/UgCnp9ahlz94BAZ28IqRuldLA9QmY3cu3AocYf+Ni/7PJCED4CxmzZ4PG8+qzIm7eWXo3&#10;Hc8kEzXKRJx4YN9abV2oqbcu9T+XDISvmT0aNJ7jmzBv3Yu3gM8lvCcSrkVfj+dt6y5sJhHTs5Cf&#10;d6y5GVujqujh7WNxQCBmh9Hi+V0G1e9E+zh19fNQBGdMQGQKegNd1LpdzUHleZx8jlBF7DPv2f0X&#10;LfXRkeMvUgV21LRYpWun5g1c7Um6Nq1aMplM5akR9U9X3Lusp589p7AIXuv57i+cqNaqkQas691f&#10;MA0Izr03H5zuGVCtxegNdIlTTVdZlyruEtznwYF1Bo1aIrBzzW90C2sl4oeJSUw6e+Te8c8IegP5&#10;yRjTktMT0WoGuThFvJi5P4pdt/aSQQ0X/dFiaVPa7b8fnU1A5EW/oMvWKn+2BswGTVwqrUm3BitG&#10;tdgwptXWYeVF75/ve6HI0COgsYx4ttvkgU3Xj26xwXJNqslnyj5uvaqs0Lr27P4NFw1rPNg2Ycfl&#10;yASVQauQx7PcJg/4mnlyTT4Hr4uTUpHw5V+Eh2UKp1Zwpr56EhGmRK74WNJFfjgbR/eSENQyBa9S&#10;zQVDs2rcMKpWoCOValLHptGbdkdyWm4a33J6FdPFA/ePRapKtiOMI0gC2i/fsWHR+NFTlu/YuXhw&#10;FVdbCplEtiRO83nHl3XzFrOsgCw/e8pZ5X+3Bqx297tV9wMFyQJnLBySLHLzbzluE5tNj7u9taJJ&#10;3zVSJ16yFj9iJAwblv/q/2S4e9xd5I2cp2Icy6Wta+qO46FhCDDj62/GZ3dfv7P16l3V3teB5yIR&#10;VKlbbUpbTx8rB98PjNvvXhRHEol57g4CTweBj5fYmaRKzjBkbijjKAwXCR/dt1x8Jw4KvDEoZIpk&#10;JSB3ZSc7cet29ac2kAipmJcznspwtuPlyozeEziSjS3PI1u4C1GdLEcbxQSnql4Bss93Y7QqLETI&#10;EBz0SVvGvTKKU8Lh6Fyum112pfYcIcUSmY4n24gxOV6OtvUaV23Nibv6GrFE5v0YlKS87v1mCntK&#10;AQ8CfPqEJzLt3f2r1KpVs2o51B1q9kIeE8+283DgU3Jy7f3uw2Zt3/+dBqx291cOOR6PuPFoWqVM&#10;J0vREYxkhAOJECIRXlVBlwFH0hNpGIhP7oQj0Ot2qFo5IXjdvRR0spv1o0kVGiEXOdvZ0bOYXogM&#10;QYPabr7cvESnv7L/1rpLVwMG6cWT9xftvjnnr+tjVlw7bXJp5sPIjGXVx37ceOjOnF03sWvPkytx&#10;Wj3Pa3igKPrChXaTDnRZcW3zG4OTPZNuMVe6GJT57pfMl+MseyQG6aUcwk+ZnJsiSgwSjsBzbeuj&#10;e/AqGZ0om9Ux51/ga1QWocg0PM748fHj5ftvZcqZd+pjeK7vQuxjgMwUVLAnxcZnqL9GG2XPXxzB&#10;iCebSeQCnoXMiDkcASG6/Aj4Runq3irNqoHia8Bqd4uvq1LMaVTJFWazOS3u04W1I/kOXp0WnsQ5&#10;uJzUf5AN7GWeNhUQB0K+66zvtHi+nyk/mhUOIUd5jG5vF3nx8anor9vIJqMJY8H9mvBUKikLXagU&#10;u2IV9ftoAEdAeydCJj4x5MMdteOkIbXaOGcxLeJIFAGHLuIysItDQwxVeCKjapM6qye0WdXNv56t&#10;MfjS9VH73n+QG5CFxSPg5RyZEUMVmkYonojNyRJ+V+U4cUitQCQcLWDxtJq1nYxvPr9T6JLffHjE&#10;dGrkSLcwYOEodMRNZ6kRXexcIb/ZOsMjNwYEPIqo5fOkFK77efdRytHT8j8IJokkRSpNypGSk5MR&#10;sSaSgBAt5epsD7HfZ1ysLbFqILcGrHb3F8wIxetd4/5YFxny5uzqoQQiudHgJc4e9E8fpAciZacO&#10;L87AG8y2thgefO4rnSbWExHHbgFRHTgcyalq9ZFl0/86EfZJib06AUf1sKfHx6Uqv7i1mjLO/31z&#10;b4gqFwjVL+i9tcqfpgECK6C6T9dmlWcOrl5dGXk+VKHL9hgmCsSt6vr2aOyPXY08KwqIacFB864l&#10;E/nCmlV9eretvainK/7N55cKvdYMCGE7d2YSYrnH4VkVq5ft2rTyzD+qV1dHXghVaLOE49he3vXI&#10;MXci0hDys6S8izsrE1ASL/H07FDfUmNj/27VxGJqPl9BBJsar7WxYaFt4TzT2kigyCgikyjvU4Ae&#10;Ciaf/+Hd9Um9O7dsaknNu+69/tyMUz3cPqFn1969OwZ2m7zvSaJS/13O0j9tbKyCrRrIsQayKuMf&#10;1QB60VxaNWb8mrNBr06tHIq2mRv/scTGWfxw++YrEWm4OovTpakX14/OSIpGq+ESNQxP4TTrWLVa&#10;UujlaJ0GffrjiAG1vIQhL3e/Ts/A3o+GyMdP1t1IVSLS898sHLNE3bRmLlIDeBqDwmUxHNzLjm0l&#10;irgUdCg822UJYVExaTxW5oWQuvFshvHd9SfbHienGIlsOiEjUS5j0IVEHHYEiyFsU3NkzmQRsMCA&#10;sxkObmXHtBRFXA469FGVCfuIoyHkZ+qLoBfHP7IbIuRnyyExJoaCwXRnyWGQEGZzrqlnUIfcfXw4&#10;3qaRP4edn4C38H42adKkSzW+FCoOmr9q8/YdO3asWTLhj4a8yE3XSQ1GTF+0fEK5iD0Hb8XKsgHS&#10;rHPGqoHfTQPW9e4/OiKmpDsnbumqta/H1j2iMeiY0XUpK729aevH8nW9aFw7v2Yj16nl0kubxqFD&#10;3xK2DEcXuY/u6CpBMH8WTxqmV6U5bbjBh093mH2007T93fYneLas2sqOYo1qLKFi/4XZCRSPmtUG&#10;uKUfPPXubYYeGUf124c9pu2tM/Kv2ti1q/n2UJnId0orYcz1a10n7ao7/u8pT8hdO/tX5FJQlBnK&#10;3HMaQmz+kjkkF66yRfhA1/TDp5FwncXykjyqe9iGhse7uFbjU2hZLxX9w6Mn2kzcZanxr9qj90+9&#10;K0tDcenqz6sXHGwy+q864w6Pvqyq3almJzcGA7P2xU1cLpuZnqRx83FlEMwErrO3j5ero23VXpNn&#10;j+5Qs3xZdwlDn56hQjCoJftyLW711nxWDfywBqzxuz+swmwBxYrf1csSknWEhL869Di3++h6Vx9/&#10;SLoyY+xJyfCxtG3tbjS6tqmbvS7+TfTbBxWa9SNR6TkbV2D8rlmniko28m2Z6BAOLSZMWmVkoobM&#10;52YiKutUijgMZVelMBH5NhxHEdsWc3gptS5bBf1GGtCroxL1LFsmNwskGSF1p8frMaRuokoemabD&#10;UFOyhx4hdbsJqKBTJ6arFTp0vorOfyk2PAaCBjfIZRH5M3PMccmGgoTT6ZnA4AipO16uprGceBhD&#10;EfpfmpiWqLHs2mRVimPxeRKKNjZRiUUNWVbQGIMvn8nLxPrOnYqBz2wOqOxFl4ZHM5tPmT+otgMD&#10;bzLFX16xYPvpx8o6szZObVVGmP0FkFe4NX73N5q3/5dNsdrdUhv2YtldS22GsDVteobsv7BCwM84&#10;NWX8RdcxM3r73R9Z9Uy9q1t6OLEpJr1aQaazsvhOsxv4vfjMZoPeaEC+Ml8QDEqtx1ZBVg38LA0U&#10;jc8c++jkI4Wrr5sQ4TMfnD7rQ5ONS3v4i5gE2afnL94Endp5OLr27DVD6jjkx+OwtNdqd3/WsFnl&#10;Fk8D1n3m4umpVHOhcy48noJotw2hJ/86/yLoyKKRffqsvZNwf/OI+SfDVXoUbMnJY3R/oH60qiBS&#10;SdmwQT8gyFrUqoHfQwMGqsgnoIKPu4uTs0fVau642OhEeWxoaJSUbOdbvUnPcV08ox+/iJFbPQh/&#10;j+GytiKfBqx295dNivOrh4Z81Exeu27VnEljRw9t4c31atRLErHn+ck1eo3ylzXLWrFVA7+3Bu4f&#10;WLJrct+5+54lKfRmVcSbD3qxo+jlocUj/ugTnJyGp5FkySkmBhvxGVrfbr/3SP7/ts46M3/Z2Aud&#10;y945/hfNkFijapXatWt4CimQcFP3+qjI0QMxoRa3WXl5EcyIFwHh1H91KTGoP0fGI16EmK8RRcWV&#10;bc1n1cB3acCsROQcGtMXYgbE5itVIuSsL8KM6UnJwaFxbxM12pKTdYjcK+kVcdF/Dhk2fFCvbmPP&#10;sztVITyJfHPPTxE8d9SEIb26jr3A6dS9gSMvEzDamqwa+O00QJg7d+5v16h/Z4NMBmPQ2mPe7evw&#10;3CS4Ij+18UyPWo1rlq1aw2wyPj2zmcUXiZz9YiPeEiJvtR4w3bNqczLyqModc4FUcuIEMBjQoAEg&#10;SKuvL7C4l6MX3byCk9R2ZtCQJ5VJdnjzhQskl8q2ZArB+Plp0NSt9w69Snj5NmzPxQ9RTFGAhEax&#10;Atf+OyfYv6bVpvTDW07Nfmz0LSsUoYglMMfcujbmEa6OBwdRBOmSIjb9eW3ZtcjnH6LPXX15IZ7s&#10;7c4TINeq3N27cwcSEqBlS2Ay8/abLbTn2Ttrw867S2ya9JlS3kYuvbkhoFnPNsNn1gzw8yxfL7BL&#10;u4blHLlURBBRsM6kH2PDrzzx79kYxVT9a7Rqbeh/SAPWL8JfMZgUoYuHHZMrqBw4tHzTPnf2LTy9&#10;sE948K12jXv6CLyoUbHw7h28fZvnspe9IxtUCJMnZ4sRL0J0QuLZI/dPRGfxIkiT0uK/8CIciGLW&#10;qr1wQIMFg5staky9/XfQOSsvwq8Y8P+vOs0GaZLs7cNHK+8kp6oxsg5EzBAp1erR0taQvH/P/VtE&#10;j7H9Gswf2Hj1oHLCd483P0yVavLG/OBMBonyA/F93qcAPRSk8MiyfI92bYfSUl6nXV8Tc2lFhfod&#10;AloNtC9TqXzVWrVrVatQxlGAEC+tfvv/X9Pu39Tb38af2aSClAzIjHUgEIHFBSoxKwIB+0kOOXap&#10;gMwCHgPQg6VJgfcRYGCClwcwSVj+AjNT9aDQwpdtLzRAOAoIeVCqjN7F92fOOUHUGdIjs9rHhz0v&#10;G6VurBYziLTCpk9CIu567TkdDnaicb8ueA0R91stinVxSH9Br7JjqL8vQ7ZxxtF3zbovr818d2jf&#10;qBj/P4f4+/ERexsYlElXHqRJKrn784il2u9/03S3tvWf0IAxee3sUw95nIgI6qBRDXt60uPPHO0Z&#10;4XN0gLc4PihwQ0rb0Q16erLZaFIatSHPwj5ynRu6shi56SmPD7xQ4cx8F1YqoZDQXr1ec5We+E5C&#10;5Hv6t52+l+/gWXwWL6s/8z8xDax1FK6B38buRu2FXjuBTgdsw8kAMg3UGgYzOwKHDFH7oPcOoKGf&#10;sr9gvXrCwk4QsgcWnwaaDRAUkIiHoQugjRfEH8iXuTvUDoNDL0Gth+Q4oIsBRemTysPmWWDPKEXw&#10;pu+wuyi88dGxtUHH1zl6V4u+e65h0z98arQjknPsI+cYuTlzwOTqMWU5n8n+ukuB7G7rpem9R9jf&#10;3/Vc17TVivqEvfOOYXa3Jv7Est1HPDrt6yAWUjP1ZtKojTgyEaNQtT4SVg38PA1gdvfMh7oNAkLv&#10;79f5rBjox7p9qg9md8uQH59vckO4fWLVKkKKBUsSDDqdDkekodVp7km5alZ60sPwyeP0AkHBDX0f&#10;dP7axU3iao1iQp+Ub9GveudxVAanmH2y2t1iKsqa7Sdp4LfZZ9ZJIYYHMxbD2jWwdj0s6Qq318Ft&#10;KSCU1cyfpi+CNWthreUa3xyo8bBxD1QbDbPnwIJl0E8E6/4CqbqgzC2h0VBYtgrWzAJ+GjSaDMvW&#10;wMoRIKKVotEt4fBk8SIEnVj/7Oy22j2nNRq6rNKAGXfeXHinijJUKAdVq+a/wgVVFTShGcOoz50Q&#10;4Zqt+5j2dhEXgk7m5EUw5ONFoJHQ4a7V6JZwsKzZv0cDeDKnSbsqVZJfb72fnPqF89lkMhLwyOJ+&#10;mYREMplOymt0UX1qCjeCW1FfsYAHAT0aYYakm6/OeHccWn/wogaDF4fcPYm+XzVKmUkrT8+wEiN8&#10;z3hZy/yTGvht7C7qNJ4Jbp7gVQbKeEOVACAkQaoOMn0gM38qg36yXM5CbO2bkYztP/PtwMUDAkfD&#10;lA7AIhecme8Anl7g5QZMIojcsCq8xLChH8ybD907QbM2sOQCKBGE3T+UEC/ChKHrr/617OmpLdVa&#10;1zu3dU/HLr3Hrzx4/oXu4s7Z7+6eNBj02Lo/91WAxc1uLw5HdqpSbYR3+q4THyKyeRHcES9CfC5e&#10;hAtHbll5Ef6hMbZWA+hz0G14oH3sjWcXYtUqC1kHx45nk5YerjZm81WaYx8HLbwSnaguwK3ZBHkf&#10;gcwn4sOTyzf3zPn46tPczSfadev/x6wTMT79nt88fnRam66devTv0bZd3/kn3qZao3etc/C31cDv&#10;ZHd1YbB2CcybB3NnwODpQGoONbiQeeqDflq3FPsJuxbA9WgwSmD0cPiwHlo3gR5DYeczzFqjI+EC&#10;M+vzsmqjTVeIfQWPtTBiFsxoAqf/hPcKyMEa/7MGzCz/eHnN2AlrP4eceX5ha9WOo8o4iR4rK/Wd&#10;u2zLX/tWHz5XNXDQnf0L390+atBpS9QGPJXbvGPVqkkhl2KyeBEq1fJEvAh7XsvkX3kRUqy8CCXS&#10;qjXzD2kA0WRVrjrMW37xeUqaxQxSPbyaceL/vvY5Qm5A/2sSw7effPNWgTeZi7sN8/Hx5Rt/znSx&#10;p4XSu/ZbvH31ho1bti0a3q9frYoe8Z9eVvHhzp47ua/tk52HHibK8jlr/VBnrIWtGig1DfxOdhdB&#10;OPEFgM5o7p4GRX1YNwXcmeiT17KERT/xQSgAdNqDLgYR8GSo2R/WboelY6GaGB5th+GL4bMS8/bN&#10;n7nAh9qMg3INoLwPVK0FtESQ6rPW1qWm2wIEmRLvnrypqdKmhi8/sl738X4NuxiiY1OcyzqTjDpg&#10;i9zLVGs/vELTPi8u7S45dAa22zyqg6sEATBn8SJUntWK8/zvUx3nHu08/UCPAwnuzatYeRF+5vBa&#10;ZefVAJ7KbtyuSiMbUibhEI4uHtArwDXy8bD5R7vNOdRqwZ2nNn6Dqwn4xeYjen5+h3vlxmXsxDLX&#10;co4UswFYDp5uEgGvTIN+Dq1nU6VhdgJhFQ9aUmySGuODsCarBn5HDfw2flUf1kLzB3BmJdhSIeIM&#10;jPkT+m+GPuWAQoAP66D5fTi9AiSsTDh1oLEg4wasCofJ/YANoFSA9Cn0nw7jLkKZw9DmQd7Mma7R&#10;pnjoVBOaXIf+rkDVwbgaIN4BoyoA+T20HAwTj0MD26zl9XeNVHH8qsz69IQkPSV195ChLzceWS6y&#10;FzyZ26jLSVqdWl6UpLDPnMBZiwdVoGt0Gck8iRtiCczZkEJ4EZQRSUaBmMXO5EXQKCISNSQ+z55p&#10;4UVQKmKTZTHJKrmJKEC8CLYcxItgDd/9ruG1Fiq+BgzJCRk6JseWQcA85836pASZlMBATAzIp89s&#10;0CZiXB0ZyWozlcVyEHEceZT8bgeF4TNLYz9SGPR3G3v1PoEPqORFTwuPZjWfPHdgLVuCVqPXZSSy&#10;idHrRs570WDFin6V7RBbSEGttvpVFX8srTl/hgZ+p/UukIDDA4EIKnaGwd6weTm8ReFDll7jLD+h&#10;JS928YCGAo3Y8HI3bLkCMhxwuZARBRlcsEHrYFwBmQt1JfqnfYxwJK7E3oZDI6mMPCKVicMR7ZqM&#10;XLZq+axJk2cunlw7Zf9fFz+byByBg1ceo1vY2OPIDDcHNieTEwYt9alMd2ehEyvLuJIZTFcXuxoV&#10;XBtWdKrsyrezkBRZk1UDP1kDRBsxH335ZRk9HEkkEXqLaFg0G0ZCRBGLbQJ8XRpUdKntLfIQUgvH&#10;tyigmXx7DwbX1q7R8IXLls2aMnnmosn1FCcOXv6UYaByuFwuIWHr7DX3HXsNbVPWhmENl/vJ42wV&#10;/70a+K3sbnYniBzoMB68Q2HNUSzuFiXVPejcHOrVhbqWq+UsUHjCzEEQthM6NoF6jWHGTWy9688B&#10;FO2XP3OyKjfaxPdqq/TLGali/yoBvu4uzi5eNWq4G6MiEwyG/KfRP1KxhReBbLW4P6JDa9lS1gCe&#10;QKCSiQU5Mn+7osTwlzoCr2J5bw83Fxev6tXdISYmUZaaGHpuxfRRS55Iukwc1bGKI4v8W77bvt09&#10;a47/Aw38NvvM2mT4pAIPRyBlPi4GiP4IOj64CMGQCh8Tch2+Ejjg6QBmBcQnglyL2VQyHWztgIMo&#10;RZMLzoyJ1UPEB2B5AJ8MeDPEhgHJCYRUwGnhUzSIXDFv5x9YDhZnnzlzRhk/rA3sFb73/CKBQH18&#10;XN9zXotX9C8vNL1d1aXvi46HN/Tw5BZ03FUwD6BJn5ah1WbuCuDxNBqVTcmKyjBp1Sm5MZlJdBqP&#10;auHf1ak+xaSnGMj2DjwJQvJD+JJaNXJ9zulUijJz8XoMVjcnlBCOwOJQ6dZgpP+DV8MPdBHhM6sN&#10;JCpChcwMuTdqNTIDkUP7wlSA8JmlkWl6Eo/vIcA2mfPXVQQP4O3d0y/sP/e53ryVo1vYET9u7DPo&#10;Ye1FdT5vvH37Fb3b8pFdG/kh/r8iN3as+8w/MLjWoqWggd/G7pZCX36xiO+xu0Ja7OWlE5bf0Ts5&#10;01MjkoStps37o5Y9M+vbI3eHCrS7psRXI5YGhxEJlhMys0qp5/lUntOrrB+LEHvtfL/zUvLXlS7e&#10;s2Hj+fUFpk8v5hwMjSbR2Hh9QjquUuv6k2vyZbcv9T+fSsqVudFYRujcq3HJGqNKJldRGHz0GiXa&#10;9h9dp42IQvmBD5RfPE7W6n+2Bkxp+9afO2jyXdTfrxyPTATz5+uXpsS4r+7gJmERET7ztr+fXk4A&#10;Dh0nS1Wz/CvP6OhZlk3MA0tVhN1NT4g4OrPnrrvJvAqVeOqUJFaNcoxXpDd397zWkZy87flYPDCp&#10;3MBNczp6ChkFLnqtdvdnTwGr/KI1YLW7pTZDim93zdrkiCidk5uYSCSY1KnRkZ8iY9ONVIGdk4uL&#10;PVqRFmzTCrS7xtigtlM+1RpXt4UQ0SWY9WkRq7a/5vfoPK8aM+ns4RbPHbf29LRD7t+WRGNzHJnK&#10;g6tOnLOvPbG2UEA2p74NmnKeNG5GHfe7J9o9d9zc09M+R2YJQR2drjMYlSc2n7hdtvW82lwOhSyS&#10;sHmk/OAdpaZGq6B/vQYQXtXMwys/EOr2bremmRg5Sn48mYUT6cSU7Vp76Sy97B+NHN1ZRIM0atPu&#10;V6YmzefVE9lkoapl9b4Iu4tQ3qSf3x9fNyk05G35wNFxL69yQNqg50wD28GCdoclHMPW3VFAIxUM&#10;Mmm1u//6OfYv78Avtrvvzz6IuvPSpP8HImd/+kCZDIYXuy65NanMcRIVHyrWsg2nI0d8rOpIZKAt&#10;4sKbefES7kOFzgO3VWFwvrIEYnZ3akzH5a26i6noxWXWRM+ddDKsea/NTbip5w63Cil7eYy/MzOH&#10;g4kxffvc/Ycl9Vd2LVOeTwJ1yr1XGudyttpLR9uGlL042t8lvwuoSf7XvF0XKvbc3oLPp5ieHD27&#10;X8XVRifFZBhtylea0d7djW4lOv3ps+vfVIEFn/kBlx0ZSRs8qmGPPPjMG5MDRzbs5ZWFz/zuKYbP&#10;3MgtLz7zznFveVf+bl4rg0EvoOvI9KYlRV5MfZbMpVAYjGYjVjmVq0MkU4upJavdLaairNl+kgZ+&#10;se+BGeHG6Q1Gvd4ozzCmy4xpOa4MlTEjA7uD7mcojYjOBGX7cinlRpXOqMt9M2eGf/5vnRHR3iI2&#10;wKweFb8BOhNJrSGb9Di9Hgq/iCa9CYe+3/OaZsT+cvHk/UV7b8/bfWP8qhvn8G4tfejI4xslXczH&#10;DYfuzt9zex669j69noiwcFmtO1T2jnsyZMb+wAXnZp+PA3uhmIKBz2OZD3/NfA1lLsDByyxPSbwa&#10;Yqzfps6inm76hy/OfdZagYF+0sP5bxaLt/Gv/IeX7NDZ9yGyL5/VZml0cixLWNEGcxHAekegeFUs&#10;08iNSSvA9dhMNBf6ROAMBjpbaCLhtNJYjVxKojKL6f//oyqVS0Fl+JaTpg7S0qG4awkdSL+VWa0A&#10;9CjmZWz60a5Yy/9CDfzi9a42Q6lTqM0mKSwZB0/TQK+EOBWIBYBWUH6tMUaEFDYWwmvUgI4JbUfD&#10;gFpAR6s9HSzpDtxZ0N8fqIXwlfzjSjVotH9WH9Fs7Qin2v54Yq7Q23xtMarlahoTsTJkGlEzpCcZ&#10;SUxOkeRlI0cB3Z43azGNxfpqetF6N3DSW9sWZfyp+pCgkMcU7xl9KjR243JJ5vATh5vdZPSvJeIi&#10;BWJbb/RKtb0rC4gEvSYhRR4bn/w6Iunlu8gguf2UsbW9Hp1se4vRt6YIbXNnZy5TWUDC4MJyrXeN&#10;N7b8NZ/QcE8PV0dy0uJplxTdOk2viKKH/3F1Wyv8bTVg4UUIb9xuklvyhk2P0us2HiC/OzbeD+NF&#10;eHS24V3xnnGVA4SZk7LQtHSuJvxZ+qIFRpFNAXkQFPPVbVMSZbG1es14de2ARpneZOgKsUd5ZH2x&#10;R4vAQGe8Rewdfe96VwerBwB3InT2B1bhzdc/g2H7YcQU8BfDN58L3UMYcAQmTwZfCRaLkT8p38Gs&#10;VdB0FtR3htxb8b/t+Fsb9k0N/OL1LoXNYNkJ2Q5u7Glr2Xv+Yq/rxCa4slduZO//kz23ERuvZfdd&#10;wd71J/vQPvbKDuwH69lBMraQz7YXsEHKJtLZEgHbXvibXKgjODyOLuCwUY+KbBU+7dzchQfNDBqW&#10;TaR8sH/GwFlz+o0a0uuvZx/YNiZ7eyjoSqPZ64lo0y3vehe5GFeq4dO1aZWZg6pVzog4/15tRLB7&#10;lpEnCCWt6/l1b+TfA10NPcrzCIT0T2t3vwmnccuV8+zcrMqUgbXqGj7dCNdqDFjmNrkyF0oXyGDQ&#10;aAQcesfRCGjD4ptzzJrh/1MDGD7zCITPfD0XPrMwHz7zooLwmQ1EahpFbBIX8Cxouayrpxe/evtg&#10;173YQVOXLTslfS81Xdw8KeHjS1PGqwPTxmy4FSvT/ozloRkSIyFFZaErLTwRy8C0MeCFFg/FGHcU&#10;lBERA+oC19BmiLgOU6fCiXuQovkH0PSK0VxrltLRwC+2u9mdIIKDJ3h7g4cESExw9wLvsuCIgnGJ&#10;IPHAgJfL+kKj3tCCCWdvg/qfIzAoHR3nlGKWh19eO37i2rOPI7RYnK4p5vTKjW9ce0yatXh+N+7t&#10;ncdepKNnsIQJT2fQ+GyGk6fP+JaC0HMPD0cgxj9MBgrd5bLQT5kXtrmHp5E14S/XnwlHcNR0JpWi&#10;zohTUoVsPNpfQJk5uTMXdthcXCzdEnbDmv2/pgEMn7nKEG/Fheep6ZpMfGbP5gif+frnyCx85k87&#10;Tr15o8AVH59Zq5KjlW7Cu/uPFI0Hrj68etPWnfu3/DF7C5MruLJp9OqRQ9eduv8hVYtBkv9oMsO7&#10;kzCyB7RpBT0mwp3P2GYv2pp6cxCG9oT2PWDjdZAVBKJuCINlG+FDKqS+hKUjoWMgBPaArbcKzvyl&#10;kfJ3sGwktG+DZd5+BwuPNCXDubvg3wJcuaXLFP6jirGW/2EN/CZ2txj9oAigshdEhEFWsGoxivx+&#10;WRA+84lb6qod6jszyNjXsDn53oWXto2ae9L0GmrVEeuW9y7PoxXnM7nArhGoXnVqDHBK3X0iJBTF&#10;3SIytTcPu0/dV3/M7syr9Z9haSZh354V3eNejJ+7v+HYfV13fuI1qdXTnUYngAplnpYrs1T1X/B3&#10;+/1mwf9Ri/BUTpO2lRvaEDMDz3B0Sf+eFV0jHg9bcKz73MNtFt55IvQbVE1YfHzmW7vmxH94FuBu&#10;l+ZW3YGKN+E5jmU8HN28mwwap1ao5CnhtYS6TOeGH03qZ7D0EHh3hXmLoBUONuyFeBmYTZCAg77j&#10;YEwjuLgRHsRD/oW1SQ7vwzG2tM0LIdoTxs6BcQ3h/Gq4GQ3qwj4H1LBrKcR5w/h5MLkVXNmASdZx&#10;ofNg6FQHBLQsmPof7ZK1/O+igV98vptXDfE7ocYFuLkbXNhgDIUWgdD3FnSWQOZTe3MiTNDBhcVg&#10;S4JRlUG4DSZXBXqpPGSlMB7FiSMy69Lik/S0tH09B0buu7BIwPkwv8nge0IPoVDElH5KEHWeM697&#10;eT61QIC7gvGZ9cqIOD3HDsX2ZIZQmGRJ0hg91UXMIMjTP0pzuUYRGOwyNlSCUZeUqkhVG9CaAE8k&#10;83gsMZNgkKV/KCgz4iNHMlPjUzPoPCcUZIlDflWpyQSOE4dExBmS4mUGDteK+VwKs+c/JcKQHC/T&#10;srhoDmbiMyfGp6cSmAgSMhOfOSE5IzpJlmLBZ7YXcZ35JcBnfnxyk8jVK+Hk/H5nqZUqe9HTw2OY&#10;zSfNHVDLnpoeFfb+wf6gfReiB5+Y1crdhlZocECxznffrINeB8CnPNiyQBkGl1Wwezuc7QvceTC8&#10;LnDkMKUjCObA8FrAs9CPfkna29BkLcztCYu2w7A10LIskNJhTlcgjIOxjUBAyZ35KjTcDssGwLJp&#10;oPMBL1vAK+HWZWi3C8bWAR4JjOHQfSB02gatvYBujZr/jzwn/571LjrfCPsIYmdAC8V/7fTDkXl2&#10;DiL2F0Ras0qlSFXatRs1auzUeaMrRP2192aiKpubtDhTDEdiuDlzBVlGF5XAc0RCX3smg4Cjcnl+&#10;brblcly+tjRkR3Ekiq1Y4OOK/eTnxLNnIWuKoxSS2dIGvEBi48pB2bAVC0sodOORiGji4IgiO4EV&#10;87k4w/R/lodoIxE45MBntrWz8bH9is8skdhU9nNpGOBap6ytl03J8Jn9G3d39Kvj0Gz0giWLZ0ya&#10;OG3+xNryEwcuR8jUBJGrb5XWXegMdum8HlRyoHtAg3pQvx60GgBLx4MnH/P3REDxKCyYxAIGDrSF&#10;+zab1aAmApcB6FFBmZEflhptHRfiDWFWgYoO1etDvfrQsBXMWGqxsv+il/P/2QT/4e7+W4bWAG+P&#10;wsHP0Koh0HN/Xf6wCn6lADwbHak6l6vq7e7u5l2rqpPiU1SawWh1VfqVY2Kt+x/QAHLK+z58ZhqL&#10;TyDiaWK/SpX8Pd1d3crUqOFmjolORBGFOByOxuLgsJi40kguPoBPAoI71GoAdslw+Rmo0GmuAYLu&#10;QYYKkoLghRG87LI4v/NXSHQHjwy48xrkGkh5CkEycHMAaiHvLpILeOEhhQiVakF1O7h/GWKQ91bp&#10;fD+Uhi6sMkpZA7+33UXOfss6QdMGUL8xTDgMTaZBpzJYWNF/JhFcK1fgRoeEpuv1Zm1UWBRRYs8l&#10;WFEo/jPja+3Iz9CAOf3+tmlLDgcnKfRmdcTbcL2tg4hUCDTV99cvaARj6sKFRdCvB8w8Dz5VQUjH&#10;8LC0T2FsfxiwAvz6Q30nKIw5GC+GUUMhZg/06Qx9FoFLb2juCYxC3l04AQwdA7oLMLIf9J0JSh/w&#10;EwLl9345f79mrSXhNzvf1afA+wzwsmwmmzXw8QOoTFlBrkQaiOxAQLf8a4boUCA6gS16En6Xr8Li&#10;nO9mzrivvAhClvztwfmz9oZQHWw0n6NZzWYuGorhMxfUp4LOd83IlyRDh9B7vk5lHJlEN+szg/vR&#10;qoLNzHl4ZpTLdHgGlZ7NG/hffgLMhnSZVmv6qhwyYnqg4tQKjZFCQyrOO3EMulSlmcEiZ/NKYLrR&#10;ZqR/SFDpqEwPCYtFsjAc6zRpOgKXQcpC8zTp0xUmNpNcYLioUatGvmlo/wJVRiRTUHx2IdR0ZrVc&#10;JdebTV/GEYdnsmkMvD5dbkL0AtQsqguUTaOnUAtofNZAmlNiUzQ8vgivl6lz7ZtglBhEo0ypRwpB&#10;TJlEShGNwWaoPEOHp+eYJwZNdGx6ko4oEvPsLNTOBSaDRpNhsvAffMmA9JOhyzkKSBF8FglBKGMS&#10;THq5FsegWrwIcqcicCIRwUnctVVTV91Wiu0ZaZ+TeI3Hzxhcz42H2Slj+OZuA953/XPmj5/vovYo&#10;kiE+BXNjRjykInvg0yAekbUQQYt2jHHAtwMbFuTXBVotfEgCOwcgayE+HhR6FNAHPDGI2Niec55k&#10;lsOHFCxukKyzZNZhktkikPCzGGLMWoj8DFxHjPTFaoj/Ky+s38zu/pvVWny7a9YmfYrUOrvbIXxm&#10;MMgToj59ikpUEjgSZw93Rz4KjS1QDQXYXbP6ysHLO0NUKoM+JVVP4yG3ZBzZ1atm0uuLaSQaGY8z&#10;GVVGil+tqhObOzog3iHD56ULgtk9m/RzpyMH5v92MstCJy16/AoIyEJaFIr3btR4Rk3TsU234+s1&#10;H4uwPr6ibaJfzRFXLgw7r2wwsNUIHwYipkKffc8u3V5+T0ZkkglaZTJeMqB3jTbOlLQ7V4a8d9rY&#10;w8vRAqhpjH85ept03pgaQl5+kEJz1NULf1yS4onYFoZZrzdwHAb0rBnojKKfc+velHF405k/owAd&#10;m2dZIDy/88B6HchhU9a9hgaN5zcUCdG6yiQ7tOl/7F0FVBxJE651X3ZZ3N0hQCBCPMTd3S56cXd3&#10;z8Xlv4vn4u7uRlwguLvbus3fswvBFgK53CW5o9+8l7DT01LdPTVdXfV9tyL920zy5fJ0GiyVmXt2&#10;hJj1recc8mDStSwgIYustiKiQ/MW82wT5/8eGk8konmBgN4Ixg4TBtYNNKXr2FYpEzesfsfo2WKI&#10;E5tDVqcFv11/JjRUTuPT1dkFBOcA/2ltrCxZFc0y6vCrV5dkOa/rbmtRjDaqzgyetuHtJ4xYPApA&#10;NnNbPsTNDTEGgfzTzbsbshxXd7E2xiVeJlWpd6EY1TxXQeWbWtnaWujjngv4MMoy4+JlfGsTLq2i&#10;jvtcQbX8qqqzPHJD4N5HXFmWJCK4B4KnMVSkIcz7BHc/VDdzdWqvzfPTSuA76125SCJMzfl3gC8o&#10;pfKDLae1WjPaMsAdvWprMiUwYl4Og0mjVcleNm06gWxruXAlcgL9XLY6LzM3TaxW5oVOXxlff3qL&#10;bkY0Bk12aePZ576dZtVDqgUTpsXsOhHGaN9xVXMDHiF68tgnvIk9Z3qw2TVqYE0684PkVWe/7T85&#10;1G1Sk05GdIamTQwez5KZtW7OpYROfVY35pXxQlVmbl96/REmS7RodmywnRWLhGV8HLM63Lpn/S7W&#10;CCFYEnT+7j6K/75B9tjds+3fO1yc5OWgh1sllAnPui3P/GN1axMDbSWlkzrizPHu7y039XGwQHpF&#10;Kbp/+u5pvYBjgx1MyqkZVc7OxcduObeZUV+PT9UG3JANjPV4aUHd5j19T7NdMrftQHvUjJzti08H&#10;t+i9sjG/nFestlZV6ptRh5QTR3kxH57v/spsQ18Ha7RJ19xCpPCmGc+7bshoM7peS0M6TSm8efLe&#10;U7tWW7pYmFX031FEz5j0lDmyy7Q6euz0j1O3h6h8vQb6GBrRCcKU6B0nI5jt2i5pYqhfnpRK9e7Y&#10;sdGpdY6OcLHXCAdvUsrLPvOjvUcHtDdhaL1xCVSmlRGToci7d/3Z5qsREQ6tbv/qYqlXQe8uU6c8&#10;T1i6QG5oUNmEUilkCnTkqmTrfaZDqObci3v4/vGao13+N4NroQsNq5qloGwFkeQX4URRGb2LOQYo&#10;HA2K+UxLlVWjzNVvgyYn05BH12PVDBa+hlXUZv+GEvjOevfBsoOhZx+hr+9v2KXvVRSyEuZGpbDN&#10;BFQW4vStWSu4KkkvYhiDUBVkRnIy3G+8oMefPRm8sqEIeKDPmz6TIluu6fKLBYOhzvpt7vF3LQdv&#10;aamHdkVqheTt6XO/RDgdnVrHjR4/ddx/Se9OiW6xpsNgMybyPC1KytTVsy7FV9C7svAn3fcU/tKL&#10;duCYePDMlt0sGZSM1/1nB1sMbj29kYkZ0jcJ8Y8K9Ro7cXKvnWlXE73bM9L1wlgPW6SHMGX42VNd&#10;P9jdmupjWW67iuvd488a9v0tUN+gFBagMu5Zt9WJJsb5nzh1t4/yrMMp3FWkd7lxV64eFXLESVkp&#10;BUqBh8+cbvb2bFLm3cszM7zXdDaV3DrdLcTp7HhPR17JkYUi8nGnjXnDFrXsZspkgPjStqM7ua1+&#10;72WJHI/LT9YSvcuOPXNiYozj+mGefiZ0VBaGptP5S2M+WZ2d5GtZLn4GKtG7CxPbLW47wJJVMgqA&#10;pb8K2hFBMc36sE9d/+wvThX17ukR17wurbTj5VSNuCpXwVmiWw6BVSOcDLlQKkrP5VoakhBL4ZeT&#10;Cpky5EDS4e6okhMkMoT6gZYgBdA/JCU6uaMyMZouJu+SzCVVVpr5y60qk8O+bb2m8wcxDfRq+Fxt&#10;9u8jge+sd/NiU/OTMjHEbL9lEbzPB4UY0iVgxMf99V1aQ9IpyObgZ70In1nGhA6jYEB9QFHx6DWq&#10;SIcDm+BmMpgagyQVFLbw60TwM/6OwC5ov3um3/LGcwea1nWs4X4XaJjSGMREQlVvj+UrQGHnMmu9&#10;IZtb/pynCr2LppX49Y1me2HpsuatuIkz/1N6d+IrVSNbVzaOMk3SM+/XysaGmrludkW9K3+0/9gK&#10;ecPdvXnXtl185tNxUxtjA7Lo/oVH2x4np2AoUsvE38OuQ31ze8RqfOlUy/MSX1v8SBdfsuKsu+H8&#10;p9s7mFey3+32znxNdzsUbSUryLx86slTpzYn+tuiwNYyyx3Xu38eJjs1s0JHqvgdEt9yQKCVecbL&#10;Huty+owwDTr2QdGy7crmlBOrzmr2u5wPBw9MjrWe2dvdnZi4ZX+C9+j2I51I9/dcfRsQONGTm3Pl&#10;ZIdbpA51kPFb00gCq2ErzwYFL3ssDwF7A1MmCRMXhmWxh40LHOrMKc1WVdSqz3rXk3Rl46ET1l13&#10;dzU1K6aylX560HFLwcHlgRZG5aiCdOvd3nM+kPytXbgarG8gGLt59vPSY8hFGQpS3t2LY5O9jg7V&#10;oXc3LsjJeRo+fYJcX1DVm1GJEdKBpcD5QmqQkp6Hvtx5vvXaMWx0jPrF9HoX7RxXMbGr2ohd6fe0&#10;4h1l9mnsl0lKV6MvYzJ/scaaZ+CYCni2piRKdT4jal567RPfWgLfWe8ChmzMGPqKhuR4ECkh8wwM&#10;eAT7V4AZG+j5MGoQtNsHbQ2AjEHcLVh3FkbugV6OQFPDwXFwmga/DgNHPvJ/gGu/wUU9+N9ysOV8&#10;L+8DpUS21X5g132zbQN90XFWlSOlRn40dLQBKPYnQQr3i+CLgweDgTFp2TIoZWcuqqRqvSt/d6vR&#10;LsXCFYHt9P5jenfSW1prJ2/0xkcnnBzTzo3MLSgZayvoXawwauacO7G+fj0dGPmvnm5Kd94/p34D&#10;fYqyUJicVRCTkBESlx70PjnXqeHWgQ6Ue+faPeBObWNpzMLPd9U5kWtOq85vamtWid7tcE3uZclB&#10;SppMpuoZmXZp5Rpgyih/pIrr3aMn2B7t7Rha+mOinlnXRmZGaS96rM8dNq+RW/Tzqefkfcb4ZB+8&#10;GtOqSO+ugKZ7+tnb0TPWLriZ37PrbNfcDVtiGo4MaGVCS75wsuM9er96xgKGVu8yfRs518l70WNt&#10;ok83t7o8KkGc9+zBp2BL1CMnJ26Fk9DPetcDTq8+fM2j984ORsbFoA2KqMedVmftW93GvJp6d24w&#10;t7mDpx5VcyRNMHB07uzC1bgOqhEv7/Akzz+H6NC76Hz3wzvV1i1gYlLVSkIfqmW+VZUSoYzMZJTE&#10;s+t8OOrai5szdw24tJpnW2Xp2ofvziXu1Md+G41Z6FWqdzERISYLTMwwxNpSQ1vXN3mlIwszCqP6&#10;JkXVFvIPSOB7e8gRELw+kUimEa2diG5uRCdTIoVNdHQhursRbfho10g0dyS6uhE9PIithhDbc4hX&#10;HhHlKqL6I/HoB2K30cQWdYmuKIM3cehEIvs+8VY8UYWceEnf5dIGDhJQd/CrqjaIQw/PmrRLKJIR&#10;Ccmn5/Tt1K51y9atWrRCV/tfD4QV4P6PpIqXhgTwKxKWmpRbyNczpxC/7vmvqPJHeYTI8m7o2ltD&#10;C9GvoakpXafTMZb5Lvyxms0VZn+ISI2j6OmnRlyOFMe9CFpxP4dlYtysgduQLgHL+lgp38e9FynR&#10;UR6RK2jkY9fGzx5drdz0DZAvc+Udppk7TOjbeMHgZvMGNpre1T3AlF7R4UbzNNHU0bFHcw2DBWpt&#10;fRNjWnGxRKqNf70xTvlHLkZGFyqKMfkJLBZdw05BYZBxBwlZTGKMvokTk6w9ICbrm3Zo6lZEiRHo&#10;6KNPwX8ns9w8bAP9HTo08Z7WyUIaEv9RpKgKpoXIsDdlpKVkIzTlYvWGZSfkZPL1VNWOdkO8HT71&#10;i0ZhQKBHe0c2cqevzgxRIzdgXQsB/1ERtGV0nw5tWrds1Sqw3aidr7JEannUpdVjhg4bNqDnoAXH&#10;3mZLVWgdVrIM0SJFWkqzVCvkEYcTN0wh9ulB7DmUuO8pUazCJ40wlLBsPLFfH+KM3cREIRE9We5B&#10;LIqwcRchJp+IFRDPbSAO60vs2pM4Zy8xSaQjM6o35Dxx6jBij67EoXOIj5OISgIR1btxanG9T4hi&#10;JfH9/4hzVxEnDif27EoctZoYkU9EZsDKelSrdKszpX6YPN9b71ZfEHQB+BfjM2cFQ6wBNLQujocj&#10;gMAT6rDhQ2S1aS+rX/E3zYkJo29umT5z88Xn0YhQGAhGzUYvWrFm3fr16xcPcpLmcZydBeQqHDFr&#10;3BZ1btynbXfyvOrZWNLRy6bGz//kD5CYbEQIgTiimAJkbdbZf3XBrScpxg3rT+5Rb3xX/wn9Wk6v&#10;i91/jmALpO9uvfjfy6wcjMJnUyTZwgIGU5+k+fYhkug0CpOuuXQHEJWIjchg2ZjqO1roO5jxLBBJ&#10;e1FEkA65Uuh0RF+BN1Xb2lJvUiKd17abn19mxO0k2WfMbBQOVFIKpo74lMm3R5yPxbMHp8TQFIUu&#10;RImhiRxDX7lUGplJo7DoxLyMgjy0BSdWiKcq3TQCxa+Ji0nkh32vszJRMBBgwsTwrdfTbf1saYwy&#10;7uBVzRMCEY2CQDsKekzet5iHyrjXD5PMuk9dsAotnbUzurryaSkXt+2Ptu89ad6SCd7Jxw7eiM39&#10;GnRxDU5ysjNMWQjT28GNbfBMg8Cclgr1B8OcCaC4Boee6WA4QJjMYVEglMKj3XAsAXpMgiUTQXoJ&#10;/rgHuZLywil4DCuPgV13WLgEmklh0x+QmAL710KyI0zW1qtBfs5KgtsvwH8ALJyBMHLh6ico/Df4&#10;wfzkr5Rv0/yfR++i/iJ6IqUCmaZBLgElDZANreTNQ8KBY1Bc3Y9ND414Ec7dE/t1a2bF1PAiEOjG&#10;Dp4+vnXruhDe34xyGjalu5dANzpzzYZb/ujk6c6zDracerj3ro+53gFzmiHv0/+e2tUtNPGdo2e6&#10;zDzYYurBFtNOLr/x/s9ITlN/E6QXLY24lkb6bZrZ0D5GPGe7TGzNj711a8CcQy1nnZ73ita3t4e3&#10;XrX8cGo2VkW5Fc/PnOs2+xDeKrxhRxc+LShQlMTzsoztx3W1MaWQiDp9ANT5z6PJng4MRrEfleRT&#10;0NCFR1pqS5t6sPPe8AyRUl0Qu3bl8XbTDraccXzyE0KHTm519KhV6k8C28F7fnfTzLu3h604N2jZ&#10;iV5b3iQ4+k9vYaqvm/cay3n7ZPCCP7X19jwUnSFUYbKkbWtOdChuSeC8uxcypNIa+UGVFygmDAvL&#10;MnOyRl8TZL61q6M5l5L/6t5btk9gfW9v3xa9GnHePHufI6o5F6AyGu68h/BncOoYnHkIkUHwNAYn&#10;6bNrBC3rgW8jaO8Er99AoVjHEOMmbyU8egA2zaGhH/g2ga4e8PI15IvLv5PCH0OeNQQ2BF9f6NEV&#10;xK8g9B1cfw9hz+A0qvcRRL6AZzEgVoCBGzT0AZ+G4MqCTERPXstT8lVr68d76Huf75aTSFW8CGrY&#10;0xMuNIIj44H2GJrMhWUXoS3iDdQG4KfC4BbgtA9m1ofvFJpanfhdxIuQki5n5B0ZpOVFMOBqBKBO&#10;ODpm4CmrJb9NaooIByr5FtLJi1AkP6U4JlHGMdcToO0XpsxIzk6V4lgaaI9DIFH0eBwz9HpFckJx&#10;MglCkhHfRLfF9cebnn+lRUgmSRqZlD7swxRpyTnpWuHg3z0kFE4kyVcbmOvpF5uLMZkwMkWuZ6qH&#10;nMzTcxAsCdrnESh0hokBm0clKgtyI8U0ByMGTRNmjclF0akKa/Ti12WlkObmxMjoCKFfm7nShCEi&#10;gZwUMe4XW5SPQOQaCiyp0rgMpcCUg+YEmhRqqTA6RUwxEFhwiJLs7Awi14qHhlWZkZKv4FIyYkQG&#10;TkZmDPy0Q5aXq+XC+1wrosRw1FMlpInxSrQ9p9AMDTgGKH/FpiFViaypBjxjzV2lRJScVZiaLcpT&#10;krhclgniy+ZRURBwhe5g4pyc6FzcEq69R+boOeqpE1OFSPmWdI1EN7fg6mt6hNoZJ2fYCnQE0FWN&#10;m/F6VYeBZwh1/RxZebFJnLYzFg3mnx42OXHYvvnt7Q0YkiuTW+6z3LxllJ9FhfgkTcMqjd9VvIAO&#10;kyHgF/DUuEdJxWDXFLK2wGEL2DgMzPTg8UJYSYCdU8BGv8w5rpYLYeU6uDQCGItwoCt9KrxeDTOy&#10;4X+zwcGwTOYH82EdGXZMxgtRvIbOM2H4KNi+FVoMAw9jQN9B2nrzdsAuDmweC9Zc2NYHkobAjDZg&#10;WDFc7a8sktpnv48Efha9q4KQszB+DfT+A0bUAZoIVvWD53Vh/XRwQs4OIjizGFbFwq7d4GeoA0Hm&#10;H5FtdfSutiGl8Ko0elfxflP3ccG9/reunysOj1BJqkrv/iMdrK2kcsUpDX4d8zEXoX2WZCFyjFr7&#10;GCH+p9IjihVm3HmTniYrDZBPENjatbBlVfPUs5I2qFEsHoLJqFq/V9SUubGxd2OFYmUpxDMCw6Ou&#10;rQdfcx5ckjCVUqXACBSEAYJ/wElD3sR8zClzNoz628rbyAjBs3yLiVKl3lUlPT3zpMDG3c6AoYw6&#10;vmhFbLtNfRLmr5aM3zunja2ALr85vfkuo43bxtSz4Ol08K1U72IZMKE7EEbC9M7AjIVVO6HFXCD/&#10;DkuTYfNa8KPD+uGQ3BeWdAdjVpleFundTRCzHM5awOrJ4IjBppHwoQ2sHwxmJRH3+FNJR2HASZi5&#10;Clo7wtvfYNoH2DID9k0A8nCY1hlYcbB6JzSbC/T98DsXfvu1WO8Ohhlta/Xut5hc37+Mb7JG/rZu&#10;IMS1dX2gXSC0bAMzjkPgHOjpguMzEzgwahl4J8Lk/oDcfLv1hAMZMG0eeCDCkJ/vDFMRcv1Grle7&#10;xuacSlxu/jb51hb8jSSAu6PjzjoIGqvk0uVhim/78CPVMjnReclfnrVEKvKb+4pSUIQVOvUt154y&#10;R8daERFIZDKdUrw5xne0uAtt2f6in76RPL9QjArxIvj7eTk72Nm7NmpgjyUmZLKYDJlIqNJ8z0gK&#10;ClUsLoKzrHFzEE7y2EkgvQKThsMvi0DkAu4anGSODLZMhf7DIdQdBjcDfmWbTiK0mwB1kmDOMOgx&#10;FN7YwMh2OLRtuWTSDkbXgUNzoE8PWPUaBg0HRyeYMAlk12DyCLzeQlSvoBaf+Z+ZTN+llh9sv4vw&#10;mcPywckGV64Inzkyogw+szGCSP0MyKyE9CRISYWMPKDxwNgELC2A9X2c+LUj97X7XVX0rl69n3U5&#10;saW/fVG4pe6ZUBU+c6knCBSEz6zU7mAq4DNr86ly03Pi8pQMfb69gKbb2+i7TMafuFK1VCyXaqyp&#10;JYlE5jAQS3HZXqmVQolSUQLEjKs0MpXK+pJ/VrVk8xkMuTg3gYSDIYNclofgmvGPA+TmheCdS/y6&#10;VXK5UI5C+YoaLhdLRES6MQIcLULwVuVl5MTlKul8nh1izy2xLaulEk1/S3cYUQwpxXHpIikNuZIV&#10;2cYRbksRPnPZJn1x1lW138UyLs4dc9ly1uLBfmbkiB1DRrxovWu5/fkx6yS/bp3dzkH9YE6/HXrz&#10;tk1oYlWE/lVeeFXhRCqFkJxSjJNsDGb6IE2FNATIjJCx1MAQgLmhDmoWBLMckQHmljg5YEYyZItw&#10;FA2GPpgbgQ4MDQwKMyA1G0d+JjFQ9BGOvawWVag3DTKIYGmIQ05mxIJCH4x1ITxXa2bUZvqxJPCD&#10;6d2aCgdTgQzZ1yg4I+b3Tl+rd2W3pjZcy9t2dHp9owootaX7pBOf+dbRG3vDJWKFIitHweDh+MwU&#10;G8eAzI/X86h09Hotwmf2n9ZWg8+McA2zE/449vx8oprPpcjzJURrl8l96tQ30GIa1KafWwJaMORQ&#10;ICG8Ue14knAwZBfC45sz7uUTcSs0huCVrP3rze1sY8uqeCKten7y/H5q/RVtzAyZRGVO4v4TQefj&#10;lYgRQlEgIVo6j+/lFWBE022UUQmfXn+69VGmjEFnqiQ5REHnrg0Heeix8z5N34jjM5dqkuuywe5u&#10;el9YsVWf7ybf2jB30yOJqQUrLyFdr8WU+aObGaefXzH/cCTLhJEbX+g4ZPHMnnVMNCHWOtJfwmfG&#10;8uDePUgVIkLwksR3h+YewK6Aml2jzD/37KttfQ0k8JPr3Rr09G/PWn29i0nTo2Jlto7mOC8CYPnx&#10;nzJoNrZGTB20LKVarWu/q87NyCnCZ16VUH9a864afObLm84990H4zAjUHhOlx+xGgLodOqxsZsAj&#10;5hzZeu0EwWF4GxtnRAsgyblx9ulVtt+OYc4O7G8ZvfS3y7q2Al0SQGDIveZF+45p2M6YwdBoHASG&#10;bGNMjzh5bHiU/eruNuZskjInZtPBpDqj2o9xRdOjXCmqW7v2racHHuhtbcZAHAzXT6hsBwXauPKp&#10;REnOrfPPrzC8Nw1xcdGhMtXRd25Mvadu3sqjhQ2LSVDEvHq5OYgyZGyzrpSQoQuj64xqiPCZSzUJ&#10;P8yu+kvvS7wIWQkxMXEpuQoKz9TKzs5KwCCrhakxkdEJWVIq39zO0c5Ur3Jntr+kd9V5cP8BpAvh&#10;c0gzkqLAHZq6A6uC3kWZHzyAtOplrp3V/xkJfGe9ixZA4uNglbIqXOKfZSzUCtXrPZccO9TXszGu&#10;GUC5UsVKjfM3I1S9Bbh0mRDt3WPUTl9WBSfNqvCZ5eI3Z84Pj3Q6OqWOY9qLLpszuk9uOcCBy0Fb&#10;IoTPGR70y/qU1rM7jnBgVoTH/1kkX9tOrQRwvTs/seOytv0tSoMhq94dPToqzfvECBcEEw0F4ZPn&#10;vBSM7jLFg1thHpXoXcPUFz22prX7tfkAZx4P6Ug0VSJfjtmY1HhyuxHOHE4565IyddOia+/9Wy9u&#10;ZWbDRsfcmKwgdcfGK0Ge7X/zTp64Ork8PrMyZee24Bx9RWRiYbaMGdAuYJy/AIFolR7H/00L1bt1&#10;plOzQlZZB6aSPJhKLlNkp+RHmnvJaUX4zGpElaAmUahVf8FCbkxq7L037r2a0/QqK72KOaUCoRAU&#10;ZdGaSXRgI56+it8SNcr89RPZ1MfRqVNDKrvW2/nrZfhPPklasmTJP1lfuboygmOzQuOVYqkqP19V&#10;IFIVlrrEMlVhoUokVylUKplcJdVcBQWqQlnRL8ICVWqaKlukUoFKoSjKoM32PS6EE5n+MZZjLiBT&#10;KSoEilH9NohllIRYC4aCJJeBVFrZlRQlyzT18u1kTq3g84xJUk9dy7Ft5eyDMBEx8fM7wWm2ddrb&#10;0lGMJYoX4clTDj+S1G1qxfz0ZmuqydT2NlqbM3KDYXIJoffexVp4tLSg6Q7I/I6To7bqGkoAK0w5&#10;eTM+TlQYEZb05EP8ww8J4UquowE199PHI6/SQiLirz8L+/N6aLix+9gWFtasihFEWMyrt0/Jdt3c&#10;9WQhb7amGP7axsaGraHWQlOFQwh7+DHGxKWZJTr9LdMyLC/2f2dzXbt4NTWla4ApEb8vg5gQ+meq&#10;Xk972Y0HiXHCwvDwoiaFKbiOfNGVky/f6ruNau/WmJS0L0hWx8vIhFmGw+vdtTRexEs7QT4FYbPr&#10;XBQyOUmpFCZlplH0pSqCdrmpkTpUKtWfXxeVrEFxVn5+QoaelRECA6jeOpVAfqFKrlbi6xoRGxNV&#10;BFKZC5WDNH5hHiBKTrmy5H1Veebq1VvdVxnH3MDQxYpEqzaYSQ2nVm32byuB77zfleYJZSgIXZUD&#10;66bD6zxQiCBVAsbILZkIHm0g+hik+cLBFWDBwgPg1BkwcwiE1YODsyHuOKy7AhxjICE/CDWMWgwd&#10;HHRwXn5baVVZGuJF2Bcwoc2mcVaNPb/Ei4DwmSV0NrMIUhVTK7LSaVw9xPRahfVt0iRgWAgWrGZy&#10;OOU/q6uHz9zC7emFNq9sr83ydeQUBwkrU1fOOBvZYdDm5jh5UW36qSWA73fnBOu1KAOG3MWFFXnq&#10;2NBgk3HNTA0ZhML0xDMPMl16t5/XsPwWE22Yi+3MVqoH59oEWZ6Y4uuB4pq1QlGmrZ17Lqxl33Ut&#10;+IalSJPQHXXGm/4zIxsu7DjCjs0pyq1+f+zo0Hj3c10k09eGl8dnts9ZOeuRun/Hmf767PgnPXZJ&#10;xs9s3MqEUZpXcO0SScyrnBVLVYZVMvVJsjNz6MZMZpGflkoqlGB0Jv0L+93Ye+8erjjU7cAcPUuj&#10;ao24/AXh15MweSaG4msr9SRRwq4JBOZYrIcHlDcIVKuSv5IJ7XTpPHbNzGx/pb7aZ/+iBJBL4g+Q&#10;FFh8KBb8Ebu3BDNrhV1/jn34iEXewxrbYlZO2NE4DGHUoZRyDKtnh1kOwZKCsaGNsBWXsA9hWPgn&#10;7MBYrNlsLFWImPi+Y5KLpeuNuiHLOaI1rLoZhR/3jR+8Oi9XiLKpc17undavW4+eXTr0nPzH83Qx&#10;8nXVnQYMwKZMwQoKdNxVZb3uOeD4jgQcFQFhMGyauW3ItbxcmTanOu7SCefZj1/lyvJfXff79eqF&#10;dKlWnCipsj4MHnpg8fvCQuT/XJt+cgkok190G3Zy86fM+FxRZh5+5SI3ZrXy7Z+H6q57G5wuEkpk&#10;BQX5F7fvbbg1JAmhYZVPyps7/9d6X3RyoVL45maj8VdPJ4kln6dK9scRIw8ufJWXW+E5tThm9oS9&#10;E+9nZ5VMrMLj63a33hudEP6sxy+nfgsu2yRZ7JwJR1d9yMtTYojrsMuUmxdTSirSNmr5cqxnTyw1&#10;taohURe82j6yy/Sj0QidGVOlP9k9tV/X7j26dh+68NjrdGGlCwnDIq4+3+46JCcmpboDLr2NNeqO&#10;PUnAqlrZaiw5HEstxJTf9TVU3S7V5vueEqhxhNtfVPOVPE4GKxSy5gHO5kDhgJMreHiADQ/IetDY&#10;Eu68wJ2WkfvgvRvg7AsI2A5TQ2465ErByBocXaH7BJjWBTjU78IEUjOBaPCZZ8zcfEGLzwyquAvb&#10;j2T4jJgxf+nkuikH/rieKJTp4PmsWSWlciN85tDtd/I869lY0MlsF7fuvOQ/LsVECZFtHjBJ9rlT&#10;bz9ZOrUxp1UO1/HVVdc++F0kQGIhMGQ9xMSKX5/BkBFpBwPHlKaySNJE5HqEKJGqdGxiOrl25ace&#10;vhoTno8HIKGpcvHMu2BT+0ALejkOQ9ysTDfr3oj99tbb2wliCT6x5JFPgw7E8lr7Cjj4UQeRxanY&#10;JJyYABfQVzvSY7nP9+48fu9ZWIYUWZeFT/euP5/nM3jq3MWTAnJO7jkfkiX8Wq8RFBR0fi0M6gVd&#10;usOsPyChEHddRj8eXwKDe8OgaXA3DnSsUiWc3wQ3opGpGT6cgckIV6AzDJoJD+J1ZI4+DuO2QiKC&#10;fgyFCb1h7zsce/neOlh7GR4fg0no2S4waBY8SgDRa5gwC5aOh4HdofsIOP8JvgZ3+rtMxdpKK5XA&#10;D6J3K2sfCZq1huA7kCNDTiNwMw9a2OHBcyQzmDAGIrdD944wZCIc+ABubjg+8w+f1BmPz98X+XZt&#10;YqnFZ0Z82nmZeWRjBxdXdzcLSn5Wrlz1LdSu4vGpM11nH2o1/Uif3R9zvBvOaWooQPw2TNMRQ+t5&#10;Z72bvvLM0FVneiy+eiDbfFJ/dy89cvUYYn54+dY2EAdDPtlp+qHAafjVev69S5kyBIuJwyYv/LP1&#10;9ENtFl6/BI6jmhrraSkCK0kEpsnQwfV884PnrjkzBE2VJVf3ppuM6ePurU/VMVUItDptm4x3FJ38&#10;48Kg1WcHLDo14Wq+d+eGvR3YiNYQkyVvX3uyY6kmXfyr+Myo0VjO49/3htl42zCZuEOWMuHNi0zL&#10;pm0DfH28G3VtoPfh8ZtUIf4N8DXpzQE4lgw9J8LiKYBdhyMaIgR1OmD+uApsJocdhyEtvwISvBqS&#10;QyGlEHIew6pjYNsd5i2CplL4DdEe5JbPbGQKsY8gtgDiguDle7j9CsS5cP8hkJJg0xlwRM8uhrYY&#10;bD8CyYnw/jYU+sKEedASgxPXIbvwazpV+8yPJIHvfL5bXhRl8JnfQeuRMHU3HJkKvY+Azz2YnQBT&#10;CDA+GW6sB54CEpMg5hOEhMLLx1BQH3bOAyv29yLfRR2pThwRJs9JTpMz8v8cXITPzJHGnFs0edtH&#10;qjEjN7bQY/JvS3q4VgI5XzU+c1SCFMHm4px0mDI9KSulCIKYQCCTeXyuuRafGSWVPD2jIDm7EAHW&#10;U9lMY32ulRELMZ9/9a7jR5rM//W2YApRdEJhYWlQDiLd0opLL8iLRh90RcDMRDqTZW7I4pQmPCqS&#10;HFaQkZVK5NrxqRSEfaWSZ2QWTRUKk2mkmSq6ntI+rBbmFiQhGOc8qZxEE/DZ5kZ6RkwSUSmKTkTu&#10;kaXxM+mWFnRxmoSCMiAQTYUoKk1laMrmluXM/UIcUfqdVXNOM/qO5Bwb9jDg5IaBjpI/B/R9Gvi/&#10;tQM9TRgJe/p1OOG0df+MZpUAZ1QZR6SErb3giBR8nIFLgrA7IO4Oezxh6EFYvAGaOUDhVej1OyzZ&#10;Bo2scCzlkiSD+a2BvRLq3oMN+bBpBrgZQ84d6L8Jpu2AlrZQ+vgay4fZfcF2OTD2Q5AY3hrA/kCY&#10;ewS6mMOm+1DHB0y5UBgGN8SwZxgsOQSztkJ7ZwjbCLOyYed0sC8L+Pxfn/g/X/9/8P0uHvkPbWzg&#10;zjO4eh18WwGbhhumMu7AstMgcISWXWDYWFg6BYQ34J0QEBL8j50IVH0LKxNk/StWdLLIOxfeETwC&#10;u/fu1cmX+P764xix/Cu+0slMBzt9Iy2yP4FsbGni42jq64iCC0y8bQ1scPT8YrmQqMamBj5uVs19&#10;bZq4mbqboSDOWqX7Y0+aareOQGE52ONDX3LZ8w0oJLZAUMdBOx9MfRyMXdGgyzLvPAz+8+b7wyXX&#10;xyuRIpK+gbMBDVe6KJGoRiYG3q5WzX1smribupsj1YiYaHU+KBQpCWw+z8XBvHEd2+ZeFr62+qYa&#10;f2m8SXYVmkRjWFnrm2pIFwhUlqMVl/cFovqyIlAl39hxKKVOj07+NryiIF2iWWDPgOwzq1dtWL9i&#10;7qorcWIJeheU4oWotgxxQrMCEdjXh8aNoVFTGDoHJrXHgSGJLBCwAUW5c3lAkOPUQGXRyUpqEAuB&#10;zMbfVGg56iEXURSkoCoDsoEvUi40doGPb+FBHDTpCPxYeHgbKHWAowaOPTRpBI0aQbuhsGIS2Ovj&#10;pekzcFdTBh1v3o/+kquBrP+zWX94vYvcBwPbQMgJuFAAgQ446BpKbCa82Q97bkMBEfQFOJBbARcE&#10;ZF3xcz/2yCqj7lyMsuk5sm/Hdl1+mTXIIezm41ip7CsUb826idjS6VTyF7H6alZobe6fRwJIZeBc&#10;VWUSbiqq+DpAU4WmmSraLzctr1DFBz/TKKHYWUQB/Le+VpSRVw5deRV0YcvcsWO23Ut4vHf2+vPh&#10;IqM2M1fN7etvbeLQvG9rZ4GFqQBxOHzNiJDBzREys8HBD1o0gJwg+JCKAzoqo+BJLIhl8OI+qGzA&#10;jAmVnc3Yu0PhewhOx71SXt2BfFM8HKM8IBwBGjSG+IvwkQ1u3lBXCkfugIMPePgBKQuoDtC4BVjk&#10;wt0PIEHcpjrwsr+mZ7XP/DAS+FsXyDfqpWlLsIsGUgOwYxc58TPqwJyhELoX+naEVu1h4T0YMhs8&#10;uZW7+H+jlnzzYghMGrkwpxBj0OlsNkFaICFQ0Ia+1uj7zQVdW2AZCRCZ+vV8HNo3cOxQcjk0smJ+&#10;ga8QKWYmX+eDyILzj4mYZNpi4ppNK2dPHDNiSKCTwKFRt1ZeJpTwM5tOJZg3bN2xrbs4LsPGp44B&#10;8+ucBQnQciw0lsKayTBkBFwphLpuwESbVza82gojB8KGUBg2CCz5lR5p4bQHXnBwDvTtCavfwMDh&#10;4CDAWQXLJYOGYJYGhh4gMICGTpDGhgY2YN0WJjaG62th1BBYfBmcfEHA+o5nZ//YmP7XKvrBzncV&#10;mRCaD87oLATxIoghPA5MHEGPCAmhIDcEO0NQZEC0FJws0XESDiNeIMWtLlQ2mFoAn/59NVZ1zne1&#10;06sUDyA96dq6OVueSEyt9EXxMeA/ccX0Dg6I5lXHPKyMF6FQjty7SxKiamMgMACg8DkIdbnobaiQ&#10;SPLkRC4Hp02VF+RFpokVdI6DGbv2ZPffseDVMmmOWFn6mIXCYPApqnyhAqcPxoEsaHrMKrznVMIC&#10;OYFJL4FvVEoTk/MyFGRjY74pYvbRqVVV8lwRxmTjkwrdl4nFBSoyn4WYiPFYexFyzKci52dlgVAu&#10;K8UYoaVq+KKtpUpeBASTg4J10NCJzo9vcdHn0JqBHubKJxunr3+mNjWErBTMc+js8R1cDSujVvwS&#10;TqSGcyWrEEeCpHLBwhyYEghPAwpCg1cBgQHm5sBB6FTl5g4GSeFAMgcjFogyICULx7QiMsDMAqc9&#10;0AllFR8GCgFYG+IWu1gR2NgAhwaidEjOAvy0iQom6LWmhigN4wIyXMsyIEEOViY/hQ/pv2Nl/U29&#10;+MH07t/Uy3+k2OrrXUyaFhkjs3OyQPjManFmXHR0XHKOnKpnbGnvaGPEquSdpJsX4djNfcW8CEw+&#10;g0EkUG3s/NJCLuWYTJndsosxDXfmwETn95zfFGsyd5Y//8WzzU8LKAihQyrKIpmNGNywgyUNEZ3V&#10;pp9ZAljSvZtjrmUCmVR8WE+wb9Zirk3iwr2h8UREkwAqmZJobD+uf90WprqGW5m0ae07Ro/mg5zY&#10;HJI6PeTdxrNhn+RUPk2dU0hwCvCf0trSEjlJlZURVhi5eFOs07BG3S0RmGPByd2Xd6dZzJ9Yrwli&#10;LpLGrtoQbtK/SS923NIt7z4h4l4EH6l5nGzmumSQ21/jRfjcDhQm9ymXaW8pYFAIksy4iIiYdBGJ&#10;bWhu62BjhKPQVDKoX9K7X5oLONvBfRx1uQw1ghs0q4Qa4f79CjwKlWT+Us219/8dEvjOehdhKwoz&#10;chHexb9Amqgv+5tObrNhrGUjjy/hVZV7gamIBYg/iIbOXKuwMU+ZgriGzBatoHJKWLTVOek5qWKV&#10;Mjds5pr4elO1vAiScxsuHkglNB41aGtTnh6VoM4JHr3w7rVMi3WLLK//HufUu0FnSyYDwUmev3uI&#10;2fDQIHszRGP0LxiA/24X1NHnT3Z+Zbq2t4MVcpPD5UBg8HjmmUHd1qe3GunfwpBOVQlvn34Y5NBq&#10;Sydz04pI3IroGZOeMkd2mVZHj53+cfqOELm3Zz9vQ2M6CFNidp+OYrdvu6ixgX5pj1xUiSJ946LL&#10;cW26Lwng60vCxq94HZytajO1+0Q3LjP6Uec9knHTm7SC4MELor1GNmhXwovAsjVhIaagL/AiLFMn&#10;BaUsX6yoGq9KJlVKaUx1EfEvwnGUqxCtInIMq7L4uPvvHq080nXfLG418arKTS11PvH5U1KmiFBK&#10;72I8J2V9F4xZkRqhJpm/dg4zBVwUnoCIlL+2gNrn/lEJfGe9+3DF4bDzj1Xyr41w/0dl9YXKMLU6&#10;OzyRa2GIo5PX5IyWDope6mAO8QtCSEyEhwFze/zZg8GjlX8PZL/pMymy5Zouv1gwGOr0tbMuvNGj&#10;RTDqnh3nYsMipd25NDZIGh9CmzXH4Mi6KNfhbaYHGJvQoDAu7n4hv6WrXi0X0Y80j76iLbje7Rri&#10;dHa8pyOvxIFHEfm408a8YYtadjNlMkB8advRHdxWf/S2tKiIfFGid9mxZ09OirZfO9TT3xRtIhEG&#10;hvj1uctjw63OTvS15JdVKpj88YHjqwiNd/ey5oXe6X2P214Z/Ny5/ab2JtI750bEuOwa6uwgftd3&#10;YWIFXoTUXdtxXoQonBeBgXgRfvUrD1p5euR1j0urHQS55CrD8pEp9xzRLQeYNfJdlhcWKlKz2DYW&#10;CIRH88mvJoOKCGQFEIp3AErkOqwEEjIra37ByKCgAqb9pkHaVi6SIlwq9DsJFDTt7yQ6xqRhuOYj&#10;S4CoRnAhINUHORlIeSKlvFyoBYlMYjKVKOhPx2iXqwv5Q+OlaTKiViHqU7KyuJ1EvHYiymDT2q/J&#10;3IEIKuUrZk/tI/+8BL6z3s2OTMqPS8OUObBzOXwsAIUY0hEKFQ93mnfpA6Oc4MRueJoLJgLISwCK&#10;P0wbAdYsUEXB3I3QbRU04OOT8N52OJIGY6eBt2GlToZ/v2gRZvr5oWsaTu+DwjUQ12n1K0QvN3N1&#10;Pk3nGixVypo1BKmT54z1xmxu+cLL4jMjvXsxsalL4s2CAfMDuxnLz2y8HurOf3BGOmFFfdajF388&#10;T8sgsO2tjf087NrVM7dj14JmVH+sfsycuN7tcIvUyceQT9dseQisBoEe9fJf9ljxieBgYM4kY5KC&#10;sAzWoF8Dh7lw0KF++W581ruepKsbDx+z7rynq5kZq2iaST896Lil4ODyQAsjZtkHsfznN7rd1t84&#10;1r3gwvnf+c1nM95Mfme2eZR9xIEL11zbr25haJD7qvecD+T6Nq5cioZwiGDk6tHXJW/17BvBHg0m&#10;NDUkh75cHmK8eryvv0Abq1CUNs3PKngSPHmMjK9flcyR3kUBx4iCu0YDk3RzH3fvA7016zAbY1yj&#10;qRLJK1YTG86VN7UAHHpaDReWME6kKscvU/ibomNWUKeQV82hRiCVh4Im0LlNAcb2UoyfoHKjkA6t&#10;ob5OI8jEkCkFfS5OBO7YQ/KLB+HqQcqjZLKARyhMVZK9FeNGqhxRRJCmmeJI0sbdxKZTFQ3MywT1&#10;avugTiWvnk0NL65LXICxvBTjxqs8jJBjCGXtBqL5EHkff4xLhYwHlPWXCV0mKOpZcRyM9R0sSNSf&#10;ADuoRiP1b838nfWuBiNYDZgCkmKhUAlZZ2HQY9i7DMzYwOLDjdlw3QQm9AdLDihSYOsSoP0KK7oC&#10;PQTajoAJV6GzAO6uhU3vYOB06FwXELT/9zO0oPPdbY6DuuydZRvoiz5nq5wxanGhhPGZFwHU0kIR&#10;gckqCevV9fCQIQSBCXnZMihlZy7KV1HvpnRr73jv1qcm3VY4Jsz4I29wN8LqHQWjVga2puNgCDHx&#10;GSHxGa+CUwtcArYNcER74hp8Jvxbl8JP3C9c73a8R+9bz0jA0BwZEJi+jZzr5L3osTbRu6urL+LY&#10;E+U9exQaah2wtb+jI7fCV+FnvesBp1cfvubRe2cHI2NmsVNe1ONOq7P2rW5jXl7vItSo4NErEgIn&#10;OYXuecsc0GaUYdy0NUmtJ9i+3BXqMKrNUEcOM/1l77nB3GYaqgZNywSOzl1wXoSHqv6dZiFehLgn&#10;3XdLJ85sFFiWFwH5VX18q9yyBTMxrlLvivJFJC4bYbFpGquWCQsUVDYLP9qt4k0QeWghc+5pk5vX&#10;SW7WGr0bQeg7FLocxHo5Auq1MgyGziRKszHHudjM1iCggzqWMLAnwX0ptLMDFgH37ty5HGP/is1p&#10;B/J0AnJJy7oMYx7CypngaAhsnvrucrjOIgzrDfYCUKUR9qxRq/vCgh6ABBj3ALZsI1wOg2XnsG6O&#10;oCUlLp2K6loC7eyL61qBsUZjczuDPhDu/warPmAzVkIABitnE6AbTOiGWXDQ+XnVpvWfeHb/G5v+&#10;nd+3aK6go1AihU60dSV6eRJdzYlUDtHFHf+/VRLx5Cdi56HExj5EN2dincbEiVOJrZyILCr+CAGI&#10;ZBXxznri9k/E4bOJPeoTDZlExLuJvCm/34VmCGobUrpVt0EScXTutN1CsRxlg5znu6YP6j9q9MBB&#10;vy67GJGnJmIUCui6VMSafMwS2S3r8j69SwoOiiy0t3FAvqyA5b17sephPt/ctGWAx7CuAYt7mote&#10;xb5DzGX/huP1f+PqrEmfyPomHZq49wv07I+ulo7e+pr9JZnl7mnb2t+hYzOf6R3NxR/jP4oU8iqG&#10;m8iwM2WkpWYX4qjM2oRlJ+Zk8rgqXd9mBK5FPUF+yIe4J2qDugZUtsCyPj/3/eu4t3QTX320qvHn&#10;CSS2d32XXtqGBXq0d2TjbsYEKp9LRsqCQiNT0bc3jgdRPqGTWiDrXgvaBYJJP/4+e+TKK8n5ShKR&#10;LHx/YtHIX0aN+aXvwFn7nqZLlOTKXwUaJy9CyToloZNRBGFN1D4SdpOY7wJD2xDe3iVmiogkMlrU&#10;6EUF5k7g6QVeXuDbCOxohKxcIoFMtHYhoB/dLIGuh2PFo7vWGcRLocTmvQlN6xHcXQhejWHsRGJb&#10;DyKXTiTlEm88IXq0IdjwCCjMWWcLUV1EEpg5gUdxXfY0QnYuHl1N4xCajiZ0ohIPHCJuXUJM8iIM&#10;akOw4qH3Xq3Srcla+f55v7PerUoA2Z8g0RDqowmt3TtSwL0NtHEHLbAxWqr318GCP4DdDFrV+b47&#10;3RoMIyaMubV1xqzfLjyL0vAiFD7as+pcYYMR0+cuGOuXfGDL2fACBG7zLRLR1MfeNv7TticyTx99&#10;Lgr1AKDT5K+vB/3vVXYegaLPoaIokEImQx9/53yLCmvL+L4SICNNxjQsYkSgax2XkLagaugQ2HRi&#10;flZhPpnCrXq4CRS/Js7GER/2v8nOwiOQMGFS+LbrGTZ+djSGLm5XMru+I+nto7h8U1MbJoVC4TZy&#10;oXx4nqS0NDFjUIrs2QQSi1PE04CoGvgIG1Kz8f3LvAh5Qft2Hrv7NDRdgqzNqoQre44mO/UdP3Ph&#10;RP/Mk0duxuSKvm4hieDKLajTHOr3AdMP8CgeRFrHCwXc/gPWr4SVK2D2BLgsh+b+oJNnPicCEnng&#10;YwVsrcTI4NISWnkCC1njeNB9OPRqCgYo6LHy6YLsf3f+gA3FdV2SQzM/4Gg47RnGMHQS0O7D2TwY&#10;2BtcTb7jydr3ne8/de0/sN5FmlVFAfTR/nmCUpjALg7SVefC0ywYMRDiz8OzNDxU7mdIiBfh3D2h&#10;d6fGFgxNjK4y4dWzTNvAjo18vX2adG/IeXHnZYYMgeN8i0QS2LQyzXtHNEOhI5pPFwLNts7MNryI&#10;G7cGzjvSZu6Zha/p/ft4enHQprs2/fQSkIa+GL74aJvph1trru77IzJESnVB3PrVJzvNPNxm1slp&#10;TwjtO7h6cRGfVxWJwHHwmdfNJOPuneErzw9bearv1rfx9r7TWpggfanrMbK9q5EsVeniLNDDQTfI&#10;Dh7G6kyCpzMP2X61CxfxIuxYd6rzjKKGtVlw79K34kUIta5jpeVFQJ5OiFSEZGTv4ubpbkkvyMmT&#10;lezYdbW7vB+WBocLT3nP4XYuUFIhKAr01HDlJuQJNd0gAIOFK9qkJ3A3A8Ysha4ewNS1dDAlqMg4&#10;QNXnFxeZgb+4kDwIVDwSl8/8ErIeqgshTaK6nuJ1jV4M3byK60LeIHmQUQhZsZApxyOMa9NPKIHv&#10;fL5bXmKleREkd6HxDFhyGdqbFqGsJV+D/bkwoScwQyCwP3Q7CEOs4fh0OM2HXavBhft9gV2qE7+L&#10;ybOTUuTMwqNFvAj8zG3du7/odmrrAEc+JW57txanfP88O6uBANG4VEhV8iKIIuOkXCu+Ic6LoEhJ&#10;zFXwBRZsRHKeGadgOZmxGCpRRLLS0ILLlImSs0T5+FaGSGUwzIw4fPRI7X73J1y6pZsszc0Oy0To&#10;FJ9p9dAek+vKU8WmikTFfAgkKs3YEOcq0BE0hskS4guJhnxTzV2lRJiYUZCSLc5TIqwVlokRD/EL&#10;FKvR8pLCpIXhSRKakb4lB3fQw2TCiEQJw0TfjIWCiZE7tCgqoaCgqA2aZ4l0K0uGOFVMMeYZo72v&#10;XBiJeBHMOHo14kXIuLN6zml6n5Gco8MeNkK8CC7G5LiLK2bufIvgc/ITCp1HrZrf29tEhweZpgmR&#10;x1aQpxywvHaL7G2LvzQUb6HzBBh+EDrbwe1psDoSfFyAiyAsouFWMqw7AIEEGNoTAhABmiM664X1&#10;C0HeHZYPBlNOkXJNPwytL8Oh38DLDGQPof1c+HUvdHHGT4tRSr0NRzJhcEcw5mqOk6Oh/wjo9T/o&#10;pDlOLpdUMdC/BzTQ1IXFaerqCksHg7nmWUU8LJoMuS3A+hXcZcHKJeCLtrw/+fT97zX/B97vMupC&#10;Bx4cOARJIjw+XRIPu7ZAcEERHDn6crS2Bj0TGDADbN7AuqOQJ/3xh49AFVjamJbwIhDN2/RplHZk&#10;8fKNm1bNXXU9GcEbfBXuOZnl6CAwLuJFoJhZGVlz0AuUyDMx9rZko+hcApXtbMvTpxDpbI69jYmv&#10;k1ldJxNPSz2cHLBW6f748+ZLLaTzBd5oTJ3RsGovU29zFo3FdXEwLf7R1NsGcRUQC+Njzt37eOTW&#10;h5LrduTbXKKptQGKL9KqZDKDbWtt2sDLJtDbOsDF2FGA0Fdkn96Enrxd6qlbH44+T0uXqjA6x8XB&#10;yJZb5BVPoLGdHQyt2LjSRQmnPShpg6ZtDvqGNIa1jcBMy4tAYztZ6/FrxouQcnPHoWSv7jgvQjFA&#10;pTz6wdX3KofGHbp1b+9LDb3/PKZQUnlgHssihyRXPUrCuXLRyXLoY8gyAWsmkFLg0itoOwbGjYdf&#10;x8D0pdCKCDeDoFCCdwZ5ehoYgZ0fTBgM0X/Cyfc4aW7FRPeG1gI4fQLicgCZuqWJsG8XvM1AYUnV&#10;9vokAIunqasuTBgEMcfgtIagFyRwcgN8tIQhXWHEbHCJhV2nIQ29Er80P2rv/2AS+IH1LqLsGLMA&#10;jJ/ByH4wdBB0HwLvbOHX9sDWBhEWm3EEnjBzDET8AftfQRUr7QeTe1FzCHT7zvPWzu3pZSKwa96v&#10;tYOemYmAWOtc/GMO1r+iVbpf0Tq+vQgkMplOLd4co8cqPolCW7/HR5sy6sqhy69eXNw2f9zY7fcT&#10;nuybs+FC8KurlyLNOg7u07lTt2HTBzjFPnweky/WpRU1o0i2CWOYyA7PhmHDcCr7KReg40Cw50PC&#10;LQg2hkBvcLLFP+utnaFXMwi6CfH5uAYtSmRw7gKDneHk7xCShWvTconAgWEzweoTTB4CQwZCj6Hw&#10;TABD2oIBq+YzSFPXIGc4tRdCMuD5fjiYAP2GgJcFGLrCxNGQfgqOv4QCec1Lrn3ie0rgB7MzIwf9&#10;kHxw1ZDbo4TJIDEWEpIgWwR0PljZgK057maFiSA0BkxcgE/BV76yAMJjgGMDFnpfOjj5G2VdHTuz&#10;tvrS+Myv98w4wxw2JtCKK3+8eOheszV7J/ob6TIzQ7XxmWkCNu7SoijMj0oXSShsR3M8ZBN/Qyrl&#10;uWKMiVCatT4takVegYJAp3ORDfF7vED/xsGosmgtmjGyfaIzO+R9zmbS6EXwSZikUFyoKIV3TSCy&#10;OQytj5KsIC8qXSynse1NORoaWkwiFJcBx9ZmJirzC+QytYa5h0BkMOlsrSVfKc8RY6xiNGPtRCgs&#10;kBPpJLkYR1H+rNe0CMZEhSxXrMKBjVEhLDob7QhLjZE6PydCzrLjEcUSFY1NQ1G7mpuoSVIFFWX+&#10;7CuHAy+rEetG0S9qYXZ+ihBHckZTgESlakCbSQwWglmUFirUpYHjCBSqQAO2rBAWRKcV5sgpZsaI&#10;f7dUK0hkhFIsVRBZtGIQyLJi18gZ7wKSM5FIZrNojM/zUKimsmmf4aAVYkkhUPQYyJe3qIgq8Jmx&#10;/IgnQTGI05dAkD/bNv2p49ypw7vaPZ0w9F6DzZuG+5szkg8M73217vbNw33NuDpNsAgn8ta03was&#10;H8BD9SlIYGgGtvZgyAZZGsSIwc4KkBOZtiXiVIgqBFtTSI0DngMIEB+f5ve8eEiQgLUdoDha3Pyb&#10;BWF5YG8FWrwq9OJKRhkQyLMQaHpgYQ22FsAgF5WJSSEqFgS2wKsI8qx5NioS9OxL1ZUACWKwtgXI&#10;hEQxWFnjMM64vVqIl8OwADM9nKCwNv08EvjB9K5OwakUgACtSNQiT+YfVbhfpXfZmfdWT1z7im5n&#10;gqUlquqMXDipvSNP91FaZfjM+7X4zLkKBo+BTMoU2zq/9TaOuP3if6/zyWwaQSjMZVuNHVS/jTmN&#10;mPhm7EFhnwkNmulTqcqCWyfu7E4zmzTYN8AQMSj8qGL99u1CaMY3Rl/LRtgmOIK/SlGgYNRv33hG&#10;YyN9ivDkzkv7EwkoHq1IvRD5vYY362mB6M8fbXySR0CBoTJRNsl02MAGHS0UF3df2lc+c9Nu9OiF&#10;m9+FIaWGkyyrJSIVz9V7bl8Xd1X0os3RdoOaD7BnaQGjlIlvJx0SdurKvHwkNLYoP/472cxt6SAX&#10;5ss7E29k45DLREwuw7jWjqN71mlsTNP446lDL984LWg4zjJp1R8Zjcc2bGfEwANB1XlHd9yJ8ms9&#10;qS4XhbLjij3t44ytb9M8m/3W1cKESQJ1wcldl/cjBBq8g5hKJpexzYcOCOhuQ3h+7s7+T8JCuSI7&#10;V0HXYyCNSLHxXNfLJP7Bqz9e5mEoeE8kymVajhpQr50Vo5joRxF66+6mbMeVnayN2BW9rrCk+zfH&#10;XsvCUHiORs6FCrp/28bTmxgbELIP/e/+M/P6C9uZI4xSdU702j8+0QObjPDS0yueiNXnRbjgc2jt&#10;QA8j4Z3fFm17UmBgpi9NilN5jVgwtbNbZcQIxfjMq/hm+qAmAo36t3yvF724UMhTscYtN5mRh1RF&#10;6GZ9N2iqC+f52y+E2hK/mwRIS5Ys+W6VV7NiFM2GwvV+eOurWqkK2nzapXsTvp0pocrWElg2dZvU&#10;M7MwIBJJDGNn7zqOlhYOvi06d27tb4+ADyo5cT17FhD8fIsWQPsME0kg8Q0N6rhZN7VT3L9VWG9o&#10;k5GNHFq5CkRBD5a+onTsVLdvQ7vmdYzpke9/j6I39dDn5kVvvVrg0cLWmSq+d/LWhjBWl44eTS1Z&#10;/zFWIizz3asd6ebz+np3qW/XwsfGh5x2+FaOub+FHVP2+NLLeJcm09s7t/ezQbdaeFt6mrLZ+eEr&#10;DiVbt683tJF9cy8zvdgP+xPYgc7UN9df4ZnblcnMFcf/73ye/8CGvzRyaO1t28yR/PbWhygDh4YW&#10;jNSgoKtyi1YO+HYZ6cTgWw8Piiz7OUnOXy+o17/hsMYOrVGNPjbN3Yxt9al571/tybKY29u7Sz37&#10;Fu76ytAP+8NJfm4CA+SLpM6/dCGG7OvgTU45cD7Doqm9B1eDSqEW3r34OtLUtaUNziyE/o64++hI&#10;BiE1QuJUz8IaAZNhogeXXsY5N57W3qW9n22LOqa06I9Hkzit3ATW5oZ13Kya2Kke3yv07Rcwoolj&#10;azcDyavHK14SA9vX7Rtg18LLhBnzcX8ktb6rvgCdqkry7l19uOpC2Bui5UA/A2QyqbCascz3b3al&#10;mc7o5dOtAS5nb0r60ds5Jr7mdlyGITHnzKXIbHMLT574ypFHN6gOAxuaIXDpz/vdhw8hLQ06dAA2&#10;u0LBKL4VGcHxRDPzaNzA28mCT6VyTZ29fD0crawd/QK7dm1b37FSghGAnKjk6JsvPQe2ZhjwNUrx&#10;7/nq/Pziqqx4tPGNiwOhvIwNn2EINkY/+B6jmm/u2myVSeA773ejb71KehaiUn5dpN2PNayYQhW0&#10;7axzlwCe7Rf0brl2E+Vi69j3pjaGNHyLVOkr4Nw5iPXqOmZnHZZeeeNZGbwqVdLq2VdDmnZa2wbF&#10;UCIdrs6NijiXwu1Q34Qf/7jduoKxy+ox7z7eFa3Xp4dPZ2c+HxmdfyxB/t2tUUefO9H5k8vFiR72&#10;XFwBij/d77Ame8DK9oNMpfsXH3sW0H9LK76gFAeAKv11/zkhloNaTWtkYkZHuNbx9wv1mjtih5cf&#10;fx7Q/7dAvgEOLliUVCkves5L6ryiXX9zJnJWxaRJy+acDw/st7U1X/L4Sp+7+uum+zcQ0Cjy5DUL&#10;72Z06jDXMmr00uSOy9sN0OQvTuqIM8d7RbqeG+thh/aAamVWRNDIjWltZ7UbYs9i5AWP350/eFRd&#10;X/nH/gsSOy5r29+ChWCUQJW1ZeGZj816r2nON0DtV6RuXHwrMdCffet5futOixsbGJBzdy4+/qxB&#10;302t9A1RmzFF0OGjw+PdT0/0ctaQT6pz3g2aFtlwUfthNmyOOnn9gusf6rVd3tbMioWo7NV50ZEX&#10;Utit/ExMGcSs1y92hBGNMj8egPrnhjtb6DDoqqMvnOoe4nByrKczmmRIzqEPu6zN7LWk3SBrFlNe&#10;+OD09aXhgh52OZdjBaMH+3ewZZWm59gzPYJ9+3zXQKEOvVtqguQkZoYZucmoTGR0RiZatVwmUxGo&#10;moVUxdlzTmRyzK1XHv1b0vklHCN/97TTUT6KOCoUAh7HXyppg45quM0wqWPv0K4elaWJ8a1NP7wE&#10;vvN+N+1dZPqHaGm+SF4o+dkvWYEoIziWZcRHS14ulFa/O4oCiXFCKJ+qJopFUFhY2ZUWJcw28/Tp&#10;ZE6twOeNSVJPXcuxbeXsw6WQ82N2ns7x6unbzKgImY/B1bM3YaPwSsiJP/woW5IVdfBuhmGLxuPr&#10;Gxpp4Xz/WwnLDQs59D5flJvzKjTx4ZuIo7dic2zdRwSYmtPkr+69f5iuSE9KeR6S8OhjwpNEtaUF&#10;l8vmCFSZt++9O3g38n54VgZZv76bgTECIbn/4UG6PD05tXRmtiT15M34BIkoIjzp6YfYK3c+3C40&#10;6t3B2ceAxhfAh1th2bb2voY0ZeibtSGcwe3sHQkZp28V5/+IKk2MUHIdDajC8JCTOYb9/I1Q4Cw6&#10;J2ayVa/vhGXbOzcypck/vjursO7uqc+Tp566W+DUwsFTu9/FxEH3QjNs3FvZ4IZi0ac3q94x+nZ0&#10;b0RI2PueEOCFhhtv88N0eVpyalBI/N1nwX++lrg38+7kxNWG3GCStLM3ciybOXrzqNSCuP+dzXHu&#10;XKeZKZ2B72YJdD09O2M2ag9qEIXNdbQzNsmJvSE06eUt0LnfzQ3/dOR9fmFu9msk57eRx25FZ9m4&#10;DQswtUCezGSaqQU358Wr/R8gsE/DPq7IwlxmKr6/miwIe2Knl0WRVroi0ErJi05OAi465JYJ8ReI&#10;QqxQS+UK9H/Nn5VdovScgqQMtok+VpivKpTLhNKix3Nz1LliqajoT/S4MidbnScp+SU3B7JQnlxV&#10;br4qTygTymQoM6oo7/Pveapc7SWUiTUl5+cQk+IpqdkKiUpSqmRN2wrVYrVMTUDfCohvt+hSKBHp&#10;grxQpMzOhuyc4tK0ZeYrcwvkInlRpaWaxzLRN3S1JtOqjM3+by3zH7q333m/K8kpkBWIkePFDy2k&#10;6jVOKZXvbzIJ5wEM8CAiePRKk1qG3GnIbHaxMw8aA0puKsbioUO0KnkAgW5pOH81i8MprytL73dp&#10;ODdRWMCKbr/aMMsRvikiHrZa8Ebo6jXYLO1YlMHsyc06mv0HyXfx/W77e4wB9Y04iuybj1Oo9RrM&#10;bu/oZ86gY7k7Fv15guPZwY6u3XsR9Uy7NTY3oxNlBQUJGfkx8ZmfEjJeh6QVODf4rY/g+roTpzge&#10;7W1xx6vPmY2zX/eaE8Jv6eDBUkW+CntFdpjS36e9M18feVepJXf+OL2B2uj3niZhx87sZjXZ1M3S&#10;LB/Pz9PoTs1bk2Dg5NzVhZ188UTJfhf9rIifN/WWsE+vJQ2Y7w9dvOkWOMOPx8t61Xt+YvtlbQeU&#10;2u8GN++9uhnfgCq7/fvRuUk2o5qZGoiiN5zO7zy9y3hXxZFlR0+w3Nva0uTJMRfDiW16NhpW39xB&#10;rygKqPR+l5WL9r6hPvM6jXHkVGDi0E5uddS5U8OTPI8Odapsv9v5Lq2Xv5GeMuf202Ry3foz2jvW&#10;N2dqY3/UOZGzlt06laBuOqrnxhbG6BOw9IpZu1gc9ypr2WJV1TyA4uzMbLoxE6HQ1MSvCOcBXHWk&#10;6+8D9Xath/orsbY2mjhaFZyYQ4hsho0LBH3NxlEVT5g7jZBcX71uDO67hIiIzs4lHvwERM2xl0qE&#10;ifWwQTOhuye82k089BwKpJCdDnQDHOOC4oqtmIglnof9t4kkPSKpQJ3BUCM/53YuxQgYIji2jJDc&#10;GhveGPQR+1HZpM4l7FhMeJ4CUkQVIwYBT8O40BgynmDeE7HBDXGEvrQ7hMVnCX2mqxvZ0AxZDD63&#10;6uOt6r3GanP9ExL4zhHXDH0uuv6Jjv79dSC/KhQChD6i+bYmOPCyrqRKfbBz9Z4H6WoQy3mNR80d&#10;F2hLjr2wfv2JkAKplOo5aM70Lq48rS93hZTJBqNqfM4S2XxbrjAmWaG0RHpD83bMitp+XRLQxdUN&#10;37OY9uvl3d9MTN51Y9vpMMcR7m7oUO3vF86PVgNJYNqxqYslQx2g/2je3fhPTR18tSRvQDR1dOze&#10;mKevPUQnUZCXW/a7lzuSjX9tad7SwtjfR9rBOWjC4bj3HfXkKLODU48mJZn1NPHQCJHYp4FrN2Oa&#10;0p295vfgB3GubR01Vk8ivV5jK9KBuODGwksRrGYjBPheNh85LLN96rt2M2Vo7cxkGh35/VZ4D+fE&#10;ipl1BCSKOuNpCtunrcY3mE5lYEqpQhPTju935SIZiUHDwYaxvPiLH9SGFtKI6JQ4IFmwcq88T+tv&#10;y0N4KSaaDuqprcyP3jn2PrMbotzRlYhsng06rE5RKGwxHDYOn0jRu2+J67Zz9kG74erZSUj6Ju2b&#10;uNiysACDxwvuxIc2dqirtf8q8y6cehliWXelf9Lvt15fsW/Rp9jdTNsWBYWZybBSWQGYVDp3sMI3&#10;B9euiWuxcVZnI9HNZfMOv0pHzuia7GSH3iuX9Pc0Yutch1lhCSQKmWuhx0Owd2weWJsCW6N3WSJc&#10;p1oYg7Em5ifsEogtQfUScsaDnwnQ1cCSgH1HmNAODJg4m8ujXXDuHgxoAF3GQr3+IM+Chb+C+wzo&#10;4oizl6gewbYQ6DsTAhyAroQn/4NTl6C1F1gZgzQO/twJ5x+De1uwNMb5EsonQ5iyHPJlkHkFxj6E&#10;+dPByQhvajgTNp2HNv5gr4Dd58CzM45AafWdIYN+tNX947enJl+JP35vfvQWip7tXX+D0HL01FkL&#10;ZnVj3N125EVW2Mnffo9y6Dtx5twRTuF//HEzSSj7izCRNNPO9egvbn14minDX0LyvFuXgo7GSEkY&#10;hgabQGVaGzN5+qb9+3jbRL3aeCc9F4W8/Ohy+/btQ+TofD2msQHfv0X9wWaZ+86GBBcqtKGYFDrD&#10;gMc05LHwi0NFEUMsqvzNzZd/vMpC+IGIX1yZJxYy6CgEBX2vIMwvgV5J5uKzchKbwzTkc+xdPCa1&#10;0Q+79uJkrESMn+IR2HYuLRmp126EvjWwbWaCdtWaKnF0qeJCeCx+Bdc6pTDrwoWQGCvbpkY0ckpS&#10;KMfEg01GnkxEtsBFP/9lcG6hFks5PuFVAcfWhEIhYclvwl/pOY7r5j+uS93RXRou7W2r/hAVlIs8&#10;o4GKd5BlZmbWu2cdh6T3O+6nZ0l1zTmqaUd/+tv7H5+mSfE5Kc+/c/Xl0SgJArGp/uEEgUJBqNG4&#10;nJvVH2yec+h8yId8uQIUoXef7I7l9W7v0rFD4xGWOQfPffqYJ68ZPweWF7R/17E7j0PSED4zwaDB&#10;wGlzFi1FaXYfB2ku3cqGh055/9LEkcH16+DUGVrrw60gyBcXFcYxB3dPqFMHvOtCfTvITMNhA/hW&#10;4O4FddwRXJaGPqEOeFnD3bOg1wTaNwVvd3CrA71/hcEtcJBItG9+fgVyHaEeijuqbOdDBisXvBx3&#10;DeOCkxteo6M1BI6BdgT4Yz9sWgixrjCwDVhwvi9O31+S8X/14Vq9+0+OPKbn3mnIoM6N/Xy8GzR2&#10;psXHJKc+vvGSXa9DI19f/1Z9AuiP778t0GjLv5AIdP9OTQbpp2zaeHbw6rN9F51fE6HXv6ODHUsb&#10;4qfdp5AEdm7TOxlFXX96IEwk+Te4tX2lxMgcw+496jgkftj1KLMAVy+KoHMXes870nbmYfyadWLp&#10;80KFpee0Vrzo23eGLPiz3dyzC19Revb08OYislMlytxnfpnMZTAMSHTXJvUGm2f/eTEsTKPXCTRB&#10;Zz/Gs6B8Z19LM2aRpUGLYNxllqbGmYfbLbp/JUsmAxCFvPhlybF2sw53XHbzSI75hD5uHnxyamga&#10;1dZYn6Z5lmLUt6u94tHdUWsvDF91qu+OCGqAVztTOpOQe/NZuomnnY+VwNaEZ2PCc/Z3a0ZJvPq+&#10;EAUcF0uKyLNyGd9aP/rO6/NxKNypggAJNN/2jQYaZOzYem6IZiKtDmX1aGvvyKnqEKWyYSBzDLp2&#10;93JMCf79UUb8u9drrxd4tfJpa8fh8Qy79fT1yQreficlTVJ9uGEs58kf+z5ZehXhMxPoJo51/OrV&#10;b+DFjHoab9dnTDcfMxSz/JWTQvOY6A3ckkFTP+jdHh3L49AZ2u+y2DuwdSOsXg1L58KyK1C/GR74&#10;q8ObOwdCEsHZB/SL7/JcoGtrMGHhny0+XWFwL3A2qDGrAcMEhk4E6j04mwv9a3kR/soAf89nv/P5&#10;7vfs+reuuxrxu2ppQb6CpocQt3KerB8+83WbzeOy5s3OnXJ2WVszLlVyYUz9fa5/Hhjtzi/aB5Vp&#10;YtX4zBGxUq4130h7zoUpczLy4tLyk9E+iMowM+TZm3MRDjNICz4lq0ysimD5lKL8sBQZ20RgydaF&#10;2fut5fPjlCfNyQqTMFxMig4aQSmNTciVcvQd9EnZyZlJYrR3LH5jEwh8Y0MbPZJKJExEuNYyRBZN&#10;RPtFM2OugKbOSNSR2ZohjUmU8614BkVnjurc1Mw4OcPenMPRoEYoCnI/pcr1zAwsNGCKmFwYEa9B&#10;MP5cKYluY81jFeaEZclx3Az0OxH5VbGtDFmI4SYrKi6WbV7HkKo9jkBYyrEpuQmZ4kIlgc3jWJkJ&#10;bHkoGluZkpgj4ujb6FEoWpWAULsTsgtYXJaoQMY1sNYja39XFOaFpSv4pvpaZGZQ4kDfHAueIXKe&#10;wp9S5WbmxqUVJBfIVRS6qRHP3ozLR7b04rGU5mRHy5mOhgjYSoeOQ3fDJXQndPyqNZurpHHxeRIO&#10;z5omjc1U8kz4KKQYf04tT07MyaPr2RvQi2Efoar4XfRExt01c05Re4/gHPvlkQaf2QQ3FIM66czU&#10;Ecd5E5dNaOWEAq4q07tF8bsXR/PnjoPWx2CAa5GdeVtP+NgdVvTCDb935sP8cBjWE4wK4bct0G4H&#10;jG8IxwfBcRa08gCEonzpJbQcD8M6gJNhEWyFOh2Gtgb/QzDMC9gZ+P89f4fRfsDTualVwa7+ENYL&#10;5nfSZWcuFjFCfm5zGQ5sgjrmRdo9/ToMmgXBclh+BPp5g25T+o+z2mpbokMCtXr3m02LauhdbV2K&#10;5Ps7Fq+/y+wya2Zvyv4eUwvnnFkUaMKhyK9OqLfT+sChcV76WmCFsqkqvaurE5haJVOoMSKJXtZT&#10;9Jt1uLag7yEBlUKpIpHQkJZSKphCjkiUkU0XEbp+e+jGzxMJMcbqtjBj0k/v4kJy5KWZfYlso5be&#10;hkh/f51JrSq9q0q5vnzeRb3+kwb7fZgXeKnusfVFelcRvHPQ5Fct1ywfiHa7FY7IS0arSO9emspf&#10;OgTqHoJfvAD3HFPAms6QMhwWdgYDIUzrBRE24GIK6KQ/+j4kN4ODM+DmOHjQEBZ0B74arq6H40pY&#10;vgzQAbl2a11a73JlsKA95P0Ki7oUqVV1KvzvT/AeBD7GgEepfZXeRbwIi6dAdjOwfg332bByMfjU&#10;8iJ8j3X41+r8ukXx1+r8Lz+NFX46sWjaxlemfWZM7OlnxjXU50qFQpUGmVBSUKhCW5ZvxVSA0AXo&#10;NAqjVun+u+Ybcgiq4PaOIB0pTBq+hf1LltVKBPV5IlV6rIv25AjnEp0wl04IDOLvaA3ak0ddOXzp&#10;1YvLOxZOHLfjfuLT/fM2XghDmJqgCLt9K9OpeUMrfkW/NF19I/LA2QReP4MCMY5cIQqD11k4LDOK&#10;xkm+C6/0YdRYGPsrjP4VlkwF4lMISgd0EE5lg4EhmNtD7wngGAW7TkGmhiiwfKJD+9bw/gw8jQWc&#10;UlsK9/bDsTegVtbgeLx8mRI4tQk+mOO8CCNngXMM7DpTy4vwM67vWr37T46aKunK6gVHsuqNmj6y&#10;awN7hPpDNvX25IS/Cs6VK1WZz55FW3i4costg/9kw2rrqpXAX5AAkWrratuqnkP7+o6fr7aeBnjo&#10;1F8otbJHScZNf125bum0X38Z3K+ZA9+2QYcWHsYokkiV/PJFuqV3HUOEF129aqm4r5PqIvw6HIYP&#10;gT5TgdQB2tkDgiC5dRmMGuBsgPY2YGMDzm2gKQ1uPCzxrkIVoPPacYMg9iScDwGhDnoE8B0GAy3g&#10;f1NhyFDo2wtWPoXOg8FJ8LW0fRi8PgAH46DvEKij4UWYMArSankRqjfUP1iuWjvzNxqQRFCdVD5a&#10;csR+p795HxeizpWveL2hS591bwgWTjYaOEiK16id0+zurll8ItnImpUdnWs3bMX8nu76ug+mqrQz&#10;Y6Lc3LhMqYLOtitC7UenadI8FZnPxMFxNUYwRZ5QzeXgmyWVBrAeh+In4sD9+G/fSAw/UzFIIAgz&#10;QevKU5rAQCurz7e0XSJT9dnoiwiBQEnikvOylRQTM76JhsmuksxkpRhnGtDSI5BxBgKcrAIHsy+Q&#10;Y3Q6YiL4LHSZWCwm0jigyJNoiBCKE5nBQGgqBUJNI/FCaBoag9IyxrKSs2V8viFRIVSRUBVFR5ra&#10;sS4iZMDz48QDGAU9XpKhdN8ZiFtBg0+KIVIHGSL3K10HlcnUxEep8jJzE3IVFL6+vYBadspgEomC&#10;Tkeu3zrmEUKXzkYsFKW95lVqJZGix8WFoH1AIdE0r3q8COjUWS5X4ltrEF+Y0EKLz2zBIynuzWmx&#10;jrZ015Sm1hp8rMpTMT7zGr4lB+JicAKDAgWwDcDKToPRSITUcBDywcYAj5rFEwYpYVDIBWYByPTB&#10;uvh3RR6EI74EWzDhajykFBD1CVgOYMTS0CdgkJsE8fGQnA1KKphYgL09HhlcNPAYpEeCRADmCKuy&#10;8u8TRSZ8ygUHG2BRIT8R4kU4QQLiBsYN1UKIjAaGJZjzankRfqY3D3ol/DswK76z0OMAxgH2US1M&#10;yaW40WlHmAQPxHRToVFYQfzHiHSpBtJO87LnWHo48KWpUeFRidkymr6lg6ujObcyJViZ3lXnJR86&#10;9eJ8nJKrRyWIhZkE4wH9A3rZ01PuXBt3jzhodIte1nSESaDO+DhtT96SKfV5HEr87Wtjb+aSqciv&#10;R4O5b+M0pqdXgBGKmfnOgvwnq1dnhkzf9C6CQELKColHLFbyXXzmIAIDLplY6pZWJGQz16WDXE3S&#10;Pq09FR6POGOJyswCok/bxlMaCLj5oTM2vQvXlFOSeYD5hyM3DiUSEAMBSctAwDEf2r9hNxv1rQPX&#10;bpo0XhxobKhBgQJV9oFtD1MCmnfNfzHnThaBRCoG6CbYN20+1zlt+a6PkThrArJQKlVMw/ad6g/x&#10;0NMgPKNnM//YFWrS28/506P5sdYbejsg8nn8hYzoEP7ImT++vgEKa0FJnXds1/X9OZYLx/s10Mcx&#10;jVDfZ/72LgyFJxf1XcV3rjOrj4sHKWn7H++e5yC4RXG6lGzAwZvv3qrVJPu8s5fe3kzDOAxCYa6U&#10;61F3djd7p+LIb1HChyWnhLOG+xpqqyuTsNy3z+dfT04TK8UFQjGVyUcKnsgyJ+VLvZosa2uO/LnU&#10;OTHr9oYgXoThntXjRSgpX5UTE5LDcrQ2YCD9qM6LC0mjWNsac2hVnO3iD5foXUQ0hJJCCiiIgELD&#10;tdc3XwKYCmQIgZmEm68rOR6H0AcQnAryUtFcRD60aApGujyl/8lFUlvX3yOBWr37LeS6F2AOQLbm&#10;fIuCyedK5IPEGL364UBqQmEe8pKlVXkWO3ESgWplvGQFBUXklyR1wYU9l3blWw9vZ+fCo5BUkpB7&#10;z3ZmO2wZ60m8eqLjyUxBg5aHx3q4csiQ9LzrkqyD61sJ+NTwU0e7vLPc3NfemEHCcID7lzeYPluH&#10;uzqz/0N0YqrkFz3mRvuOadjGiE5H/r658TsOhxn17b6gvh47o/QtzScSjeVgorq0/eIF/bpjGxoa&#10;0bDs0NfL7tImzmgUqPwwYG6095iGbfFyPmeWH1h67KZj66n+ODUQphQ9PP/wAq/hgUG2svuXBwaZ&#10;bZnqV0+AIpFAEfO899bMnpNbeL+93Oe1yZpe9pbFATBMfX1r4Zvei+P8R9dvbUinYfKEd+92vqQO&#10;Htu8J0KCRIhJaW9HH5SPH+XFenihZ4jT2fGejjxcISsTnvdYkbFnZStTQxyQQZnwauD2WHFhofvQ&#10;HnPq6qEsqpSXveZFeY1o0NYYERnhfd/1Z5igZ7d5ftSCjMJ8hTrz2d0xH4zW9ne241I5evDoyN2r&#10;NMchTS3sOCRFTsL/joVS27Zd2MTQgKqIe/9hy5k35+ON729oba0D/wH5b+dFZkllSvHlvZce2bWa&#10;1QjRKpBJaR8WnsoNGNJqjKv69sGbRzGX2T1dfY1on7/8VizH4oPSVy5TGBlWtULlSrWUjFZazbRl&#10;7L23D5cf6n5wLtfS6Fus/79YBkaIfEwKyyCU1buqRgGYIcKdrlbhDD6HwqJXge5erVJqM/1TEvhh&#10;9K5KAjmFyDsDWfyAzi0imNRKofQtMh302FAmQEAJeWLQ4/xdpCLVGYldAPMQJaemsQTVS+NzIcb3&#10;lcTqklHTQNkLC2ETKmXp1jYhLo7wqOHMXn92Z/A+ExKBKvFV/+VR3uPajvXg8fAwFUycFnvuE6Vp&#10;Q5P8CycGhnDsM7ONe3Ra1dyQmxFUWu92j/K4PtHDEnl9qpWZYc9+2ZjReX6HITYM7R7sv5BwvTs/&#10;qcvKdv3NtAQGiUtnn49oPWBba31e1svSt4qkocr7Y/nR40ZN1/Rx9hZQCKKMe++kNj5mVnlv+swv&#10;IUIozpyzY9GxEtYETPH84J+/JHqcn+RlKwsfuyTYaWyncW4cDkn58tiJeTm+2wfbE++e7R7idG6C&#10;p8NnMjycKzCo++KU7iva9jNFjcSkeSlb1l/+UK/rpjbGxgxIv3dlRprX6i5m0lunu1Wqd1VvT56c&#10;leExlv5hq7jO7qHOTnoUDOnd+YkdlrYdYIkTKiDyhhXzLoQ277O5jYERzvGApd04G/jM4sRkHzc+&#10;VRX2tNu2tHbjWg5x0dNDS08pfR8UFq1v18aBwxTG7ryQQuLmH70Bx5a3sNCld4sEohYeXHXwiluv&#10;re2MTJgEhJV6//T1ZREGPe2yL8Xojxrk39GOXZoX4dSoG26X1jsZ5VSC/FZUKiISPk9wywFGjVQv&#10;glIvTM7i25uRtNCcX0gq9DmFsMnUVWl3NRV/eZGUyIL4peIq3ifIhAQcdaz0HRKGGCEQBySoEMGv&#10;AtB/qkp2gb6N5gxgCv4l2H81F+FP9sQPo3fjjsCYI8DQHH7IJaDnAWOnQAMz/NQk/k8YcxhoiHGa&#10;iJNCqwxgxFxo74gfw6Cp+nIbLE2GvYvwM5XqfRt++yFKBBgBcB8/35E4FuTOTynk5WAI16d6CfXK&#10;Sp1HR+u6yrRxE0HoXHf6BlN2KbTcwkcXG5zl7FzQqBHaPKlVYhRgqlYWSgl6etTY08eGpXqucUhY&#10;dZc4bGLLHuT3fZeV7HdL9C6qVBIzbepdwi99Ftfl6iYKr15Hfq5cuN6d/ZHZ2M4NWVNBlZ+adD+J&#10;M3p8q352TFpaqVuaSWXs4tHbg5X34eXqi1Ef8whGZgaeTpYt/ewQqjMt7SUqh6EpR7tdwzO7qQ4t&#10;P/onzSUQp+QDhTA36F2Oacc2qwNNDKnii9tO/S5ovru7lRkpednCx8re7ab76GVfOdX+NrmrryE6&#10;38dLIbDqt3CvL3vbb+lnvYt+ld/dfXiRusmRwXbWbMXVnVdfNgic7MXNuXKya2V6V5q4fOGDgm7t&#10;pxpHT92c0nJSq0EObHray16zP9ACbN1wUGhVgabvI8YG9nfQcgOX1ruUzFvnW90W7JlZv54BTRuI&#10;qpDKpEQKC5lnlJKkbCVdHDL6t9wdC5uZVVvvokKkOQlbt948kkDvPKLNZH8Dw7LnK7/NyxQ9ejN+&#10;pJTPq2paKdSQSOQpgFQjbZf6JvLtvqvNFg5hGfO/PGk/7GNd5UpHtlcbsCqtRRlMW34B6zdG4WSA&#10;LMrfKMmId36nXgohSiSYfWf5cNQAZmUN4NuYGrhaVe8z4hu1rraYvyCBH0bvhm2Ejg9h9ywc+FQt&#10;hLu/w3U+7F4B9hyI1NzaORMMWTgm6v0tcMkajs/HFW3eE5g0Fa6YwvvDYMH9bnoXacwwUN1T3J27&#10;z3VtY+MB9kRG1bwIhTIKm0MrPg/Ej9mViBGFzmZVYSkaOhT0TSjLlhFK25nzbp/1v2V0bG59Hx5F&#10;FRw07mxchkRRKGb3ndja78W5sZl1Tw/Qf3r0+v/U3pvbF87ZkHek2M5cRu8q4mZPvCkZ1G95fa5e&#10;dTYAf2HC/TiPIr3bfXawfqCjB1MV+Tr8Fdl+cj/v9i76AioRK77libzLNTrQwMm1qwuHoZYkpuUn&#10;pGR9Ssj6FJH0TmI2dVyjNvCh/1wNEQKXoiGb12R2UhxADARsxJpAkyXHXAgnttUwEDjqIc8mLOf1&#10;nb4nKXNm1PdKeDzwIm3+uHoBRpSECyc73KX3q2ekj7M3omKYvo1dfCVv+5bRu8qHvx+cJQk4NszR&#10;hpK0cENUvRGN2pjSUi6e6hLscHa812c7c/cVmf9bGWhqyMh7fafL/7KbdnKry5PdOP48MaDz790t&#10;jfMQGUMwt7m9B0sdjffdbkIf7w6I3LfIA7mM3k2/fjbwkcmhaX4+At2OwkiSfdZmb1tQM72LeBFm&#10;L7t1EudF6LWphZFhWV6EFcsh+J1i82+YSeX4zPgXgDBPRNJj0YuD71TSQqGazmEgZ8IqPsKjbry8&#10;NWt3/wsrEZTXlyfkvXnEXfrqjSPBsvJPAKyQEJkBZpYY8n76Vl//SWdg2nVin4FgLYZdv2OBy7Gu&#10;CN9D94uFiKbV3+I8/mXx1Ob4Cgn8SFZFkh6OcertA3UbwdBxQLkDD1IAfdCihG55aG75+kM7b4hD&#10;3oYqUGfDzj3gWB93WPi+CUnRFbDe6lD6Q5mNiIS8RqkUnRdkP901c8Sw8RNHDx40bsudOBlG0OSU&#10;RJ+aO2tvAQJ6pVIru5RE9FYvv6YZpjzjnNwosQoZ3MjWzpMHNF08yMkkNy9dqtZun0lM/Y496nom&#10;vd35Iq8AudfqEpQ6JydGwrIwIP3XGBIIJA4iMOjd2nfmkLo+4qRHCTgDuVbE2lu9Wnr2wy+Pdg4s&#10;ujB+97HwRI7A38+lbzu/qYPr+Utj70VLxci2qCFC6F0qMwM/CtFQLDT3GtWv2RhHedCHrAJ0/K/R&#10;qHxXlyaExPuxebcepRrVsUXIi1pHILIAsQi4aWpEl6O3foWYMrUoOk1uYMBGEBbyuMQYfVNnFhmB&#10;QrPoZEyulBU7SWJShZRMxu2imPjhkwQ5j5aXlP4yPI9qSIt+Hvm+QANwgdpcH+/7jCF1faUpjxNl&#10;aMboUhkEnglPkJcfI1EXA5hiKa9frrubnFEDWMcK006Zd/H0q2DLuit6mCbcfn0Z8SaWA6pE9mwC&#10;pYrlgG5hspC988euuZFSoEIrDlKf7Jk1buyE8UP6j11/JVooR05jlSxDXEshbkWKrnUqiyJtm00a&#10;OoA0aDTpzxckOUZCOlwcTlo7gzRsCGnBXlKqmESuUDIxgbj7EDFJSCKKSFe2kn4dSuo3kLTkEClN&#10;oiMzlUyKvkaaO4Y0qB9p7HLShxwE9U0KOU2aMYY0dCBp7FLS2ywSkEjvH5NYdQiN/AkN2xAacYmv&#10;P5HEr0mzl5DWzyCNHkgaNJF0PZqkImr7WKt0v68GqGntP5LeLWk7EYw8wYkMYQmg1KgPVQEEf4C3&#10;b+DZHTh8G8zRdx8Rbm+F2Do4CRfjO7Mqad7TgHFAThBX6Qcher5vw3VoNmLyjLnTO9HuIF6EXLFc&#10;GHNnx+w5m88+jpCVY8CuxmBSbV16mqUfvhAZnKtUs3meDkaWZFVZvGUix9xxYifjqEfRkSico+IL&#10;sDDr/PngOBt7xNdbiuu9GnX/C7IghYkICfhcB1f3Sa35n64GnYqRFklPe4uH+JTxSx+FDDHIBRHv&#10;d1yJCS8EdIuLibMlVD02clfGP29wIoRSmbWOq1QGEzEQmJub9+3hZZfwdvv99BwNAwGBYdTNl/o6&#10;6P2ZSE5gHZ5eMQsyChUSFBdixGOgw/cyilAlDX/66mSqoKWnHocKUSGZenZGfCrug8uzNDDJSHma&#10;JsMbj8lDP6ZkC3hqMkmdFXsxnNm+q/+vXfxGdfKbOqxhSyz+2ieRUKN4WTh5A973ia31I66/PB0t&#10;1oHSDEB3dGzNST11LzFeiK9GaUbs3vMf3+UhP92q9pRVzg4NL0KMXq92Lp06NhpukX3o/NfwIrw4&#10;sPPo7UcaXgRQp17fsfu1Xqth42dN78R6cuTC26xSUNTVnqoSOLQe4q1h5FQY0wyubofnaYCoJNJS&#10;wbsnTBwGoitwBHEkIPDsskmdDx9DcR7AJ7/D0RhoPwJmDIeCi7DvAeRJy2eWvYf1h8GkDUyeBo7J&#10;cOEJ5MXCweNg1QUmTgU3EbyNAokEEpPByAIYNCAywNoY0lNBmgVvbkCuB4yYCo1kcOIaZOuE7Kh2&#10;d2szficJ/Jh6FwmDgkOvyZFrkmaHJouGfXtg+3bYdxqkDWDpLyC+C/tTYVAPsPiJXO0xrmuHwQO7&#10;NPHz9W3Y1JkWF5Milac+vnA336NtA3MU+V/zSUBgGA8c3LCxPGLputOD154fsvj4oH3xvOa+ncxp&#10;JXY7Is2+fr0x7kwiChsqrkIYHDRk0bH2s450WnHzaJ7l5H5uKH7mC+EXNW/eT/MEieHWFBETZR26&#10;GBoq1Hz+yJK2rzvVddaRdpqr/aIHV4W8nr08rJM/zFt9vOOsY4P3RjOb1utnz2SRkddB0vb1ZTNn&#10;48QGxYnIt3HFddttnIEAJyYiUJ0a2gtCIhMsbRsY0D77sknCXoxYgg+KptI/ex6IyBIpkdPT9rWn&#10;us0+0n7u6Rk3C/27BvSyY7GI+c+jSZ4ODIYmUpVq6z62rurc3kvD114YuvTUtKekTq0duCxSzMvw&#10;j/qWrR0NXMx5iCDB1tq+lxfpaVB8IuKH/9w6EsO1sf9A85yjl8NCC+Q6ACCYpsP7eZlFv5i0+tyw&#10;Vad7rXn0Qs91qL8AATV/1fhi+eFv197I9wj0bofzIhh16+HrnRm8/W6NeRH2hlh6WjEZ+KG6OvvZ&#10;9TecBoGuyFea12DU8gV9vQ2rQoqspOHKWLj9BiJfw5ULcC0IIp/B0xicbsi6AQQ2hHotcFSNl6+h&#10;UKLjebS0MCU8ugsWTaFxQ2jQEjq7QNAr3OuznJUp7hnEG0DLxtCgIQyfB780Bj0+8ORw/RhcfgoG&#10;jaG5M85TJFMAmVL0bYOOO1RKDd2jPjRsBH71oKkrZCL8LNxCU5t+Ogn8SOe7Xd7D/R1gijyT0TqK&#10;h56tIOAUTPCEhM3Q8TH8Phc/0CWSgaEHpnz4ox9sSQRP5F2VAlcSof0AWDsHrL6nDq4GPrNKWlBQ&#10;xIvwdMPwGS9b79g13AUxicmYwuNDR8YdvrpSYFCpR2KluBkqeUZGflJ2YUaBXEag6uuzTA14lsgN&#10;NScrUs52NdZi1mOFGZlheaQ6dvgGSZKVGZxZFLWA7G1MDsfamFV+d/XTzeUaNhgREoTFy/St+cij&#10;R8tTnJOSEYtQ/i04bLUoPDa/ALfKF4daE+k2tnwByFMzCjKECmRxJaG9qaGeJZdKUgrDdGTmKFKz&#10;RVxD2xIGAkSHoNQ31zcrYiAQR8Xmitj6LkZ0dNCPqkdsDcEZWsiKokrJHJ6HviomsfBzSyg0hqmx&#10;nhEqARO9e5fHczG2QEgamsYXZudGp+Yn5ckURKqhgZ69Bd+IQZJlZ0ZIGU4mLGbRJxUmyswKF9Mc&#10;DSEpWaGPyBtoGv4DwMkbYmWIvIHN1QSzKfKygwuozmZs7YOYQpKYkhuXUZgtVdNYHAtTfQcjBrKl&#10;axuKJBmepLCz1KNWgf8AqozEjFymgR2fQhDnhaUpeJ/JGNSypATEi8BzMKwBL8LauacoPUdwjmt5&#10;EezTdnYbd59tY2BkyM5PzDbsPG1mb1+TyhiJysfvfp45ihfQYRI0GAruhujLH8RCcGgJuVvhsCVs&#10;HAZmevB4IawkwM4pYKNfxigvewCtN8PKdXBpBDAWweSmoE+F16thRjb8bzY4GJbJ/GYtzMyCPbPA&#10;3hBk6ZCkBisBZIbBsyD4GAbBwWA1GOZ3gbOj4X1nWNQNJwM+OxbOesIySxi+D5b+BgE2ELMNJibB&#10;jhnlC6/hKqjN/n0kUAZS9Tv+EboBcxyMJRdgCOFHkYudnon59MBeZmJKNRa2AXNCt/LxW0VJjYXc&#10;wS5ewi5fxs7MxcyaYYduYfnyUhm+Q0/kYul6o25oSasQkWhVSZ50f/PIjl0m7HoYj2heNDmVEZs7&#10;1JuQlZlfxXMDBmBTpmAF+CGhrqRC+FRysVyFw1DVpn+/BFQoJBYtjjJJpZRI5SIZDg71dySlQiGS&#10;ymVKdWXFqwsz7j4KPnbrw58l18erkYVCHLerZmn5cqxnTyw1VddTyuTrS4aN3Xg9NDPrxKg6g3Z/&#10;Si2UPlnUxKnxmN03gj5+entxUY82046HZYq0i6tiirj6fLvrkJyYlPK31KnYrwHYhP1YdDqW8gKb&#10;NhK7EIFdmoH5D8SeJGLSDGxlF2zMISxNWP5B6X2sSTfsYQy2bxjWbQn2KRuTZ2Hru2P9t2NJFRZ1&#10;xjmsaRfsYggmkWKXFmJT92PJ77Blc7Erb7DoaOzgaKzVPCw+C3u6FGs3C/uUiSkysTltsCU3sZSb&#10;WLPu2INYTI5hYVux1rOwiIzv+9Kr2aDW5i6WwNdZiv6eTwThE9xu3KEDdB4Ax7Jh+lxw5ZUN1f1c&#10;LwGcGkPrVhAYCM1cgW4EAYgPC9lk/p6GfcNSES/CycXTN7407jVtYi9/c3ZVG4SaVUsk0jQsCP9J&#10;yMeaiepfkZuIaN3LE91pmDCY1GLAq2/dTxKZzKRRkPmksnWG3ipIwaoxdemEjKPfdl0qo64euvTy&#10;5dVdiydN2Pkg8emB+ZsuRipJDLqlZ0NPNzfXOs3rWwrjEnKkpWzp1RQFwRDGjAPJNZg5HsYuhzw7&#10;cNLH4xVZEtg+C4b9Cp+cYWBT4DMqKY8I7caCewIsGAX9RsJrC/ilDQhY5TPrN4PRPnB0EQwdDAcS&#10;ob4PcK3BjgAHVsDceXA2A9o2By4LPHuDVwwsngUjx0CoC7RzA873diCtphhrs31JAj+MnVmSDB+T&#10;is4qEHQGE4GgWhWpUkkKhIrAww4QVl7FpMqCd9ng4QDVBUP/kki+9n517MxJVxZN3pPRcMSvvZp5&#10;WumVRCyqIrd0GRR16ErN7cwIiReZl9UIexJhCdJ4nwF4kS+aTIpIWtAnP/J1xPGBS4HfarqoFhUq&#10;SGzkS/XV3jFfK6na576JBNSKfA3G8ucDPuSWxWeT5GKZSOO4TiRRuCxqFWoSoSKLCFSuFpkZT6p8&#10;xLabp6TzeLYC2pdAu/HM8XlKCo9fAtesUhSIpempOfEFKgafb6uPwziTaXQuDu+slkiUZDry3K7W&#10;fKuCBxDLC3v0LBoxFhMI8uc7Zj1znDX1l55+qWv6bsQmb5/b3okdt2vQqPeddi/v5WrM0rmxqNTO&#10;jGSgKID4BCiQgZoAfDOwNARxIiSjPyW4jyfTCKxNAIUxl/uUQH5VIak4cjKiAU6NhwwNBBDTAKzN&#10;ca/Pit8dBamQkI4DQ1I4OAMSUqj5yZCYicNVEmlgZgMCJg7CkRQJkQkgpYCZPThbAFUMn1LAyhaH&#10;FZKmQowM7FD5tcr4myynf7SQH0bv/qO9/lsq+7LexXkR+q57S7ByRrwIKDqB4jVyx8JOFmwa4av1&#10;LkLinbL5QywZccMhrw4cv7dD5/qD3bnI2Sf+zvVxN3PR9gTtijBE2sqzGNa/QQcLmsYbBisMfzn1&#10;UEGHaU066tP+c27Mf8v4/9OFqjM/zdr8LhyIn3GhSaaui/sZPT9471wGwoUmEJHZmchr0yVguDeP&#10;qwN6WxV0+tJhmv9iFOXLJCpzkw6ffnkhXsFiUZRCKdnCaUwPjwZGNJ0EA4rMuH1n3t5Kw9gauGY9&#10;D9+ZXXG4ZqIo7eix5xdTMTadKM2XkB28ZvZwRAxb8qTwrac/fSiQi8mGffs06GLLZH4JXKIq/l1M&#10;KZdrWD1AfH58i4u+OC+COSH02OqVJyOpJgJFciKp4cRF41ra88vGBH8eoar07heHEcuDBw8hTVgG&#10;F4fvCk3dceqCcqmyzE3cgV0hs86qEXa0CmE7I+X9ba0GX+xnbYa/UQKkJUuW/I3F/5eKVitVQZtP&#10;u3RvwrczJehk+yayzDyad+7Vo2Obli1aNEepvoeNscaPhcC08mnkb25hSKycJvzsWWCxoEULoJXA&#10;RCJfoJjt5/MbDm44pL5dizrmdvLEg9dTWa6WjlxS9psXOzIs5veu08HPtomHEXx6+2car6sbj0kh&#10;YoVJOw4+Pf5GgXAi6rDJ/yk6hH/NlFTnx+05n+vdp8GQAPuWdayb1rFu4mpsx5PdO/8hp07D8YFO&#10;rX2s3JUJe4NkXt5Gpug7r3zP1aEPnlySW3Vx0+OQ8k/vv3dWbNanvVdXf5umrnxp8PvD0VQ/Zz4C&#10;zyr/oDL76N4HV8F6cHu3jr42jWzJ7+68f083r2dOz33+eMUndv+OXl38bBo50ELuvI/g2/oZya4f&#10;ffSM7zq0pYObOPpgCNEfgZPo5twqaeJDpNrS8EMnhJZYPiFCYLI2UU09AurXcbLk08gM5DPu5eFo&#10;ZWnv07xzl1Z1bfXxT1vdo50TlRx986XnwFYI1rjG8wGTQGwcFKIdME44XHQxDDVERhW+JmqUWWdT&#10;SGRAYfW1SrfG4/RDP/Cd97uxd98mBX1CGuuHFlL1GqdWKJ9vOuXSownCfa1RGDtRpXBICTE206tC&#10;6aImnDpNSPDs9OsOD5ZeSbyyMuFZp4Vp/de174tA+QmYJDd509pLIY16bm8jyLx4rASUClN+Onm8&#10;yyfnJzO8jdmKh8duHlZQoy4JB2zrMsiEzqj9kq7eEP9QuXBug/mJHZe17W+BYywXJWXqmjmX4tr3&#10;WtmYL6ARsp9e7XieuWZmg0aG9ArmSOWtXfvX0wMP9LY2THvZe2tKy5HNB7nx+cgQjCHI7qAxW9Ja&#10;TG77ixO7HESSIvxpt61pbce2HOqqhWuWvHseFi2wa+vAzrl1rvNdzuwRDbs6cVgEWcjbuBxjm7rM&#10;2OmLQ5zHth7uzCWnvBy2LrPHdJe0i3EygSIqsTBHzmzQusGouvq8sjvr3TOiGLcv9Wwr1KF3Sw1D&#10;TmJWhLGrjIoOXDV+10qZVImIhajlIp/LDVxOZFLU9Rdeg1rTv0LvghIKCgHFmpUO4CEzgIswbita&#10;tWuU+evnl4mXvV2ruoga4euLqH3yH5TAd9a7Iafux9x6pVJUDBr8B2XwjapCXw+hpx9aNvbgmBmU&#10;cKtWo3CiUuEV/dTS3rBqvKgHDwkf/Uf8sqceqxSWY1m9iyqT395xYCGh5Zlh1oVXTnT5YL2lty2K&#10;J5EXZF0++eiBQ9tzg6xVIU9m3qcM6kbbvzgucEPHgbV6txpj9ANmwfXu7A/0RnZuxfiURq7uvZzF&#10;OxadOUM090QoKJg8OT6P26LVmvbm5qU5B4pVdLHetSIFXUYIzL9Pr+dXjMAMcsQScS21Y+8VTfgG&#10;pewrSLWl64RrJpBZVKIiM2bH0dc3YsUEHs/F1qy+j11rZ31u2otem/KGzm7a0YxJl0VMnPLWZpxb&#10;zK4nCXXq/RpgQA57vTbCdNVYHz9BEfiztnX7Jr83uba/hW8+gmyvIqVGpn6wqCulsz+Ta1ZnpAqS&#10;slJehiFFReVUWTo6I1dIiASqCsVtVfPbVC2nKEFFoaj/2R2qdRMvt97NaRycfqo2/fgS+M56V5yV&#10;L83DnfJ/fEl9sYUqqfxAi6mt1462CPBAQHSV51fLCxE+Mwth/WnXJqJnJWcmA4fPoVf1mT59OlAt&#10;jeev5rC5Je+ACnpXeX/3vhnyZhdG2Amvnmh7Xd3Ajovw65FdjsUz6tDGvTElaeXvYYL2jX5xTJk8&#10;PrzJulq9+8WB/UEz4HpXg7HsibgNNPCTBo4u3RxF2xZeeGxftwdiOCDI4j+FXUo2njYhoL05o8JZ&#10;5+f9rpXqwbk2QZYnpvh66BeDtyjT1s49F9ay77oWfEOcoehzwlKrgGtWK7Iy8uLTc8PisyLiU4Oi&#10;FXV7tJosCB36u2Ts7CZtTBh0ZdS0Sa+Mx7jF73nLGtBxVn0BJ+5x992yiTMbBZowSvsZrFssin+Z&#10;vmSByrBKHkBxdmYWHVE1UWqk5uIfvH+85s/Ov8/kWlRZOigIOycQuBOwbm5YJcDI5SdH1FHizkJs&#10;Rj8U7Fv+pRZ5Fd4ZQNs6OGt9tZIUds+AW7EgwcHFoPNCGIg8n3V7UdG5LIbBFwxm1aqzNtM/I4Ha&#10;kKpvJYHqxO8qUx9snzKoT/8Bfbr1Gr3+WnShTJ7yYMeUwaV/qSzoUGf8riL+adshZw+kSSTaCElV&#10;3u+Lt7U/irBzlWEnDzsteHgrOOVjTHpIfFZslkSiUn46f8Jj8J7WC08PXLbfocPmgMW3TyZLEVhD&#10;bfrpJKBMftFt2MnfgjNis4VpOfiVhXBA5Smrp+8ZcS09Pk9aKJJkpnyaNGHvlAe52Th2c7mkuLnz&#10;f633RScXKoWvbwZMuHYmSVw0i9A8yg4eOerggld5uRVi0UVvbzcad+VkSWZ1yquX6+8mpYsKHlx4&#10;sO99Qb5UISwUJaemn991sOHW4LiwZ73GXj6aJBKhKVoYMmr06Z1hH8ePO7rqQ16eElPGPesy5ebF&#10;lJKqta2sKn63uB/qgje7x/WacyI2Cy9a8mzH2AHdO7THU6dfd71IK0BRrjWM360QlovNaoStfYJV&#10;lEJlRb/fgLWbj8VkVQirVWNnJmHTjmPpFWJ/KytKEY71aYdtO4ndfYg9eoJF52CK2oX60y1T3Q3+&#10;keJ3/5kPje9ZixjHZ1Y1GTZ+yqzJHSi3ED5z8r3fN1xTNSr1S66kGH6+xi1VScOevDyZZtSmDtrj&#10;alCDmRwna0N3WyM3K4GNgI5YW0zq+K8e02xSO89+zSxtWHr1Gli7/pfhIWss4h/tAS2+NKKzwy8B&#10;oygiiEwhs+hUNpNGk4rSxUQG/QvnHkwnl8681D9vxEbkKxFgFibJuXL+fbCRXUtzekXHY4aDQwW4&#10;5g9vchFcM5UmSjly8e3tBAmBwUDkYXmFCiZibDAwdmflvo+XoHjarLDkGH0DJxYZj14rsvZ8rUix&#10;vBcHdx29+SA4TQN6qYx/dS9aL3D4hJlz582bO7qNA6/GsO0YhF2C6SOgb28YMR+eJuFxPugUN/QU&#10;TBkBA4fDngc6kJnx5qvh1Z8wbjD0GwJ/PIEChG6rgqDDMHkEDOgN/RHUVAjE3oRjj+Dabjj0HPLF&#10;5e8ibo2KSRgOmSbgIAAWF5y9wZqP6Hi/Vli1z/1YEqgdyH9yPNQcl3YDB3ZpWs+vbiMcnzk6WcJw&#10;aDtwYNdSv0hr7GQmTdy65lS3uX92nHdm9m1Rwx4BPW2ZWgrXCgkB6Fu19rdv5WfXytvQhMp2djO1&#10;0cIW1qafUQLy5F0bzvSY82eH2fjVccmDq1kyGSZ9cOpi3wVHO8w52nd3OObn3cMeUSxU1T0Cy3TY&#10;gLoeOcELN5wfsf58vxXX96YaDu/t7iPQWrDLJALLbHhfT9Ool5PXnP9l9Zk+ax8H6bkM9hPw6VSP&#10;lvX7GOUe33eh59yjXVfdvUF2Ht/cRF/PrHdro8jLd2dtvzTmZJZHUwec9PevTjks5+nefcHmHpYM&#10;DT4zYMKwsAxTF0cBh8U1c/HxsEEuzjWsQ/IO1h8Dq3YwaRo0lsK2PyGtADA1pCig2y8w2B+u7IAg&#10;DU1CuSQMgt8ugms3nDiBLsSBlKXBsO8u1OkJk2ZAfSmcugFqO6hnAx6tcexlUjjsuwd1epTczRHp&#10;GJ7YT5AeAkdPw4H1MGYGPEoAWXUpvX/GufyfavN3Pt/9N8n6y/G7oJLk5yNUAhS5l/N0w4gZL1tt&#10;3z7AlkJhlf5l1whvA53svTrxmTFZ4afY/MKi9Uig0hmmJnrGmn2PJCsjVMpyN2Vq4X/LJ7U4Ikqs&#10;Z6NfjE78bxqK/0RfMHlhWGxBvgbQWZsIJIaNDUuWkpOK7MVFv5B5Ap4NCtHWEVKD5aWmJxF5TgYI&#10;+Qq5JctS0/MSMoUIXZHCZBgJ9GxN2KWQXcqIFJNLElJxuOYciZrK5lia6DsYa+CaMWVeVn5iLuJG&#10;RPgPJLYe19oQ8UYQlMKC8ITsxAIlhcV1sBZYsJVJsYVkU30TxPKEepGiMjbn8opQsosqqip+F20w&#10;M+6tnXeS3H0498RwDT6ziyBybacBZ4j16zkx8+NTua2nzB3S0IKjM/oYQHf87qftMOAQePmDGRcK&#10;QuCqGA7shotDgbMQJrQAbj7M7gPGS2FsAPDKHrK+2wBz02DDDHARwNOVsFwBu0aCMA2QNs1Jg8eH&#10;4ZkbHJ0HT2bCs1awuDsYqiA4BLJL350Ptgbl4TUSH8GDXHC1BaYSTq2G5LawpA8OX1+bfn4J1Ord&#10;bzaG1dC72roUKQ93LVl/h9Zh+sxB6N2AoCIr/qKjVZXyInyzHtQW9O+UACbMvP8uM0OmKrVdIvCt&#10;bZvaMIv5Eoo6jiGUbyVinEXUtcgKjOXFxz2IE+FKtES3M9x8rN14FLTJVCmVMpSZQq4CEqvkQbVK&#10;qkCZcTbb6uxDq9K7qpSbKxecZ/eZOMT/47zAS3WPrR/oYpj76Pj9XEs3O0OGMurkik1pHbcs7eNu&#10;rNsbSrfefbECJn2EIe3AiIMzCwkpENgctnYDy80wzBv0VLCwLRDmwZRmOOdB6fR0Mawiwo6JYK0P&#10;EdthagasagIH/wSZEVhaALyCy0ZwYBY8nQXPNXqXEQ5Lt4HUsNTdOWBfQe9mx0AeB6z0Ab0h7syF&#10;DVTYMRlsBd8YdfPfOeV/9F7V2pn/2RHChJ9OLZ2x8aVRj6kTetXD8ZkxYWi5X/7ZFtXW9q+XAO5v&#10;p0ZhbmUuDd5T+YT41xm0Ej2K4y2r1Ihqo9SzyGGo6CkcrplOQdaU6uhRtP2l08gII6ZamascEmX0&#10;tUMXX7y8tmfplIm7HiQ+O7jgt0vh2WDqHRBQz8vd1c27RWN7ZVxcmlReM1gAKxcg5QDTGZq2Ahsh&#10;PA0HmRwISnj1HArFkPUaPqjAwRSHjiqXbN1B/BFCs0BaCE9fgVACMQ/gpRo694J+HYAmBYWGrQ+Z&#10;HBQKHGcDv6uCTmXvli8Ug6CDsPkMZIjQeTtExoMBqvpngKD/1y+nb9HBWryqbyFFTRlfxqsCVdLV&#10;FbP3pfv9Mn5Qu7oRL+4HPXv85PTWTcc+Eqxd7AzJuXGfGHSavr4+UUcAPujEq/pmra8t6N8rAYTb&#10;LEB2Y3OBo8XnS99an44CzKpUgwQKA9EO8u1LP2jOM+FQq6tr/4JIq8CrIpCYBg4+9ev5eHk6E6Me&#10;F3oO6dvGzyB0z4KjKXZ+LkZsVeyNA+dzPHu38zHl6KYI1o1XxTABehJcvQRXLsO9MPBoB03s4ekx&#10;SJfC/ctw8SE4dIfejUBAL7/jZJoCKRrOnISzFyEyGbLNoJ8/RDyD5+/hzRucRjdUBl1bAzMZTpyC&#10;JH2oZwrBD/G7r9+AXHu3FRixyxZLAJoMrv8JN4Lg5kl4TYVhg8HdBN/71qafXwK1duZvNoZftjMr&#10;3mzs2mfdG4KVix1yPU1JTrVo3pp/98CVJALPSIBgB5QKld/AJTund9Nj6Yjw021nRrwIhXLkd4mz&#10;vhCJdAaNg6DoNXsKtUyag/MilHQQvUZ5yKcZ3ZVL4lLyc5QUEzO+CQP/RVdmOo9OkImkhXgkCQ5U&#10;R0LkCkyE+4sKVAlRkAadzqaWvLdlYrGYSOeAPE+KNkilK6XzqOoCId5IlMqRN3wz6dcWpKVJ0MwE&#10;bSKQKcU0CfhvKIi7KpqE4se1Y6SHaH3L70xVwkK5mkZHpLZowmByWY4YERGWkjuByOHQGSgEXSnP&#10;FWMMRLnxF3a3X8JnRhSIqGrR+fEtL/oeXDvQ06jg5rr521+pLS3Z+fHJtAZj5/4a6IDQKHXOi0rx&#10;mQtSIB55TqmAQANzWzBkQkIwSKkglYCKCMbWYKqn26kYsRrEa3gO0JZUxcVZjFISIF+BWJpxDoM8&#10;DJztALIhMgno5mDLhqT48ncRtnN5rgURREdAbAooKHjVLnbAqt3v/kvWea3e/WYD+WW9q86PfRea&#10;KsWhdRBR2vHjJ9r06GnHIOWr0TcsHlVx7959Q1uPQd3boF1vxWbp1LvqzODpmz5EkUlI2yJmBLFY&#10;qe/qPbu3syuHlHrv5q83crS8CJpEdGjWfH5jfXX8x9WnIhKJNBZRmVlI9G3XZHI9XsGT22Nv5JAp&#10;JZntmzZf0Ihybe+VQ8lEKpmIClHJZDKO+bD+AZ2tlDf3X71l3mxpoKG+dkehyt6/7WF645bdcp/N&#10;upuLjvE+V4rKmeOUsnRXcAwJb6QavatZBu071h+Ekzf8daPjNxu+n70gRJMwZ8v7sFI0CWRTl0V9&#10;jZ4func+g4i0KKJJkBL1WncJ+KWODpoEVXrIrO0fIjGcZQERbKiZBm07+A/0KMmJMszZ8S7No8n6&#10;TuYmTGLeu6AFN5LTxUpxgUhCZfIQ4xDZsP/Ihh1MaZn3b0+9XhgwsM0oNza3Ej9q6aeX087GJAjx&#10;o2OSsfPiYV51+NTSeav2qyoeLFVW5PtstoutEZNKEKVHR0TEpuQrKFwTaydnO0MW6oruUf16XoS8&#10;MHgYAiIUKfQ5EcG1GbghcOav3omi+KWHEJKmCVsqTkQ+NGsMRixQSkGNeBGQxq1dLD/7Gi1pf63e&#10;/WZj+WW9W6oqlUq1efPmzp0729vbk0hFX+VnTp/mkEjN69alUnVwlYwbDwxLgyXLyZxSLo2q5KCu&#10;s6L9xge0EVCRrpbnxu04EmE+oOcCf1b6pePtX5pt6mtvijxNNfsfpkDgyJOc2nL+nMB/fEOBARXL&#10;+vRq+T3G9DmNrB+e7frSbGMfe7MiQEFNZj3hrkV/3nRuM82Pg3By1ErRw/MPLxs0PjLIpvDWhQGv&#10;LHfP8KvLo6DWK6Kf9dic1W9GyzqvLvR4ZbahbDm2otc9FsY1+LVBKwGNopYnvH+3+zX9l/HNe1ih&#10;kOJvJv//eEE4fNXcKM8R9dsY07XghwQ629FIuH3hxXc+zUfX4eqRVelvXm6INls13tdfv4ySwz+c&#10;EoO6L4r1HV6vlREdAUwmvn//v9fUQWOa9UDcQfgYqcMvnZ3ySp6Ta7R4buNAEzqxIDc8UypTiq/s&#10;u/zILnBmAF9Ap5lZ6RuRc/auvnFLLE6zbXaov50NR+e3lTr83OmJcTZjGhoiKiQSnetuq6eH84OU&#10;pBXLsZiX2WtWKI2MqhpYhVItJ9GKQSJxeGa5moSIqKumII658+b+0gM9j8zXszKu2bTJCyM+DSWW&#10;0bsEzLmZysXwL+hdNYQ/JoWlE8rqXXXjRmoUBF29BUJDH7EMZH2q1c01G8/vlbtW734zyX8DvXv8&#10;OOf27eahoVSljjj66Gh42mBaryPdGLyS3TCud+ck9VzXsb8J4kUATJq4eOa5qHaDd7bWy7p8vGOo&#10;643JntbsUu8+Vd6eJUdOmrfc2MfRk0/BhOm330gc/MxVN051DXW9NsmzzItSlbNtwdGgJoO2Berx&#10;EYgfJn+6/8iwZO9rUzwtRZ9GLvnkNanLWGcWi6R8efT47By//w2zV9/Ey7kyycOWUxKiqUx43mVR&#10;ap817fqiaBOcvCHpt3VXQgJ6bG1jiLD7v9kA/LcL+os0CUjv9liS2nVp677mCGASJ9jYuvHqR//O&#10;G9sYGzOQx33ab0tvxTWry7rzQtSm48JGBgbagVMLD646eMWt19Z2RiZM/BdZ5PN+e3J7dqIevyAf&#10;NKVZV0smerp8wqQXth47Z9F0mBNdX8B3NGIg63S5PCdH3Xa5ssHVJJdSJb0s2i9fJLjkArNGSLPS&#10;PFF+YrrAyZKM9pFVJiIoKUBC7lVF5aukhEIJzkRUOtG5WAnJrgotTmRfrlmkrbSQIEEuV6ULJWMc&#10;NjrNRWYmtNVVArHqAm1a+ATM7McUcP/bi+Cn6X2t3v1mQ/UN9O7Jk5zMzOYCQdlQxqIWbt1GyHOp&#10;P22jBZtb8iZDerfLjI+8lo7ubDIZ8ZanJN1NYI+a2HqAHS3p/PE2d2j96hkVRWESWfVbuDc0IKS+&#10;fL7qcmyYkGhiZuDpZNHM187PjJZ8QVdm/cI9Cw8fY3q0taUzSJhclPf8baZJx3brAo31yeKzW07s&#10;M2m1t7ulMSFx8fxHqv6dZnlzMy4eb3uH1sffCBke8VcpXqmbv+RNr8Wf9S76FZE3HFxEaH5yqJ05&#10;qxa049vMwCKahMZ27lyttYRg5OLWU0OTcJaEaBIQe6Q8JS6P3SxwdQdziwo0CWX1Lj5Gd3cfXqJu&#10;fGiwvTWHLA552OugdMzEBjYvb0yMtNsyyrOOvob0rrzeVTw7cnJZoe/mXvxbu6699mm7upUJciAo&#10;30Nl6uo5Z86SLeqbU/LShTz/BnPaWJgXWWWK8m6emy579GLMEAmPV5V8UCBTAklfTkAm6hp8wKW+&#10;jXx/+GaTOQNYRvwqpS8n/bmQxh4mbeWkZn2JMVhbUPw51p8i2cguSqMKKjDuDjVUX9EEQT1XD59Z&#10;lUk6/TstKJWolmAsb/kvA5W2PKyS5cK3NzX2sCN96TPi20y12lL+sgRq9e5fFmFxAdXWu2qZsBAh&#10;6f2+a6uZqamFhQXya0L2MTWF/v71a1cnx8CmTXXamYcNA74pbdkyQjk7c5eZIYZtHD0YyohX4a8p&#10;DpP7erd3xW3I0WePt73LHBJQrHcJTL9mrvUEFJJcFJeSF5+c9SkxOywqOVhmMX18A7un5zrfZw5u&#10;UKwvUeamrvX4hbsXHjnJ9epgS5UmRV+MILXt0WhYA3NHPTI6BMx+eavXSfqSufXdYx/2PUdfMrl+&#10;QwNy3Lnj7e4xB5Utx1f8umcZvat8sGf/DFmTs8MdLdi1evfbzMDPNAkexXrXwKmYJsGubncHpoYm&#10;IfxyqvH08Y3amZe38FfQu6pHfxycJW7w5zAnW47y3h/H5yRajWpuZiiMWnemoMu0zuPcOfjZbVm9&#10;iwljFyy4Hebh29uFmf/i6ZZMp93T6zU0qKANVPkP7sblGhna8yiKpOCVp0SdJrXoY8NilVLQK5ZD&#10;yFvZ5t8w4yotwXJRvojEZdFK2ZWV4nwJkcNCB86VauKoGy9vz9nT79wKno1JldKXERa0JeqvUY/w&#10;w0qRb1b1yMffSPPz1VsnYTb6ZbNhcH4a8VmAekZH3F2rOunFZsJvicRB3cCCAMd+w1gj1eNbgL5u&#10;pj8URa2b87s6FdXm+cclUL3Tg3+8Wf/WClVpj3ZO+2XYmPG/Dh50/X1BlgIyYp4d37R0yYpVi+cv&#10;fxArM7CyJSJ2ezq94qUgoSWn41VCILF9G7r1buU7Y5CvpyjpSYoCOVhp85EEph2buPVr6aG5HOrw&#10;yKT8uN3HI9L5Rg3ruQ5o7zd1oF+dwqjb0XLEWkpGmZuWyszXerQSTZwcezT3HNm36Ug72YuQHDH6&#10;Ef+doO/m0gTi78bm336Uauxr78RByhivlCww6VC60qJySg2pWhSdJjc05FQLb+HfOhX+jn6R2N71&#10;XHu10A63ezsHtsZ+SzKxs25Vz7FjI/cRfXx8RfEPYqWSLxJvqoXRaTKBgI00GpafcPGj0oAhDY9O&#10;fplGsmDmXH2RloPINMp3Acv6GP5IzmSLst+HpcaRuZyUyGvRElFFvHGMYuFo1cjVxN3a0MfHyk6Z&#10;F5ejLB9si4JdiTSMpmMhfF4amDLswOJJ62+lF2IUMp2KXzR58LGF4367kSxRkbS/6LpIOD8vAe0O&#10;y96lkONukheOIw8bTJ64nPw2g4xoxVB0cuR50tzx5JHjyIeekeWYrgLJ5JDT5BmjyMNHk4+8IIhV&#10;JBqR/O4kec448ohB5BFTyNciyan3yWefEW/tJZ98TZapyO9PklGZIwYX3VUTdRQrcCH1608IbESo&#10;34TgxiamZiHfuMp6VKt0/4719PeVWat3/z7ZVixZHLR/wzVlwOCxk6ZPaOeY9DiB7UYIvR1q0G3G&#10;klWrJ/vIXsclsI1VuoJ3q2wlicNlGevrObl7Tm7F+3Ap6HScTKI5DiJQqQZ8trG+5uIz0TkvkU7K&#10;DX23/WpslJjI1WPxCNJcKUWPRUDO0AQK1YBXJrNWedMYyBrHtrS07NfTyyrm9dYHGXkanFgC06S7&#10;LyXo2fszkZzWPjwuclbW5CdQaAYIpr9UpWU+FlTS8KevTqYZtvbisr/eBfSfHLWfqC4SR49ppJW8&#10;PlvA/EyTQGEzqBxEkyATZYgJyBHgC/43KmnEs9enUgXNPfRQFEzK2/CXHPvRXeqO7ug7vFP9hT1t&#10;VB+ignLl0nKKV11472kK37/ur53qjuzgM7JXs8ne8PhFUrqkdFgZLkxMmHTg0LNz0WKRCiSZOfFq&#10;pqkecoGvoZyxvJcHEC/CvY+pGl4ETcHop91/3tD8VDPMDPxp6TvYcBTMW8P4SdBADNuOFuMzy6Hz&#10;YBjoC5d3QlC6LnzmFzg+s1NnGDsIqIWgVOD4zPvvgGd3GD8N/MQafGZb8LMGj0Bo6gSkMNh/Fzy6&#10;wvipRXd14jPbN4cOvjhpYO4buJ8OHk7ArJ6BuoaCrM3+z0ugVu/+kzJXs53aDBjYtVl9f/8mzdw5&#10;6dlSnlf36fMm9mvVuKGfiwFWIJcQKShW9ivbRGZ4NKs/0CTjwIWwCBFOryD59GLE0hOd5hzVXn0P&#10;R+epDQb0cjeNfzd39Ykuc08M2x/Dbt6gnx1OOyMJfTFyWenMUbmS0i8vosDObWIr3qfrry4kavQ6&#10;gerayJ7/ISzO0r6RAQrWLGo1KmdUmUrxcjBp0vZ1p3vOO9ppwdnZt4T+XRsi8gadMNRf2ffax5AE&#10;5Mm7N53tNbdouDsvfXhNQ5Pw8PSl/ouOdZp7rP/ucLWfD6JJYOkK70FjtHPj2V6aMZp1s8CnU4Oe&#10;9mw2Me/2s3QjD3s/G0NHM769mb57PfcmpMTrH/ILyzIEqNJiLkUzA+qaulkL7PGchu2aWVFCoh6m&#10;F30Ffh4iAsu4obX0wpEbs7ZfHrknkhng2cKErsP9qqoxRbwI+/YFm7lZFPEi4FpX85Np6Z9qNCti&#10;nsCrKHiLWIOuwpsoeHYLYpESJUL9jtC4EbTsBbbp8Bqx4VawFUQ9hmxzaNkYAppB5wDg0oFqA2NH&#10;gR0N0qIhIRViEoHAx2N/Daxx3EemHYwdCXb0krsIPaOiYxidCxw6pD+DJeuB3xU6uUPV7BY16mxt&#10;5u8qgdrz3W8m/mqc7+K8CAoaD+0hcp9tGjEjqOW2XcORQxQx8+6WtQevBmV6z961pLODnm6QnUp4&#10;EQpCYuUGdvpGRb5Yquyk9Cg5y9WKQ87L+pAmRRAAn3tI5vJ9zVlklTQxLT+tUIHsfyQKzdCIZ42O&#10;2bIz36chvICShDL7mNEyEzMK9YwdeGQtBZmiIOdDssLQysBcy2KkFIVH5Qg5Bp4mdBxbH2n6rIyK&#10;5XgbqCLiCgrU2qYQKHSGuSnPpHg39s0G4L9dEKJJ+BSdl68qeYEjmgQ7O7Y0KStFguNm4OcDJDLP&#10;gG8n0EGTgMkKQmLyC4pmABojupkJ34SFQtzkiYjfVs/Ank8twkpCUUaxmflsA5xQgahKj0/PZhk4&#10;6FMp8oLgBLnAim9MLwqMwyT5wfEynqUABaeVPcbHRDk5YQm5qSI1mcW2sSxVePEgfoEXIfP++nkn&#10;CF1/0Ts5QsuLYMLMKv3TiQ0DXE04lX3AVoXPPBjhM7PRzIYCMrRqAdu6l8VnngtTmn8Zn3k1wmc+&#10;BjKEwGwO6ldwxRAOzC7BZ2ZGaPCZDcDCAjDt3bk68JnRSIZfhHVHwDAQBnYBV5NaHsB/zRKv1bvf&#10;bCiroXe1dSEWhN3LNtwmt5s2c3CAJeJFwHJDHz95/fTikeuSLms2/1JXoJM5tJYX4ZsN1X+7IEyY&#10;9eB9RoZMXZYmwaaJdXmahL8uJ911WVk3sWExCGqcg4FC0olWWSUvQurNVfPPM3tPGFoveG7gJT/E&#10;i+CIPV2t/ck/eF6rS3WPrq+53k07DT33wKil0MEV4s/A75kwaxjs6QFpg2D1UKB/hJGzoccO6OkO&#10;pR3AkIxST8LAUzB7JTQzheMTYb8hTKHBpgSYOx5c9eHCAjhmDEcWQNBseNAUlveGtD9g0huYU/ru&#10;InCowIuQcgvm/A9cekCv1mCnX6t0//ps/HFKqLUz/7NjgbMgLJu56YWg65SejSxESaFBt27cfxUv&#10;Y5s5N+roR3t5/XF0TeHc/9kO1Nb200sAkR0gngOFUlX6KgMo+u26iBMrVKxL63yg5WCoOZakMvrq&#10;4YsvX934fcXUyXseJT47tGjLhVtH95zX/jRlz0P8p82XwxFKao06YtACfm0AN36DSWNh5VWw8QAe&#10;A5CzhfglriPHbQLHgdDUCioaxNF+dKgrHFoIw0bB1ThA597m3mCTA/u3w9rNkEwGUS6ggxlbF4hA&#10;VAfXgeEEtrll7yor2JmVcO53uP8UzuyGKcOge1eYfRyydNH01qiPtZl/DAnU7ne/2ThUY7+rSr66&#10;ZMqeVP+hY3o283hw8YRYmBZz+8Ink85d65mxIPXSlm15nbeemNtFHzH0VkhfwGfGoSYr4DNLKuAz&#10;a8MrFJL45PxsFcXUlI9QEYrwmctlphfhMwsViPsbt1KSaTQuQ+vkrBOfWSIh0thafObSoNConFL4&#10;zGQN9m9t8NA3m3afC/qMz1z8C4FUhM8s1oxgCT6zSpEvUijKEBIh6gRkUVZqXY9rgM9c5lRSFz6z&#10;zrroND3cT1ollKgQcgUiqK9oEK5iv4vMQ/efRBaoEEqVPGjXnOcOM6f80sYiOyRRrEY/KYJ2zX7u&#10;MGPy8D6tPfQZJeAtpQVeKU4kglmOSy3CZ7aww2Ea4z/i+MwShJVBAGMbMONVgs+cBHEI2FkNdAoo&#10;9cBFH5LjIQ8FCWjwmXMxcLUHyILwRGBYgB0HEmPL3y2Pz4xB3HtIQWRExQ3nWoGzKZTHGfv286i2&#10;xH9AArV695sJ+ct6V/FmU7e+a18TrN3sBQxifGyCa9+l0x1ebdz1UGhsRs+Jj5Zb9R89aErfdqwa&#10;4DOHzPztfRRZu2/AJBIl38V7Vm8nVzYp9f7NcTdzKDhUcpGjsX3TFvMa89XxwWtOF+EzZ+H4zI0n&#10;+uP4zONuImwghMP8OXPzeQGU/7N3FmBxHG0cf88VjoPjcHeX4ARLQtzd3b2NNNJYU0nbtE3TNNo2&#10;7u7uHuKQ4BDc5eA4v9tv9oBgh6W0Tb+yzz59UnZuZnZmdt+dmff9/y79cQHpM9Mo6LMfU8pkMi2T&#10;scMD+5gpruy6eN0kdHUnfW61PvOuTXfzOkb0K3n02Y0SxHt7n491aPhndjlfbK3UZ0ZgUyXSZ+7e&#10;y2+Uc7s+c5uNPZSRqvDt0o2v49UCy1VRZEaOK4bqP95761Q+gUIm4vrMJE6X3oHjNeoz579Zsila&#10;rc9c1Udde/iOcuG8lx1D+sxLN7/Mcwn5tlqfecWVbKTPLC6rEFGRhBqJROYNnxzYw5BWcPvagkvC&#10;wFGRk50a02fG8mKe/3QxLUumEivo/t0CpnjrIu597eZoJRfBxZChUqqJEBWnZ3c67bVr3Uh3M53G&#10;EIUfrs8sQPrMb+vrMzsifeY/oxOp1md+q8YqvD+IOhAaghv+9hXJtnxKPpa82jmAbdYTzXMACQwD&#10;p469Bvbr3im0Y3CwSFQxtG+34JBQHz8vR1sHr7A+RgY6LuZ69jZWKGywYbU0cgBVpambjpV4j/Af&#10;6WcZ6moeaEGIuvL6nYFdoCFF8Crqpyzjzwa6dfWyCHY1C3Y197HkGjIrzuy99UDfY1oX23A3U1dq&#10;7p5LxaY+Joy4579kGS0a6NatTmLprdOPk+yC5nSx7eRhHuzMJ8S9OpCj08NFVys37qfHqmA/I0M6&#10;Cb0Z5O9er74gCuxiy0998Wu24cKB7u/z8bXk8mVpm0+V+g7zH+FnFepqZC7N2Hsll+loZqfdEHrT&#10;Zt3xX8tIVfpuy/Eit0G+I/ytwtxQd5sFOfKtdaQ3Tr0qcA2YFoF60NRBnr7ziczdwwBJdtd7n2PF&#10;qb+eLvUc5DPc3zrM1chCnnngai7NzsSWgyPukVlPvHV3T7YqI0Hi4GtqzqbQmCxzc0N/Z17F65gM&#10;q4DZXe27eBg7G7I4hJJj+18lKwTPhLxujpwq2bJ6nSHJ2rbjVaGT28hgG1924eHrJSbuRmasOoOh&#10;CQ4gAm8h9K/6oBk6+ft6Oprp0qmU939yrPwTrdIVUNOhmQPYkhEjzoeUHJDIEdik+sRA3wo3kB++&#10;hoNBfirkCgCFML/PFqODlSWgda8PDW5oyd20p/mnWqB9vttmLd/8fLdWUXW4CERMKpapyLTzJ49r&#10;pySHEwi18Ho1vzl0iJDh2n3mJmdWLemc+vrM4oxVi1unz3z1mdjW10TVBvrMHbaPt22hPvOP352P&#10;DRr4c7s+c5uNPmi5PvM3iwI66qP10DpHQ33mn3+4EIPrMxsaMJCGRe6GNVdTW6LPnPRo+Fakz0w5&#10;eFo+dn5YX436zJL801fy9QPsOvBoxNynI1dl9lwROdQM6ULXVGnLohTa9QtDelbUVmdr2FrFGYVJ&#10;fAc5rXX6zIXxGYnnHnlN6E7XrcUYaUlfKMRQJoI6AckEYHKAQflTE1ORAEQolKj2qj0FONo4bbdl&#10;dpfvam0V4Ulhalazasmdtaf5O1ugfb7bZq3d/Hy3VlEIafvo0SMHBwc15Z5MpqD1YGLsmxhacrJl&#10;RgYpPx8KCuqdxQmFxUbOXn1MqbWoolh51sFLadkKcUpi1qOYtIs3o6+X6Q/q6eCtRy6Li9n9Wigr&#10;L34em/kgJuPB22IlH0V00PhsxZtnbw9cj70Sk5NYRrZ3MXPkUoTx6sRlxc/jqhPr6xkxZM9uvrxb&#10;pCzOyXnyNuP2kzeHnoucQr362GlpabGxxJcnK4x62GuxlVk79qcZd+vQzYwuin+z+3W5rKzkRXU+&#10;Cn1dQ3nOkVtCly62rmw0ecJp6rL41yfLjAa46+C04Dbrgf90Rlh59pEr6ZlScUpS1mPU3TGZSQot&#10;Gx151M1opMkY/Tb1ysM3B+4VGgR5D3Xh6tSF/6CGw8qyDt8SOkbY4DKTeB/RpQnRZ8oM+rjpoLg2&#10;cdyLb55TB/d0CSKk74wmBrrx+JUzZkz26u6rRH3nHrYsxOVFCx9PL9y7znSaFGZOiHl5j2ja0aLy&#10;73UPIs3ImGvGodIIkqdXo06LjYYGmZizyLUXeaLPpxu/vWZNyaSU1n8Qaj8XpW+S3knoZSXiikKB&#10;qKClZ3lmQVlGPk2HLRVUNP0rSU6uLK9MWFhWlX9RhUgoE4nkdU5Bueh96XkF8uziiiL8LxUtro+o&#10;VCKqqJunSCoqLsOzzSuQ5QpQ6U3fIFNXW9/JslnMw3/6CfmYbr59vttmvdHi+W6NPnNkly7W1taV&#10;HEBFheDI2atmTFonVxcqcsdocCxaTKCYGy37RputXfMiw7kIan1mF7oi8VnCM7L1nGGevZyRPjNU&#10;6jOPCcQll/HMCEzfSn1maUVqdsm7rMLYjOL45Ow3MpMFMwOtHpx4r89clbhan/mwtnsvXJ855WwC&#10;MXJA0PgAU3ukN4n0mZ9cGXyMsXoJ0me+O/wkbdU8/wAeOU2tzzwqAO37qt+iqNBQp3Z95jYbZI1n&#10;VKnPrBVm48ahqueyBH17x352FZtWnL5n5d3PjsUGpM8cdyHPaMGsoG7GrdRn/v3QknTzKRHG+uW4&#10;PnO/BX1mODelzzzUkVX65P7PBQ5bF/hq0GeuvAuF8P6Fuz9GqcL6BY5x5+rUXeT5bqUwIypn1TIl&#10;j9cUakhUVFjAMELaGZWfbypkvJRUJlpibvJrLu3u63vfHeyzdYG2Ca/JrpHD1nkEzkysjxOwW6an&#10;lXyIsFWIfToUjBpwEZIuwWseRLrhnlYtObAi2L8RbmYSJGLMoT/M6N2EsDP6hmDxdYia9qdaUlR7&#10;mr+5Bdp37f/WBkf6zFsWTpw4Y870sWNO3oo9e/324SNHDh06dHD3j4snjzlyN1GlywMHB3Byanhm&#10;azuKqZxq1GhNtZE+s1eAE9Jn/nSUp5so+1EOktipWp3C9ZlDnYdV6jNH2Lqr9Zm3HUnM1zMI9nce&#10;1cNn/khvt7Kkq8lSXJ9ZF9dVrp24Up/ZyM5uQLjbpKEdJ1pLo2JLxFW5E3RdnDpiuD7z9bvZ+l7W&#10;SJ+5EuaG9Jl7hbg0yKdWO1fqM/Pa9ZnbeuyhkeDvOKhan7mbLZtZpc9s2dXPrrdan9lT+O52Sov0&#10;mVNq6TOffa3QY0gSkrKe5pFMGMXnHzejz/wyLvsdWYudnXgJ12fWcJuYuPDUges/xVC69vUd4qrD&#10;abCzIqOyc1h2CjtHjc9C5R8xM+n+w79uTyWTLc15DqzUqN9W/fjtqu8+X37sSSZPX8fRguek+dQ2&#10;45OpFCSp1ViC6r+b8egCPTaXZ2feXMrqgszJekqMZ2XMq1+6OU8eyytR8ixNWpqV5AEvns1bsFRv&#10;4wKe6javgMyzaLQaWkZ67Ua3rR+nvzC/drv7FzZug6xFj3f9cFEaMGLKzE9mRDoUv0ljurt5+/n5&#10;2BPf3r3z5KncrKOLuxdacm5lnUjaHLahHsfR1W1uZ+1X554cr6XPrM9lG+pWnkzEICfSSMVvX/x6&#10;PjUZ6TPrsLhEqeC9PjOVVicxWhFW1wN50Bhw2ebm5iMGuZklP//lTsF7feaBXuQnD18dQ/rM3tx6&#10;+sw1hVbnU3VTSJ/54dOjubwu7frMrezmFiRH+sy4MnZl4/Pe6zNT1frMLBpDJioQEWgt0Wd+9Py9&#10;PnNOpT5zH2+kujy+J67PrHid/ESTPvMtpM/s4z2tl/ekHp6TBoXN81DdxfWZFfXZsaryq8fu7MvT&#10;HdzXa5AHz4DeakVyvCmQGPNuXIz5dbYIOQJLXxzccKrEqd/YabOGGEbvPHQ3R1BfP7rZ9kP6UOdg&#10;8VQYORymroSHmWoHYwxij8OCqTB2Kuy4A2VSTbmo4NlBmDMBRk+EPx5AOfrQUMKTffDpVBgzHEbP&#10;hlNvIPUqHEIKlNtg32MoE8OT/XWuijRxKkw74nKSXTtCB0dQFIBAWp/72+wNtSf4WFug3e7+nT2j&#10;Ytt2GT6qX0Sgv39YhJdeuYxhbmvvwC++c1sUGOHI0jO14+joNida33iFyUy3MP+R/LydZ+Kr9Jlj&#10;o6Z8cbjvsoN91OeIfcmlGG/kIGfDtFdL1x3pv/zwxJ0prLCAYVX6zFFT1tZJXF+f2cp5TmfOm0tR&#10;ZzIQthDXZ3YMtuGo9Zk71tZnjouauvZIrUKr9Jk3f398yPKDfVecXHJV6NMvaJB1uz5zW489Wfa2&#10;n04Oqe7ufl+812c+N2rVob7LDo3YlqDq4DmgcX1mJO88VN1Hn10RePbC9ZlZRMHVh3n6LtY+Vnx7&#10;E11bE11Xf+dQUsZFjfrMKcxAH2MXSx5KZmvC7xFmQX6TdDe/vj6zPCV2+813D17GbttzacLqw/1W&#10;XDuSLRa3ilwPWMnDnTtjDJ1M6ZUxuhSzkLGzJg+J7BjQwUFPnl8gkCrq0embbWzJK1h/EIw6wfTZ&#10;4CeETQeruQhS6DUKhnnAuV8b5SJsOA22PWDKCKCouQjSNzj5wLkPTJ8L3kI4egVUltDBHJwjoKMd&#10;EONxagK6Oq36qkYuAs8FQpzh0TaYNh8EfuCtr0Gyo9mbak/wUbZA+/5um3VLC/Z3kT5zqVqfmaDW&#10;Z37UaePWicavflx6iD5ylvauwbe6XN8y0lwHuY9qOhrTZ45Jkerb6NXWZ06UspwstCglBa/ypLUl&#10;LMjauh1McX3m9BxBrlCGpiFECo1vwFXrM+e/RPrMtd59KLG3Ca0gPb9Mx8DuvT6zoOhVloJvUaPP&#10;HJdYLNTmudfoM+c1zMdLXxmfKqjSZ0Y+O3SGqRGKaKrFTG2zTvjvZoRJy9/g+sw1TrFIn9kG6TNn&#10;FWUhQYkqfWYKF+kz8zTrM8ckI31m9QhQ95FJLX1mIYdnW1ufOaVAoMWz16NRScrctNxipr6tHtJn&#10;RmrMSJ9Z14BRo88crdZnrlLzru4clbDkZVq56P0smECzsOEZV/+qMlUL9Zm1j0y6V6XPrJDKsYLb&#10;W37ae+5+jtOcHz8f4MJHtA+Nh+b43dhfYcQe8PQDEw4IouG8CHZtgdPjgPU5zOkEnFJYPAyM1sD0&#10;INCpuyL16gf4LBvWL8JVIe99BV/JYctkEOSAQAyl+XB3DzxwggPL4P4ieNgFVg0AfQW8ioHS2leX&#10;g1UDnUj1pB7iH8Kz+3DoKnReDuMDgaNBUee/O+j/tXfebnfbrOtaYHcry5Jn3932xfdXyd0+WTTK&#10;MuaHz09zxy+e6B01N+BM2NXW2t02q317Rv+ZFvib9ZnvvC7Ik9SOvCFwLSxCLFjqvedGj6b1ma9+&#10;8/lJxuDZY/1illXqMzsaslFuWEn8g4fPHpw9cEXYdcW68QHG2lSNZTTJRegG+pVcBApEfjAXIRT2&#10;HMC5CKaNcBG+2KTmIry/qomLUITYRzo46F4lgiOL4LI7rJ8AZpz/zDj9f77R9nXmv7d3kT7zsbWL&#10;f3ys23fu7CH+hjmXd59++vLq9jXz5+94lB+1a+mPF99VqOm27Ud7C/xFLfA36zPXE4JG/6tsnW5y&#10;/WZQJF/ce/rJ0yu/f7Xwk+33Mh/tXbXxfEJuRlJipoBm7h3Rd8L8/saJ959nliMYV2sOMwcglQDL&#10;EcIiwUqEMwHlCiAo4NljKBdD4XOIVoKNEdAaxBpYuoAoBuIKQVIOD5+BUAzJt+GxHLoPgCHdgSEF&#10;uRrzh3ys8X9g6quy+lfr1xSDp3vh+2NQKgc2C0RCoNGhvthJa+6uPe3H1ALtdvfv7A1l1qXvV+/L&#10;dhs9Z9LAjmmv7h2/lcP3CXIz0aaj6F18UUllQiogEdrt7t/ZKf+5sohMro+ndVc/2241p02gGYP+&#10;4YpLjbbhX1EWST9g/Mq1S2eMHjqwt58Fx8wzIsBOV/ly7+rvjr4RKChstlIkVNLQ7bTSXUu/E0zz&#10;g8sb4JOZ8M1FMHMBHTrORah4Astmw+wfwXYkhGniIvA7wVhH2LMSJk6FC6lqLoI7WJbC7i2w/hc1&#10;F6EUkEOElQMk7IGfERfBrsHVhlwEArgGQvl5WLYUZk6BSzQYGAJc5n9usP6f3nD7OnObdWzz68zy&#10;Fz8NGLbuGcHSxVafQczKzDEJGz+tqz0TD3UV31o3/Sxr8KrJPXt1DadSW8FFEJTLqmbImrgItZ1L&#10;yAyko1vDRShWUgyNES21hovQIDFBWiFGXAR8048ACGlQw0Uol2E0OrtW+IdUpOYiEGSlYmXdfOg6&#10;FFW5UF1JdSYcRjsXoc1GXU1GOBdBLq3d9LW4CPh0i0TWYlERJlnz8m6tn+MdzWwo4akUqjudRSGg&#10;mRsmkxaLFLUdAlAJbG06A+WvkJWIMAabSmuaNYQpRRIMicBowiI0ub+rUsjkChXOdRAhMeYz3rvX&#10;jXI1EN74ccWvzzBTU2ZZahp4T106u6uDHkPzBm/jXIRMSEUykAhaTQMzGzBg4XCCSi6CkgiGlmDC&#10;1cxFKM2A1GouglIbHHmQ9Q6fqpLIoE2HYgxcbAEKIC4d6OZgqwXpKfWv1ucioGBkESTFQmo2yMjA&#10;twAnW9Bql438Cx6cfyLLdrvbZq3evN1VlSY/i0EQcuS3olIpjxw52nXg2NAOjlQkRQ/KopQ3x+7G&#10;OlmbdO4U0XK7qyp4s3jD62ougkoiVnIdPRYNtnfEuQhXZ12tx0UIXxrMVaXHfHssMYNIZREVheUk&#10;727BiIsgeHB99pVich2IQtjSQMrlnRf3ZhER8ZxIwFRSnIswZlgAzkXYfem6SciqiBouwu5f7+YF&#10;R/Qtebz0ZjGCqtbwFULCFiMuwraYVBKCN4BKqVAx9bv39B3ZzkVos6GHZ6QqjF32yys1F6FKNIJs&#10;5LB8iP6TfbdP5xPIiIugUkiIiIsQMM5dR7uBhpQy/+3SX1+ruQgEDO8jXtfuviPrcBHeLt/yMtel&#10;47e9TAyYxNJXT1ZdycoTKUXlFWIKzkUgIi7CpIDuiItw5/qiy8KAEV0QF0FLgwAMqixWGPf654up&#10;mVKllMwbOMC3pyWzng9U035V1S2nLIh/XqjlYmPApBJEeUlv41JyBHKyFt/C3snWEI8P19zEf4qL&#10;cDe2ARchFJz+HBch/q4mLkJHXChDLgEVCcccNfK91KaDqD2zv6kF2nUi26yhm9eJJNB1Tcwt8MPc&#10;zMwsPj4+2NfDyNCARqNR0SzQwCw7LZmOYZZcLkkqBZGo3nnltJiqTY/oRKDVkrvBuQhHizyH+Y3w&#10;sezoauZvDk+uxOBcBCOK4OWTnzINFw5wjfS0CHIxC3Qx7WDJNWJWnN1z6z7PbUonuzAXUxfERbhS&#10;bOZjQo97tjGrXmJdI6b05qlHibZBsztbh7uZBaKXS9yrg7k63Z11WTmxGx6rgnxrcRHOiwI62/JT&#10;XmzKNvy0v2ukV3WhVrp8adqvJ0s7DPUd5mMZ4mJkJs3YdzWP5Whq285FaLPRB5VcBJeBPsP9rEJc&#10;UXebBTjoW+vIbpx8lefiNyXcJsLdxF6WvjNK5uFhYKiBi5Dy66kSj4E+w3ytUB+Zy7IOXqvPRdid&#10;qURcBPtKLgKDaWpq4OukV/EqJt3Sb1YXu04eRs5G7EouQqJM8EzUOBdBlvP79ucZti7DgyytiuL/&#10;SKaHOurUIyggLkJ5Rkm34AoWof6DUOu5kFBRdAAZVBKJXIyWlrkGenwjAxMzfR2mSq4US+QizWdh&#10;XHrq9ed2vQJIVHJjaTT/vThTEZehLKtAU/XqU6pgGshYJLlU2rqsatctPV6ZXqQsR18x1dmKCXJ9&#10;AzlBJZcr5egQN5M5gUgkoq2qdtvcdg/UX5rTxzzflUGxCDicVoA+0D4KsIFJbqGYeNu2bPPz3Vrl&#10;1eEiVKu7HT90SOvGjfC4OKomz5OEBHjkP2/Ivn5ocvE+p4ZchJWLTyZ3H7M5klN47lCvWKfL89ws&#10;2LU8R5Wl21bvO2LS6cehdq5cCibMvfJUYuf3AVyEN5NXx3rM7TvdgcUiKZ4eOLS4qMP2CS3jIhRn&#10;/vDd+bjgdi5CWw7AtuYiZG5Yf/GtX9/1XQ2quAhfXE0N8WbeiBJ36/V5EI9HqxRmFO7+evd558Eb&#10;u/MNmfhfZGouwoBelENnFGPnh2rmIqgqXjzNI9iYOnMJicePjU113D/V1R5pRtdqj8NTr9uf/9HF&#10;uFTTlktNOrTQfYbgUAKt2/gUlwhL3+XqO1mQ6+MhmusRxEUoF6PVqlrpCBhdG5hoPtrcb5u4Li4j&#10;iOtxEciYtja+pt2ybC3CPYM+HcrQayBO+Scq1f7Tv64FPmK7K38ME4/CmlVgqdUy1ocCds0H+WQY&#10;4wa1yAHqtpPA2T/AZBS4c0DzwlfdFlZlwurlECOAqv0rMgz9GgbbQaXQcSNHG9jdI0e0cnPDORyq&#10;Jo+QzVugyCnkk5/M2do11cD1mRfGcLvYubLJZEwpyM28nsqcNLvrSBta1qlDXa/TR/q/12dm+UU4&#10;B+oRMp88/OZ8WpKIZGSs52JnGupl1cGYlnX6ULfr9BF1Ewdwy7et2HuI5dbdGu3bYfKK0kfP8/W6&#10;d/8+0kCPXHF8w5GdxpG/9zc1IGSu+fyObFjvz7y08s8c7naDPtyPX8XlJbD8wp18xc8HrcoZuq77&#10;MAOGOjhZdvXX3auJ4UfGWhuz/gJnnr/ucfmIc8bt7mfRzBBr12p9Zr6D0wB70a8rj5+kmHnwqTQU&#10;wPaumN6x07peaBO0frPX5RHhfXR96941qo57xthYaJHFb+4O3i2aMjvQIury/GTrDZPdPHSp+N5p&#10;fbsrf7T/yBqB90+Dda5uufSiQ7evOxsaMho+NZhcpsIE77Yee30uutxxYLcVIfr6dR+ujUuy5bcf&#10;TB4p5ug01ehSuTKVrC8ltE7iLe9VcvTBa0ELhjH1m8z9I+7uelXTszc19LQl09qje/8dffYR213p&#10;JfD5BQ7sAxduy+yuDL7sBtI1sCQIWHWtK1YAU4dAr4PQ0xA0R/TV7S1MBK9fQLEU9/6P2QO/lcAv&#10;WyHYEJqMOGyx3a3hIpiamKAFZ7REVFn8k8ePHWxtO4eGUjVJRU6YSOAa0tesJdQmo6m5CDG8rvau&#10;1VyE2UM9e7no6ddwEfQ5NPVLVo0o8OPhXISUrJLUrIK4zJKE5Oy3ctMFMwIsq7gIdRNzy7eu2HdY&#10;260nzkVIPZdA7NI/cHygmYOai1D45MoQNRfBNfXusJO0lfP8AnmUKi6Cv75OpXcsgekT6tRB9Kyu&#10;3VXc3rZzoTTkxEQ7U3a73W2bN8V7LoIaKITnybN36q/mItxFXARbJs5FiI2/+EFchFu/H/pMzUXg&#10;lyd9e6Ks36d9Zjpr4Xu3de0uJkxdseJarIv3UCdW6eP7Gwsdtn7qG8CjabSKWHnh/Zjs+w+jr0ns&#10;Vk3z9EfKG7Va4su12NsX0p9+UBkYNNU+MqGggsxBnolVXASZUCgjM1k0jb5a7zNKuhJ1fen2YSfW&#10;6lgYtk3r/9O5kBAKoh2K8E/3QsvL/2jiiLByOPU9TBoDI8fAF4egQIbbPCiHg2tg8jiYvgJXaFNo&#10;kpJTFcKeVTB2NExeBi8K1WmU8GAnzJ0MY0fC2HlwMQnOb4V7b2HLGngmAEW9q8lqFda6B4EJ7kEQ&#10;Hg5+uhCVDWPmggevFcvdjTe/Mvfe1kWTJ82cO2v8+MuvyvIlytyMu7vWLF34CX7s+ONMlMpAzmAB&#10;k9nwlJEYDaEIuGkjaXkHOA3u7PXJSE9XUfaTPCWaiFSuTpEqEQUR6jO8kouQtv1oYiHPICTAZVT3&#10;DvNGeLkIEutwEWolVn9mEIzs7AeGuU0a0nG8tfRZnEBazUXQc8a5CDdTBdfu4VwEBy1KFRehkq9Q&#10;nY8H0rqqt1ZWxUVgN+pb2/Lx256ydguQ2J5+iItQ2eOu3REXAf+qIRlZW3b1t+/d0WXSEDUXIbUl&#10;XISKlDyZnh4bWTRMkF7NRciOQlwEevGFJ3lFkrq+zHg1sKKYhLtSBrui6GUszkVgZTXCRZCJUjPL&#10;BFROB2/HSYMdjdLTnhVI6wfbEggyIh1jaHgQ3j8amCpxz1cLfryZX0GgUmiCp4e+mDvv008/mTJ5&#10;8aarGSIljUZhaj4RLw+psZLp1MYS/Ov+3m50/11vgo/G7j7/A/alQa/xMGME5B+Cvc8AIXKUyKff&#10;FcZOAkckw7YXBBINjftwB5wsgYETYYgLFJQC2nqRvoZt16DDEJg2E5zzYPclsA7CAwAiBoIV8g98&#10;Dduvgbf6qgu6ehEqNGmdIw8F9Mq6uB3KAmCgD2j/uf2bqnqLnuz+4YLEZ9ikaXOmRthk3k9ne3ka&#10;ylKEdiMXr1j71dcbN341LMiZXodD2pLhhHMRjHg6Tm5ucztpvzz7+ERalSIuAaEOdNlGeohWgk6m&#10;FooAoRGL3rzcdAHnInC4bD2SrExC0WLimtB4Ym5lyqrEanNJwLkIuloWFmYjB7qZJj9DXASBOm6J&#10;wDIc4EV+/OjV8QStSK9aXIQGhdYxuzgX4RniInR257CRf3P70ZYtQEKsC8OqHlRzEdQNjNg7Wgyq&#10;NovOlItxLgKtOQlwpSTh8bNj2dwwVw5i1uW8THjCtpnSB9EOPMb18Pt8oKX8VRLiIkjrfQarym8+&#10;yNLx6TC1p/fE7h4TB4bORVyEqKyGXARMnL171/1jqVIlmcpWKYQqEh0FpLVsI7OmtTDB0z1b91+8&#10;/jIL5yKInu3feKHcpe+YKbOndiLf+e3Ik7yy+hVsy5Zuz6u9Bf5EC3wkLz4F3DoPye/g/nW4ehfe&#10;JcLFe7jdJVlA/+7QsSMM6wYpN+EdiqKrd69yuHUVrCIhvCNE9IEAU9wTgWIJs6aCGRny0iA7D5LS&#10;gWcBHDrYuIAuBaiWMHMqmKuvZqmvNsClVJUhfwv7X0GfwWDCbtlCd7P9oGLZdBo2ckCnoMCA8E6u&#10;7NwiKYucm1lu5elmpKdjYOMV5G+nz/5w2WIy0z3cfwTiIpyOT6xA83oQxz5FiIL+yw/1U5+j9uNc&#10;hBEDnQzevVr23dEBnx+ZuCuVFeo/zIaOojjEcU+nfVkncUmdOQiJZ+08uxMn5tLT91wEJ5yLEJ9q&#10;Zh2sj4I1q24f5TP9y6O1C0V8BUySuWX9iaErDvVfeWrZ1fIOfQMHW7VzEZodMK1MIMvevuHksM+r&#10;unvAl3cvFUqlmOTu8fOjVx/u//nhUdvjERehvzWj3j5MZTGYNBNhFYar+2jpZYF7zyouwrUHufqu&#10;1r5WfAdTPTtTPbcA5xBSxqVoQT27psxNOZeMcxFcrXgomZ2pAeIikGI0cBEILH6gpfTswWtLtpyf&#10;8lsSK9g5lEfXsAvc1N1jJY927ow2cDSp4iJgTKuwQcP6dwkJCgyLcKKlpyJrrAny08oWbU/e3gJ/&#10;RQt8JPu7MlgeAvE9oZ89IBEJuRAoTtCtCEL+gOO7wEYbFDch6AvYeBT8eHUdo2SwKBi0f4EFvsDE&#10;YH1vECyHmRT4+lcgmoGpMcjvwykzODMVZg2C4RegnzFInsHyn4FgBmbVV8+uBAOkyNrgeP0DTIuD&#10;PevBhtMSu9uC/V2luLRURtfRRlyERz9NXvAwfONG77PDx57jdAmxoxa/y+P2Wrh8ZAd9hsZ95Ma4&#10;CNHJUiRLb1Dli6UszMhFXARnS23ERXiRg1vO6okEgczBuQgUpTgtW5BbLpNjBMRFMDDkWiIuQmH+&#10;83qJcYgCNT8NcREM7bko/hNvHxniImTK+Rb6piwUoYtUbCtiE4oQF8HDiFEZLCkuyGuYj7e+Ik7N&#10;RVAfBAqDaWaMcxHat3bb8JHGpGUxSaWlai5CVY+TmLY2bElmIeIiqDVLCAQSmavPteEh6H392SX6&#10;eXQSjlWo6iM609RYx4iF1l5k6SkFQo6+rS61ankCk6Un55dq6TsgCBVJlfsup5DFt9fFuQiv02Q8&#10;C10UpFQpV4GJBa9SJVw1RaPukMYqioveppfkVKjQZqylWWXmdarUHBfh9vrlh7A+EziIi9DxyPpR&#10;jvqkMoGcps2mEQVRm2Z+ds937Q+T/U0bximrK/bh8btt2GHtWf2HW+AjsbsY7B8L23mwcSFYEODg&#10;N1CKEFpS6LgcFh2AEQ4Q9RV8kg1H1oOldl3HehXsHQvHPeDXmaCdDpMGgM1W6HEPPonF8SCWTDiy&#10;AA7bwfnZMKcfDLwAg0wh5luYFg3fLwRLFhxdAIds4cJa3O7WfxEpYfsQuN0Lfh2Fy8W14GiB3a3M&#10;BXERtn+5/iohct6isYFY1IHrpTaedjyaJP7A2p9Kh//x7SAbbbqGdQiNdrcF9fo/SSIXlCYWSeW4&#10;SlGdg8jUcjJgIrWH/5P7/OtvA3EREKsgX1qbVUDkmlt0tGA2zSr4gKppKovANbdEZTEISrEcI1PJ&#10;FE2yVs1wEdatOEkbOHsc4iJ0qcVFAEXugz/W/XRZHjx13tgwG25jypftdvcDurL9J23YAh/JOjMB&#10;us4Cn0L4aiHMmg9XxeBlB0jFicCABz/A9MnwSzJMmwCGzAbWkQjdZoFdNA6mnv4l5CoBI4CpF1jm&#10;w/Zf4IdfoYgNFYUgZYETH7bOhev5YOAJlgWwbRN+tRBdLcKlUzUcSohNBTtHoLQk8KjFPYIJ445/&#10;ueSnRzq9Z88eGmCmRdQy9w0PDfR0dXHz7RJqJUpIykUSeC3O7r+TEO0JJv2y48K8bbe+3n/v2wM1&#10;5/c3s8vbSRKtGQiIi4DUGGR1ToW8oZtUa/JsLC1elqJeWcrKstDkm0mnoGlua7+YFCmX9p5+/Oza&#10;zm8WL9iBuAj7Vv9yPqFUpKhIOP3t5xvu0TtNnjY02AopaLU247a44fY82lugBS3wkcx3UU1lkJYI&#10;OQJAArN0HtjbAEMAT98BC0AoA5IW2NoB0ovQ8CjJ4F085AoBIwNVARwnsCBCYgIIlICicZA4aqEK&#10;vByg4C2kC8G6A/DlkBBf96ojMBoaVxXEPQGGC5iyW+jJ3IL5LuIirF2wNdNz1OQhnb0suWhJPf/s&#10;8llXbFesGeGii8VvHDnqUa/9m0c76mja7NI8322gyktAqrxaFJBKSxF8DZekJNKZNOTB1MhLCBML&#10;1QrMBKQAr1G/V63KS6ezkQco6iVMIShDSst15pxUBkMbyT4rcVVeJhtfMPwrXniK8pLHd+4vuyDv&#10;N9zTn1cVKoO/vlkcd2NWo5KALXgG/nNJlPJSoayeFz+ZTkehX42NkiaaSCURpeeXl8rJ+oYcQ2al&#10;8jYmEkoUFFy+m6jCy5JIJAIFWRutP6PxI5SrKEijm0SlvZf71pB9E/NdrOTNjTsJ6PlGLs9Pti17&#10;bLNg3qShXXjPf16xI9V+wNjBkT42eozKfZFGjsSTj68s3Tzy4jquldF/rvfbb/gjaIGPx+422xgY&#10;vL0JsUXVWhbq9EQudAoFrkZ73GyG6gRYKdy8DUXqUN33B9cZQp3wnebWHM3bXfmLDQOHffOUYOVq&#10;x2fhDmCu49YNk/++dmcs096KXZz8jug/e+XsTlbaGv18NdpdVcHbzza+TiaR3ls7krHTqhF2yrvX&#10;ltwrR8rPiG4kkREtfHwWdDMzaaAOCCrBka0XD+SQUGAFEVNJVDQnP6+ZnU2NESxBfe/KvDdLfn1V&#10;6Bm6vqexHp2IAjR//v31szK5TCLOR9K6eOwQ0blzl0/82EX3rn16RRQ+tttEewZLU8upCuK+3Pnm&#10;dRmCq6kPEnfQxNDBZoyWO9QoKorOn3gSax8ww1uH00BhuDV91Z62LVpAJXp+6+lvD/LLqTQUJ1Ao&#10;JDiH+s/uaMinlh3dfuUE5rhshJOLDlq2wrLu3FiTbbm2twVPlLB8S3SiiojGDabAVaAju/mMqKUC&#10;/b5aTa0zqxRSmUK94aDmInghLoJjyYGxY9fdFxs52hriH5kU51HrFvay0mXWN78igHWQeP7xlbjN&#10;Iw+u43ZDXL+2aIr2PNpboDUt8C/SZ8YgNwGyy3EoJpJRrDxVNLCxAeSM+8EzLCSRkZgEZVI8rvd9&#10;tjQ+WOtrBo803rgt0Wfm2QV0798nMqxjcCA6Arxd7R2c3dxdrIz5hlYeYb36RPpa66JNKY13c+IE&#10;sFgQEQF19ZlTfjlS5I6kjztYBrmY+jubBtjpW+nR8h4//K3E4tO+zp3czf1M5DfPJ4kdrNy4lDpa&#10;fOheVMIrxx+n2AdOj7AKdTX15MnvX339imESaFJJhVMl3rj9e5YyK0HqFGBmhrxjSFRdnq67o4ld&#10;RcqePP4nA90iPc28LXQM6KVH9r5IVpQ9FfF6OXG00JZdw4YiU7h6XDd7Ez9HPjsr8abYeHBHM6tK&#10;/6yWHUQqw8xE10Jfi4dmTnV+JU+JzdfSYeISte3H39QCWPaT+8svltoEuA0OsAp2NnbTE5pNPQAA&#10;//RJREFUKb98OV1hY+rAkd4+9ejwi9winlmwGQv5Tuc/f7o5Q2egB09bhJS6i136ew/xQT8xNJNm&#10;HrqRR7M1tuVQ6n1HIX3m3Fzo2RPYDV0eCUQymUzBDxrfwaeDh6OFHp3Fs/aL7Ns7MiwkOAh/tDq4&#10;2pjgsIb6g2sDwO9QHJ+VLItye9OF0VkL9Go8D/+mlmsv5j/fAv/wfDcDKdY8T0AWq0UdUVECIjVB&#10;uuagAFcH/tTURwElpSCvu6VKYYEO2ktusUFQ1wdtZN1Zu9dtZGddO1NCawwAUSExSH6pb26Atrua&#10;KHPvPkKOa+SsjY4sTs10sp4+c3XDKJ/v3Tsp3/fsdAcT9NoTxM1Y+MR47qBPnVnsejNRZeFPSw+9&#10;7DRmQycOlwpKqfDR4dOzM5z2zXFz0qYQ5Tk/rrzyrrMf6/IjcZ9+qwO5OlVNjeVeOBbyyOL8Qi9b&#10;lAxAmvhw0OaSkQOou48ppn4W3tuYXinfW+/A1E5RopRns7enOw4Om+Kpy626Y6w0M+3Ks4zoXBGK&#10;TiHRaAZG/BBfWx8DWotCfFXlh3Y87zPSn6XVIg+4Fg229kRNt4CqeNe6k6eNQ7/qZ6XWLwOlpOTG&#10;nQyam70fr3zrqpO3WVrZhZxZM8MGWzOyzxwdlep8dKKjSfnzgWty+q6OHG7CYhEwcXHmhh8vvfXr&#10;vT4SqUDX+Wb6dXEa+cblEX0rtLWaqkdxRmGqgYOMymhpd+0GiIVCWVoCPJxI+IV7yRjCAdrVFVva&#10;fO3p2qYF/mG7G3PoetKVp8hiabobDFAEHpkMLd90UiCVKwqu5tg6i9l4UypQxUj4/m4LMsQUqrhT&#10;90wDXdhGujihtMUHSSHzSH5gZqOPppNN/OjePcIrvykTtgcwOTWCerX1mdU2kcB3dBnkzIw7uHfI&#10;PVq4AweZ3YrC/ESq87oZ3n66VZJSNaXUtbvo7xVPL4XvJK5dHdaJR5O/ud1/p2TugmCT++dmpzhs&#10;n4GMcWUV69ld+cM9h1YI/bYP0z694Xx0YJ/vO/P1NBpe/POk7PimU/tYAeuG2thpVX6eYCUxUctO&#10;ZZP5OiYcGgK4Ykq5oKQkJo8+YEzIAMsWLEQrBdu/uz9iZoQWp8Xv3xb3TntCzS0gTpgz76H2lH4L&#10;PXUQX0MmUcgxlUgkJTJZXErxxlVnEoM6OsZGnae6rRvryLh5aqwGu4syrlKB3j3axlK7TqjRzrkv&#10;jC/+HuohYDTZpTmJOS9NO4jpWi39Sn4BkAA43AeEg3Q/176qDx74I97cIYdSEbC1WrsGVidbkQAw&#10;JjAoNUGJChFUYMBmQPOf6QocPsigIy+M5qrafv1f0AL/sN0V5haLisqgfmyIuuFkT2DGSVi+DCyR&#10;bEVLzJgc9i4G+QQY6dKAiyCGs7vAZCS4I8RHS7JCwT4ZsHUDvCwHkRB8x8O0cEBg6iYPhUS2r9vi&#10;Tl9NMg1wQgthjafF9ZllZBYLXwVTVwZTsRBfjK6NYONNyPZ89hmQLUyWrtNha9fcQpU+c6Q9zkXA&#10;8yLoOzoPcmLGHtw3KsZodqiBDhXKcjPPPCn3G9VjkQ+nNpoIT97A7speXu24Rb78y8499LC7vx1Y&#10;lGE1N9KYWxr/1dGKYUv7TXdgqvdu69hdgjBl6dKrCd7+oxzoBQ/ubih22bXYx0eHqrEJ5O+iRvyU&#10;GTkrcgxSMax8h2CSC1tPnjH0m9RBz5iNHFxReyjFItGri7eP8EJ/7mGA9pWbeZLa7e7f/6oRxkyc&#10;89puQZ+ZTlocLGv71md3CiUVEhk/uPNXEcR935xL7tJvvkn2xt9eY507jSy5PS/btcF8Fx9/d3/b&#10;vVgUsH+cvRWnzpP5/cqyrCfZny9R8HhN3ZuosCCfYURnoOj1qodCKRZKSEwGTozW9MMKgF0gOycp&#10;yc+x3xhAG8GEliB85M9g3gmYOQ8Pi2jeSGussAIOfQ7lA2CoF3Cq3yTJh2BLOXw6FIw5Td1kyiXY&#10;fAIKhEB1hFnTwRVtgbXsJfb3j4r2ElvWAs290VqWywenYhvq8l0s+a5WGk4XDl9Uzrcy47taa05Q&#10;/1eWfC0Bn8XlOzXI0EWfnxrF1zbgO2sqSEPpFvyMc3yRB3/tSv76UfyMa3yMx3ds5rf6LpZEMlHH&#10;0pDv0mhKPf3sk3u/Wb7159Xfr/n6enKFpQnPgfLm9tb5u/fM+fG7WVdzUi3tVa6uoOnM1HEV0bgN&#10;JZqr9JkjXId1QqdLNxtk0PHHkqZn2NnPvk+Q4/DeQeOthFee54kbKlHX7zksL7tUqKNthD4ABOmn&#10;Xyn4LElsQlZUHtmcUXjmUa5ApkGVt/B13G0ZiyMseBabnUbVZmfEX0huTAFYGf80Kc/MJtQQSTdU&#10;l03AysulJB0dG0OOiS5LX4fF19W2MNUzYyrKxao6yLUPHmftP2zzFqDpWOiI0nKkcqSITtLt1LXD&#10;zEG+YayypEKJrGrXiMgxs5/elZd0/cXVbIlYY3CcqiIVqUDrsqnk+lZSStXOZDsqHDU/C5UPCGap&#10;PHjqtz+yGFTb6ifOWn7vzG9nyhh0+0beKv5W/CVW2EJVrPFtWZgImlzErmkzVSm8jsW9QDQpxLes&#10;aTHIegtpxXVE5iuy4E0aLszXRLbKLNi2E7SCYdxkMEuE/ddxOmr78S9vgX/Y7ta0HuIinF6PIxBG&#10;j4O1h9EOTBUX4dAXMHUCzFgFT/Ib5SLsXQ3jx8LU5TVchIe7YN5UGD8Kxs+HS0lwYRvcfQNb18Jz&#10;NRcBXZ3//mpK/c1dfAZWBOceQUhPMNICk3BYsxDstD70O7f2ABFF7f7hvMhr8LjJMyaGKi5vOvi0&#10;OOXsL5ufsEOHjZs2MVh+6beT0WXoMWzlgVR5cRFmY/Wpj1R51V/DKD6SzaRqsegcmrK4TIYcUZrT&#10;wFUJMhK23y519LYwo5PyXsQ91rKb2ddrfDePsd39lw+0ED9PfCxQyBqo8t64l6Xr7zu9p9f4rh4T&#10;BoTNcVdcf5RVKNUUEKoqf/Sm3MLRiI/m+jU3SQsIMi++duOz329/f+Lp9nPPtpx4sHbL+VWvWeEu&#10;2syW8KNa2V7tydugBcj6vYI5cbdfXkopr1DRbe1NfM0Z5LoBZkCk2Qf6jDUvvfCyCEW11S9UKUl8&#10;/PxYDjfUlYMU3FpdJUzwbO+2/RevvcisUH9PYhXpd3d+sWrDwauvc0T1HDbqZG4BEnthAeOdgibX&#10;vH+ECeHCLzBjAv4uWrMPMoWA8kd/PPEdzJwIM1bA3XTQGDKeHwXfLoLJ42HkePj+DBSLQVUEh9fh&#10;f5myBB5mghw9PCp4cRg+mQzjpsCuh1AuB/kL+Gw5LJkOk5dDdAHUe/xLn8JjInQOhZAwGOoPUQ+h&#10;CMVMtrq12n/wUbXAR2N3n++Eve+g+2iYMhTyDsLe54AeVMRFEDvDqPFgn9k4F+E3OFkE/cbCQKda&#10;XISr4DUQJk0Hhxyci2AVACY6ENYPLNRchG1XwWMAftUxF+ciCBtwERQZkCCEu1vhj33ww1o4mwrE&#10;NhnpKoZV+NARAzp3DArq1MmRnJSQkXXn9CNmcA8vY222Sfi01Qt622u1MnwJMFn21h9PDFtxeID6&#10;HPTVvWulcuR+Vvz60ZQvjw1acXjw19cuEGwnhfJZmm2Y/NHps2PWHBq44uiE315n2fl8GsbnUQRX&#10;7ucaeNj5WfEdzfTszfQ8Al06wruzr8pE+Luj1kwgN/l0MjvM38TFkoeS2ZsZ9Ao3J7xKuFMg06BH&#10;oiyJz6HbmNLrhtsSTb07LBno7KtHLCssScwoTiuSUfQtxo0IGmbP0qyZ+VE9Q//NyhBorhHB0x3l&#10;Vw9dmrT+3PT1J0d+e/MmxW6Er542vcaIklh6Pft6+GoTa3wfJVk7NpwaufLwwNWnll4pde3uP8iW&#10;3XoKM9Jn3vXHa317YzpyRsR7QFX45PytPBNfV0NEBfxzXfL6ABxIhJAhMHkYCM7CoSdQJgNVHojt&#10;YPAYcC6CzYcgD+2O1StFCmd2QqkdDJsAo1zh0hGIK4aHe+F0DnQeCoPcoVwIciUIo+Dn02DeGcYN&#10;AmI5KOWgKoYHV4EUAMP7g1mD7/uCdAAD0GcB8qwwtwJZLpTKGsjU/7n7bf/1394CH0kcEdr8WA23&#10;yoEqhax0iHsIcVzoowP74uHThRDsClYy+PU0hPQBA0ZdqWS0p/sFUNG8tjPYW0L8eaBEQpgdWJoC&#10;2jwsyYaYu/CSDVM6w7UTEPoJeCHnZzqYmNRcfcWCEWH1926VSbB5P1iPhtE9wMcAjm4H/a5gjR6J&#10;pr7Km48jApK2iZ2tGY9NhZKo3b+cEgeOcM44ejFJkBmbkBhz8+ytbAO/YEc+ivnXVI7GOCICTcvF&#10;2TzUzSwQRRCpT39nQydDtpGRYbC7BYosCkCnq2UXP5sgCy20uVs/YwLFxMo0xN08yBX91izIzTKy&#10;g7mbPvIiJnONjUNcDMy0KpUQEJaI7WBn7GGpa4r/hUDl8vydjOx5DCqVYW1vEWjD0UVIGXVCBpfn&#10;aW/obKrNbbjHRqRZ2Jj6WOvwkM5GraoQKXQDA66NCc/Z2tDL3riDg1EHeyN3c21uleh0o48F2qa7&#10;lyI15DK0tFkGJjqk5v1T/vYn7P+3QFxa2YSHgnhs+NqmRjwfD+se/rZomGlRqSaWJt5WXCNcghuN&#10;UI6TvWWkh7GtPp3C0HJ2Ng9xNQtEw9LZLMTTprObgRm7aozVbqqm4oiQkS248+uPtzg9h1hmXs62&#10;GNLVHT1TZJaemaOnWdGtawL3fmH2uqzGwxyKk7KSr0S5jerC4DZcaFbA8XVwswAIEsjNgLjHEKcF&#10;kVw4nQwTZ0CEN9goYOcF8I4AE07dNTACcI1Ajw2yUkh7A1dfQXBviNoOxJ4wqhu4WEPqdSAGATcK&#10;rhBh6ijwRW4oqfCECD0M4cxbGD4NIlyB3YB7lnUHrkqgT0fQZQGWBnufQKduYKrTFstv/79D86O/&#10;s49kvquColKw8QF3Z3D2gGGfwKRgXEOKwME9DtDLlKcPhAp8baf+NyYGpWWgqw9UElB1wAABDIgg&#10;TIb9O+H0DUgqAkTNRrdYe2+pIhkO/FFzFQ9SbTCXJbJxS+wZBh5u4NcVTAohubiOXscH9iuJqcPj&#10;0FW597eu+PaO4YhZfezIClFxmXbgkOGjJ04fbBTz+/67BfUmlE0XRaBxPN0twzxrna58IyqJY2Qc&#10;4mEZjv7uYRnmbuZrxdGRFt6+H3vs5psjNefbq+/kfGtz9PNwlMzDIsTF2EmfjmtbEaiWdqauvFrx&#10;vugv9maeBrTKCGAqzyDIWu0HxtDxduGbVOts4IaXqdPBRQcpXp6+U7usN8ee5hfK6PbOhpb1YnYx&#10;8b3zT85nKxk62uZ0aUoJGOprm3ApCZeu/PBEWCbX1AAqWUZ8wm97zo/9+tL6RwVCBdnO1Zjctoqe&#10;H9jF/6mfEdl6uh4ull18bXv623XzNu9gydHFv6io5jbGDu+DxYk0SzuzICstOhotdI6HqwU+XNXj&#10;LdBB//2HXSsaTplzY8feVNvevQNt8Gj3yl8SaHxrOwt9NlLqbv2ade3CMSgpAwsPcHPF30WD58DE&#10;MFwpj6gNhhxcvBa9bYhifDWunjcoUgK4cxQOnIQn8UDUAzxiTwmCcuDoAQ1J6ekAn4PPWSsEQOKA&#10;Ng1IVDDmQ6X3IYENXLpmr2ZtbZCKoFJLW1IOCiagEIWP5LXdij5rT1qnBT6SDqSAkx0UCsA9DLp1&#10;hPJXkIr2VDBA88776YAWTZ/cAYItGFEbfOWRwd0Bnt+FEimUJ0JUGr59m3gN7iug32AY1BVIFYBi&#10;gTAiEFT4Pi6ysInX1VcH4VfJ6Ko6ILie5SVZgrsOJCfjucmyIYcMBtot86lubnghfeYTX33240Pt&#10;HrNmDQ1EMzoEoTX1CPNxd/fw6xpsUhSfUvwX6TNjKpVMrpDUPXGnmL/iwFAokBKJCtUuTqpQqjS+&#10;ETFZ/KvkF0UK1D/KnOQdd7KLcSFKrCgj83UBEhKuU0OFsPj+nScrfjw5fsOtw5lUn07+izubaNNI&#10;FGrDufxfcWPteTZsAQKFSmHRNeMN/or2wvWZTz1+dn33usULd9zPfLxvzaYLiaWilmkANF8hMjhY&#10;Q2kFOAdCZAjI4iENOYWgdxGam6aDWArP74PSDIyY9Z2KFSlw6iHYdYVBg8GZAVIFKEjgbAtvoqBQ&#10;COXJ8OwdiOVg6QziNxBfiBvRR8+gXFz51YDvNGt8OgxcQesdxBfjGT57Bvq2OKblI3ltN9+Y7Sk0&#10;t8BH0oFqLkKHQvhmMcxZANdE4PGei/AjzJgCm5Jw7yoDjVyEmWATDYumwcyvIQeZWMRFQOSDQvjt&#10;V9iwpQ4XYdt8nIvA9wALdHUzfrWQpZmLgObZE6ZA0mZYuBimLwPtgRDE+3PqHJWtr8y6/MOavZlO&#10;w2dOGhzqwGeQKJaebpy8lJRyhRKT5aTlkHh8FNP6l3QKkcX19bSO9LXpVusMQFutLYrRauXzQ6RZ&#10;OVp29qlTVqSzXrVKRt3cMEwmlSM3LPz7RybKKsGhQygFEtmobXKlBRmHj16dsv7a5sclRAsbdxZm&#10;7uUypKNtRwt2uzhzK7vn352cpOc7etnqxVOGDejTrYMZx8Q9xAfNe+srsX3wPRIgYjL4VMDGFTDv&#10;U7hQiJthOhUIdHiyBeZNhw0xMHwEmOvUN34kI/CzgPv74dcNcCob2BX4RmzYRLBPhTVzYcZaSEFz&#10;CQLwO8Foe9i3BqbMgAspmv2zated4Q7DnWDPV/DZbPjpLfTpCjwUrPzBd9f+w4+iBf7h+N1abYDw&#10;BkgGspqL4GiLcxGepAIbA6Ec5yLY2TfORYjD9SNxLoISdJzAkgQJcVCqwlFCSEgBcRG8HSE/BtKE&#10;YOMLBnKIjwWBClfkqLrqpIGLICuGNzGQXgREFli7goNhsyHzLdBnfrlh0LB1UQRrd/tqfebvp/Av&#10;rf/hQj7Pki9NS5R3mLt2XicLrZbrMyOVLEG5XFaLjlefi0BUcxE0Cjfira/mIihwC0ckkbWYVGTD&#10;6j7U9bkIZWouQm2LWIeLgDb3mnGbxiQiGUaj1shhKku3fHEmq++AxR5a9OgrYef19s11t9Ym3Niy&#10;a5f5oA2ddfRwPx0s99bFYUfy9extBoTad7RiPdh+7FX4wGXe2jo1IiIfxRP1t1ZChTADMhTb9b47&#10;UO/rIISFTCqQKNFKQRUVQyNpr1ZF5WKJECNz3jsWVGeLE3upVG0G+X28qFImQTPLypxp6nFV/dmG&#10;SSpwwIYaxYF+RdFmNBBpqd80KolYSaKjzDWsDDenz1z5bVZxenbnM1671o1yN9NRD1xl8ubhE+OH&#10;/f55Lxt9RqPWqTkOoAzSkyCrBN9aouuBnQ2whfD8HdCUuF4eWhO2sQVd5GhSL38VZMdDegkQyEDX&#10;BnkxGLqBIRWyk/DXmhJthCmBYw9WuiDMhORskCpxc67kgAsH3uaCnQNw6JoNakkqRMdDsQS0jMHd&#10;FfSY7fPdv/Up+wsK+3jsbrM3h7gItyCuARchIuTPchFu3dHARQhxBBTbIBajWAh8D6YFH5jN211V&#10;ScKTV1liFIJbmR1Rx8bHRV+SGRcTn1YkJrL41q4eDoaImKCxtMa4CEt+iU4hkd6/WslGjisQF+He&#10;tWX3hIiLQCSopHKiRYcOnyAuAgLO1GtmxEXYdulQDpGKXqCYSorRHH09Z3Sqw0VYuvl1kWfodz2M&#10;1FyEdxv/wLkIcok4T0ZW76YhLkLn+b7s4vvXF1wRhY3pirgISDBb4yEveLfjRPSzMkWFhOrXLXCK&#10;FyInIYHBlthdkORlnH6Q8vxdUWIxZmRlhEXHUIcOX+3zn7a7qsLYz3+NTgBird53WDrMjvDo5sq7&#10;ZQQyTsVAvW/u7T2vq7k5CjDT2CsqwfHfr+0tMVk8xduXS0WfMcr8t8u3xCQDEfk7IXoBxuR16dZh&#10;uDOS3YbMO9cXXi/GSES0rYoUqrTMbMb1cQng06hQfuqPy/szMBIZt8QqmUzONho+yK+XJVPjYJBk&#10;JW45FRddLpNQ9AcO8OmFcLx1x0zT3Pvq+1Dmx0bla7nZGyEglfpvmCgz+m2FgbMVj1n1F0233Jzd&#10;be5dhAng3n3Ir6jjOKLjAEGOzarrNJV1E9ki/VNkp2loD7gFb6Lmqt9+/R9vgX/Y7qqUSlm5uO6C&#10;YmNtooI314lviwi1N/yIuqouERhSFv7g0agqId68SSisExGP6bqowp2rXB5a3EUKsXSr5+Sev85H&#10;TkpN6lU1zFGFVZQDmcagNaVDM2UqQctEe81aolYtH0xcn3lxkue0gM661EqwCoGh7WrBSjy4b0yi&#10;9Vd9zfXpRHlx6pbjRSEzu0+0bfASxPWqDt5w7DLbi61FVgnz0/dfStfv2W1FsB4HDzpSxZ89Pvux&#10;rKzc6MvPO4bzqBRlRXxyabFcWfTo5ow3RutH2JkyKRxDA0eO4PevLlySSIvtOu8fYWHC1PR6UAnP&#10;/X7xKMVuuKcuMfXVT695K+Z28OdSycjurt63tUTLgEkmlhc+KaS6m7ORx1ZRRrbBkMk7e3DV811c&#10;1UtUXpFTVJ6dW/gqMefu44Q4pll3H6su/jahZlVSIS3uq/+ThMrsqMFLE53G+Xbh0yuVqVHvu5iz&#10;ko8enBBv/nlPcyMWSV6CvnUK/ad0nejArq/Orf6JIuP5uF8SS8pFXuMHLPLmIAluZcbjAStT3Mf6&#10;dNKn05ALW0zMnmj6mKmh/S1omacOD3jGX9HH2pRNUonLHtx4dU/L/ZtRjk5s4fY1By+YhUzvgIS+&#10;CSp5xYOLj67xAraPsLXQajCqVWUnt186Q3cY4q5V/vrFQYnjuhH29pw6K8XI7iY8Lfv+W6UBv6nO&#10;QqxqBZGE5tit6tGUa89ufP7bkMOrORYGrfphVWJVKeHuHWJeXbvLdVSFuGDMP6H1/CeypbLoJLS8&#10;9yddyj6kLdp/8yEt8A/b3YcbjiWdf6TUrM9c734wqCgliFBUee01Tgqmg7wEkdvUh9y8+m2OlFcF&#10;hHqoeTIL46DFnNZliilVWY9j9RzN6DpardJnpoGiDxbPhkai+KvvLDYWnvjNHrq3DwN5V1YfbcxF&#10;kJQ/PHJmTg0XIffHVZdTO/myLj+W9um3qkkuwuDNJcP7U/ecUExbHN5LExcBK42duSbeY0pgEBWt&#10;aSsFYpqDLVcXRQphsoRXSS8K0fQJ71v0n6q3BwZGjo4dTaj1wjExhayopDynqCw5Nfd5Ym4822nz&#10;cFs9ZhPCnB86Nj763+F2d3lGry+6jTBFmIGaQfHywIEpuZ6HJzlaISlvQfzcJVG8qX3nu2lzNDSS&#10;8tXxY4uyHCfRYrbLPX8d42DPIWMZjweuzum3JnKYml4gKs7Y8MOlOP++30fqCy4eGZLgcGy6my2y&#10;zyp57ttH0zYV9lzQdZSlbO/aQw/8hvzQWY+PFngx2aM9Byeluxyd7e6IosHqtiQmiJv9ebTN9K6T&#10;HbVJmY/H/VA8ZHF4XxNm7YXhQ9Nu2p3/2c28lNqkIUMf4efAvpTAaJXpFReVlaRkIyE8MqMZM0kE&#10;OQVIsnrx+5gCBAICCsatfZCZmDZTk0+yEj2uciCqal5SKjK+00tSAKGO0yDKtkxAqJb7qsqbjJQs&#10;aSQSGeGGm/CBtAh1D5g/mKHbEtHLj35Y/wcq+A/b3exn8fnRqWjWq6Gp5THw5XWYMgWMW7ifoYRz&#10;P4K8H/S0BVq9J10Kt04BvxfYs6FV7+eKWPhpF4R8BkG60Nw+olImv/7ZDs+JPfSdLVrFI0KAUhtJ&#10;DouGlp+bsvQ7dkC+c/i8DZZs7To8or4LY3Qj7dzYldtpBL6D88BKLsJ9eoQDEmQGYWF+AsXxmxkd&#10;/FvARRCquQhfVnIR3t4e8Idk9oIg03vnZ6c2x0Uo99s+XPvUTxdignt/30kDF0GReLf7+nRDay19&#10;bYqgQGIQHLgwhI/sLqq1Qo6cmevrYMVcuXXXKHiKBxstb+Kc5NiYExUmg911qunEyAdLlFskzFMy&#10;Pcz+o65VuN1dEs0KsXHloG11vPf17Z36O6P57oHhd8lBdjraFOQ4mJ9AdvhiincQH0GWGzxnksxv&#10;Vt8q6Nn9U4OkT3/N7zqn0wgbNj2rtt1FP6mkF4TsGWMlu3qsxu6iK+KUxYtuq0YOWOatOvz1gYNU&#10;py7WTDYFk1cInjzP0+7c5ZuuxoYNAMuKtEeD1peOXRLa05jJkCbMmf/Can7PyXZatcY1bPwsC7t9&#10;Z/xQEadJ6WKJVJlC4UuJlFb55aN3Dgpx8587iKnfZO6goBz7is4aURFmo2ps76RZI5FxXvu4SDyy&#10;h0KfjZw+8UORzthyiBA+XuLIVzX3VgFxKm3nAbLPRLGnoapx7TaeozkKeyejDeP249/QAv+w3UVa&#10;E0opmudoemok1yB0C+z8HRxbGCQuh2/7gvRzWOCPh7jVPlSFMHs0dN8F3Q1bwfxCoqybFsOWS7Dw&#10;AYwygVoqPBp7Fq0z/+o8oc+2Ty0jvIgozq/RQyXDuQhsfG20+j1IUipwdccm7e7EiaBjxGi4ztx3&#10;UQyvES7CrBDERcBwLkKUMGBUj4Wt5CLc++3AQpyLYKJbGvflsYrhS3Augvr9U4+LkLps6ZV4b//R&#10;joz8e3c2lLrsXuTbQad+OK0s+nrIN2lew0PGOmkRM6O/Pg+TFoV259MakQhU3Ny+Z4/ZwPWdOGq0&#10;kSrj0tlPCj02DTQz/OA34L/hgWxVHSvtrlaYjYt25bSQwLN3GuDMSjp6cOxr/YlBBjw6lOdlnXta&#10;3mFYtwU+XPXeQe0DE7y82X9rQXAfV38d8fkDj3NC+mzpa8ovihpUM99F6avpBeNtFdeO17G78rTP&#10;F1wrGzRwlR925JuDh+iOXSzp8px3FxMJIT39xgVbODdEPqPJX9K9vptEMz4L6WrIoCuSPp371GB2&#10;z+mO2rX4lvDlWiz2ufjHHzAUgd/EIS0vrSBzmMhxocqkSSpkJAZybm4yJiD5ytPrS7cPPf4FUlNv&#10;ssFlxBU9iLpfKSf4YDqt+mCvlWv0z+SVpaofZ6ss9apmvLIY0qjPYcpPqjArrGbpqmFFMEh/ANu2&#10;kk7HwOeHVX3tMGaj3+VkXOrmT8p0tWrotSf+Uy3wl4SstLxGaKyg0D8qi0FlKqjXN1M/mUGdPpO6&#10;4SxVTKKyEJpGSD3zPXXBbOrib6lvyqk0dcp6J6OCevI76pzp1E+/pL4tohIpVBaV+voI9fP51DlT&#10;qXOWU+9lUe/uoUbFUfesp8ZLqTQqNRpd/aT6ag4V/alhtqhWr/ZTk62pVmQqU2OC+jWhsBjIbpIZ&#10;KLGmeqqLIAmf7147f9aSZfNnz1z8+/0sZe6FH+ZMmDB66ITxg8aNGzR24uLTmeUkBg64b3BK0eo3&#10;QUN/IS6CV4DjoHDXoRHodOlqXcNF6OJv3yfYCXERJiAuwot8SQu4CPk5giouQln6qSouQibiIpjR&#10;C08/yitFntP1excrjK7mIrzNSqdps9LjL6SIxQ1UpomoAchaHh4mnraG/n5mpmWFyWXIaafxzxOl&#10;SoHH8VYlUKl9dGUKBI1UKWqdyoY1avn4+z9ISWJ7+Nb0fjfbKmVNqp5BJ0TFCHYahqgY1uKbL/Mr&#10;kGNOvQMT37+fJtamCjJyH8cLqDxKwsOk6DJZAwnuKnpBHVFtdVaq0tI0EcNQt5JgSTSwse0b6jph&#10;UNBYa8Wb5HIp+pLU9IIhsuhsuVykwnAxCKmsQoWcnxvggwgEKYmJMTU8CO8fDQxL3v/dkp/vFIlI&#10;6IkjZN7dtmzxwk/nz5j38/k4MUZkNnhXVD/maF5IIBIpzHrPKZ2adYv61ULqzGnUxd9TY4qpKCqc&#10;QiCmXqB8sZA6dwH1yDOqkqjpXUGjvj1FXbNQ/UpZSr3xDtlAasJZ6op51NnzqEefEUUYGVVGGkfd&#10;tJw6eyb160OkvAoSjU5JPEj95lvqotnUdaeoIlWDN5uIevcR1TqQZKJFYtHR60VT0VV/bDe6/65H&#10;+R+2uzWN9WIX7E2FyJEwaSDkHIR91frMFY4wfDTYZMAP+0Ag0dC4j36HE4XQaxT0c4D8UkD8Gmk0&#10;bL8C7v1g/GSwzYLdl8HCD9e9Cumt1meOxvWZ3frifA87dFWTPjMqJv8m/BYPg/qDIePDN4/rV1cU&#10;tefHc0KPAWMmTB2HKAibDj4n2HcfO2nqdHSMCWGnJ4p1jdjICbWVY4jE0dEy5mmZqE8+qw4XQZtF&#10;16GrSspkJBQ31YzbhZqLcKvEwdu8kovwRMtuRh+vcV3dR3fzWz7AXPQ84YlArpGLwPX3mdrDc0yk&#10;+7j+oXPcFNcfauAikAwM3diid7lIPwOTFZXlEpl8Ju4W2+IDy3hwc8yqgz2X7O9R6+zze1xhRatR&#10;Ei0u9ONPSOZw2UY1vV+t64moGAwq3vs0VWm5FHf0a9D7qqJ3Z+PoXXp1GN/dY0wXj5mj/UMUaZfi&#10;KipqS3AjesGTKnqBVt3tG0VF8cULb1OMLdAKdqUjHY3FMtLTtrI0H9Hf2eTdy+1384s0cYhIXH0n&#10;RsnrdLFUoSpKyE7h6tmyyK0mIyAuwr5t+85feY64CEjKPevS1j9eaQUNGD2xr1Hc/n3X35VoRiA1&#10;3qGS1/DjAdALhLETwL0EfkUizCg6UQVZIug8APo6wunNEJUP0gafitI3sOsa2HSBsZPBqRgOX4GM&#10;W/DzKTANh9H9gYCCiJDomhD2bYQsUxg8ClwIUI5qDFCcAFeiwbcv9PEDrQYzX4IWdBkKQ7rgugUf&#10;zXv6438e/hU1/Ej6UwG3zkHSO3hyF249grREuHAPJChs1xz69YDQMBjeFZJuwDtxA0FwOdy6AhaR&#10;0DkcuvQFP1Pcx4psDlMngQUdirMhrwAS0kDfCg/VtXMHPQpQzWHaRLCk4+rN6GoikrhqgChTZsPm&#10;XeA6BAItADmFtMI2NN3pKoZF6OARAyNDgjt27uxITkzIJBi7dwzv1LlzoEHeyzyHUbMHeuojOb1W&#10;DR3ERdi24eTwVUcGrcTPwV/fv17NRZj21bEhq44MXXcdcREmhjTKRXh85ty4tYcHrzo68ffoTLsO&#10;n4YZ6FEEV+/n8j1s/a35TuY8B3OeZ6BLSGNchCRmqL+pm5W+I57SsHe4Oai5CPWQLQS22dheBqln&#10;byzeemnGjkRmkHOgjnpXUiW6cuj8+LVHh66ufZ5Y+7C0rK6R51rZjeruPbV3nXOyP7qvj2QYt6rf&#10;2iixLOe3jadH1fT+vStFUimGlUY/mbXu+GC896+dVVqNCTbg1McYY++exb/imHV1MnC3wLvY0dZu&#10;iBvhwZP0DJFCIc3aoc528JrTyy6XulTRC/BHQRT3fM63eM7Dvr22N1d/3EAnT916rGUSz9p5Rjgn&#10;9vrzc+niiobOGzTDwZ31Ey7e/nzbhblHCx072rpoI1pWqxoEK3m8e+crnp0R4iKoJ95Prz0iukaG&#10;h4SF9x7qR358/3VxhaRVm76Qeh8eJ8Cbp3DnNrx9B/euQGoZ8paGDj0gPBy6DQGzLHiaCg1Xcsim&#10;OA/NXhsEOZCXD0lpEHsLcg0gMgLCu0DvANCigyIZbuZCcBeIiIA+aAKg5h+guGsdWwgOBh8kzdFg&#10;HZtAA2t74LPbY4daNTL+FYn/4f3d6jaSwfIQiO8OfewBea/KEOHZCXqUQMgfcHwX2GiD4iYEfQEb&#10;j4Ifr65jlAwWBYP2L7DAF5gYrO8NguUwkwrfbgYwBRNDkN2H0+ZwZirMGgTDL0A/Y5A8h5W/AJjU&#10;XD27EgzYdXorfjsM/hEsvMGQDndPgFFf+GQt9DDDbXDjR/Pxu6AUlZTIGVxEPSt5/PPUBfdCNmyd&#10;4o3AfarM4/PG7eF8+v2CSNsG3p/VJWqM38WkgpdxJaW111pJLEdHPUZh3qu8asNHILG0te3M8BCR&#10;+i83TJ6WmJ1SUfnlQUCL9Pp8XRse2nOVpybmCbmGjnrVEs2YNDUhr5Rj4IKCNYkgLcyLEtC9LbQZ&#10;MsFzRCaw1TeqlmjGRCXPkqU8a30zXBa/TnvJykvephSmCRQEOsva2tBBF4UN4yJVsU/jH+fXX97E&#10;lJixq2ukoTg6m+huxc69cHxynvdvQ/HYmNqZIgEHHNTwr3ja2rqSqPdfxZeU1I6sI7EcHPSYxXmv&#10;86pBjAQSE/W+qbZOA8iEMDcnWsRyM2dXh4xj5bm5r4UMFwMsJVUgqMwWMTDoTDMTXRM1vUCUn/ss&#10;W6LWWcGVVtjaHFsTLQ7ulC7PSM4VcAzt9dD2EH5RJih8kS7Xt9A316qR3XjfAPKykuiUwvRyJYWp&#10;ZW/DR37X9b42m47fRVyEH1ccVPQYp3Ns8r2OR9ePsin5fei01NF/IL0MHkN0bk6n3VYbN0zqYKLJ&#10;gxtpxV58fGXB5pHn13GtjGr6JOpLmPMKZxjw0NtADgIydI+ETQPAbAOM9wSOElZ0A8JSmB8OunXd&#10;l8pfwldbQKwLxkagfALnDWCGBA7yYfMcsNCFhF/h0zxY7wuztsHSTRBqCaQEGP4pTN4Iym3wGxc2&#10;TANzbqNDQ5kMIybB4G3Q2x4a399t65HVnt9f2wIfyUSBrNZnLgcPpM8cAqJoSEOxcUgTNRkeZOD6&#10;zFGN6zO72cPze7g+szAJnqr1mZOuwT059BkEAyOB0kCfGb8qg94D1VdFavXmBvrMPH9YuRYmDIIe&#10;XcCYBW6hYIXwDH/+3U5iciu5CNtWfnebP2xWXwcOHRkReezpAy+New7yNdNurdod4iJ4eSBHLqua&#10;0x3nIugYG4e9/6OnuZ+1jo606PaD2GO33hytOd9eeyc3sDGv/q1lmKuxM59OU3MRrOzN3PRrcxFo&#10;Vg7mXoa40UUHjWfQ0YaDcxEQBcHVoC4XgevjqiNJTDpzp3ZZb44/zS+jcjzcrLv62SJ9PxcUDVw5&#10;+ggUG3eHQRGuw+ueI7q4dTanUcRZxx7kiaQqqjbHSo/OpJKpZFLt80/r4P+1D9hfmnslFaNe7xvT&#10;SDpGxqGe1UPC09zfWocrL773MO543d5/KNL2MEeUqvcBcwQtQ6NgWx0dLa73+2w9LREiC9nOyuHP&#10;5BuGeFaX6GGOeBtVzCgCxczWzFW/yuiilFQOz9/NyIpU+vBR/XKvplTImTpe7tZdfW0iPY1RSFLr&#10;lniUuTd/25ti06t3kK1u1eoQJpVKkUg3Uf0BRqZSiQok7N266S6Y2gNJANrOENEVbOXwOh1/ORCU&#10;8PwJrqJc9ALeKMHGEIcc1DtSbsODCujSB5d8Z8hxyXfzShHmIpAI4fFzEIqBbAE2YoiKB6EEkh/D&#10;O8QErPrWbUSX+S8dOO2Z/8Mt8JHYXSKuz+xdAOuWwLyFcFUI7rY4+gNpoj74EWZOhV+SYMp4zfrM&#10;3av1mWd8BdkIckAAE7UC8x9bYOM2KGRDRSFIWeDEh+2fwI180HcHiyLYuVV9FekzI4HyBuvMXGd8&#10;LahnT+jZFYwY4BoG1tptYXdxenbcya+X/vRAq9vMWcMCzNWKkPK4KxdzHbuHWaI4vT9v2xsbUJhK&#10;DSqQIbfrmlP2l3ERUGhQvbLElVwEIu5uWsuVGze8yLNNi4k8suqfTFzNSpJbIkU4Fj1P3wWh+jp1&#10;twERB/DW22JJU5Tzf/gB+0iKR1QMqUwu/nt6v9Y94+XKFRrLJRBJTDqlgS5p8w1WyUV4fmPv90sW&#10;/XY/6/H+L369mII8l6SiCiVy78CxPUIlUwtRr1r3dtOPgMk+cOUXWDwfvrsARg5qAgEBhE9gxXyY&#10;twGshkGIOTQIiwIjV7AQwIHf4OetkI2IQ6WgHQYj7WHvapg6A84n428YogFMGgWp+2HeVFh7Hre+&#10;f92j3nwTtqf4h1vgI1lnxhcb4V0cZKn1mRn64GgHzFJ4nAJoyadchsC1YG+Po7IaDlZMqv5hGaAA&#10;W6oCdFxwfWZcgVkJFAq+rVughA7OkB8N78rBzg/4Coh/C6W1r7pAo6oLSoh+ALq+YNQ8A6Ql68zZ&#10;l79auC3dbdjEIV06WOlWmlnlu9+GD7rRdf+m0fa6DZ/pmvGhcZ1Zgz4zmcJFgF+ppEqhl0hkMGks&#10;NLVUyEqEchQmW0d2hEFnKGQiJe5Z2lJ95nJZJcPg/VGjzyzGmOxKfWZVRbm4QoGr9b4/CGSqrhba&#10;xlPv6ArlRBYVj1hubvwr855OPEj7YZIjTx3GW3WoZJmJaZejkq5FFwod/HYOt+H9J3UzoKE+M5mi&#10;g8Cz7/WZkTo3Q63OrZKV1NXxRi1JoTO4DNwLr6E+c5kQ72XN+sxiJfoMQv7AKGc0rhrRZ65WdVY2&#10;VS6qf4WMwEB+0g3GQRPrzFhx9NVb8UhhnUCQRW37/IntJ3MnDg8t3zjie+XcDQu7WGMPVoz4gbbw&#10;13lhFlzN3lqN6kSWpkFiFkjQNJcOlg5gxIbkZyCmggiR+IhgbAvmuhp02lVCiIuFEuSPgl44dCjC&#10;wMMB5LmQjLJSAYMCCh3wsAaSEBKSoFQCKGBBqQAHDyBkQCYFHE1BvUet+UB4wddvwMAZ9FntzN3m&#10;3hb/musfjd1tvsUwiL2N6zPXdoMi6kJExz+rz3z7Lq7PXNtE6DpDR6TP3Lp4uObtrvzlz4OHfRNF&#10;RMuqBviWGsVl7PpF3XmPlwZ9xd5wcFGgARK5aPzQrM9c+HbZL9HJJDK+xKZ+eZEMHT8fbqu8f/3z&#10;e0K0TIwUdnGFXqTP3BWpLmvQZz66/TLSZ0ZYXSKmlGJ0pM88LcLEuHqzVpn3ZtmW10UeuD6zrlqf&#10;+Zed0c/L5DKJOF9G5rHJZCLJKaLTPLU+88Kr4rAxkRPsGtVnVt8cJkx6vuxgWZeZQd10GwverWmF&#10;enZXISx58iLpclTqgyQBwdSik4d5gJNJ0H8VSaQqjFu5uVqfuar37ZcOtSM8vrXqXhkSb6nsfTNv&#10;r7mRTegzlx3/4+r+EtNFk718qvSZY1dsjUlCss9I0gV5n7P0OnftMMypUp/5xqIbuD4zWhmWyzFt&#10;M+sxvav0mU/vvFKpz4wKRRoyCrbRsIG+SJ+5nvByrQEuT7h9b3OR1fJuZvp19+xRmtZyEUyJMbtX&#10;f3muiG/GFqTkcHsv/myEjwmu/q3p+HB9ZkEC3I8FkayW4gARHELAkde080eTrzcMEu5DbD7UVqoi&#10;6kDHINzWtm7O3vxrtD3Fx9AC/6JexUAuAbEIZxXUnMheNjtlanrMq0Aixr9na2crRXsvrdwcakln&#10;ksy7f7Z1/95NaxfPnT1r5syZ0/p76iBuqfukjd+P90Azj5bkUS8NJi2PSVLYh3pM6uszXX1ODTMx&#10;pBFFeXmxYDC0m/f0fr4zOullXn92Ol2GWN31D0yemZInNXce09Nnej+/SUE66Tfu/vyouLzKkViV&#10;9OTtc4Uq+lb883K1jiOd1zXSa2rfDsPNFfFSnX5dvab17dDXjoF8xy/dypEr8o48yCmudujReDuY&#10;MHv36dfnn+VmSlWtIqZKCzKPHLs27Ydrmx8VYaZWLgyVmZfrsFC7UCut/ywHEJOVv0mW2wS7Tajp&#10;fVMjOkmUnx+n4g+I9J6G9z4v9/aLs+/EjQFqFdlJJxMVkpS35xNFVRFE0rKYVIVdR7cJfXxn9Pfu&#10;Y1x+4tCTc5kSsQoTF+ZHy3T7d/Ga1s9nZi8Hm6LY9ScTEoVoM1WRnZYnMnYY2R0NQt+Z/Tx85Kk7&#10;rqfniTTvZGASwb2Lt1cfjb6SJERuWq0b+UQyjc5QH9yIT7cs7WdvoE0icpz6zVkyZ3hkWOTwuUvn&#10;DPAwRNP+1mXbktQqOVpJAlHtV5AY9yn5UwcGCilI6r3ZZHWgC38q//Yff3Qt8A/PdzMfv819mYQ1&#10;jOTR0FBIn7kEZwLWXuMkUECXC611RqqTuRyKSwBtENZZOWWDDvrSbN1zi77xb67a6T6mK4rJILZm&#10;a4mgVJjlxOkbcZr+1c5dhDyXiDk/27Nq6fq0uT7zg8Nn5mU57Z3t7qRNJspzf1p1OSXCl3n5saxf&#10;v1UBXOQRXTlnzb1wLOSRxfmFXrZqVzBZ0sPBv5YM60fZc1LZmD6z+nfiB8eu7SonxF8QjdrYZ7QR&#10;o1kPzer5roPi2fXhR/K4dtY4B9Ca9XD78XYOYJvoM78+cWxhpsNE2psdCs9fR2vSZy7K+OmHy/GB&#10;fb7vUl+fOefNw+m/FrVWnxmNg4KXz7a+UTJzYg6QAk5NdDBr4He86bMM4s3rowdUaDcpOVySWZjG&#10;t5dTERUCjUw0zxZLlMgq4852TTy9+W/exZ684zujH1OvaZ3IBq8hBaLqVgBaZ695XRCAxQUWpbWv&#10;i1pZ48rzUIEMbe1dGQpwdaAJplLdqiGdSNMgFwqjKfmrj874/Icr9A/b3egD15BmWyNcBBW+8EJG&#10;A7rF/YM8CdEeCLJ5rbOYjeePHBqJ5BZWAK3IxZ95YBLgxDbUaxUXgaSQe6XcN7PmNS06c/8B4aXf&#10;lAnbg5hI7L76QHYX6TPrdbXH9ZnVf+Q7Og9wqtJn7uyowyJjFYX58STHr2Z4B+hR6zuO4jyiQy87&#10;jdnQCTmm4j8XRl0K36XWZ9anKd7c6f+HePanQSb3z89557h9uqszMsYa7K780d5Dn5f5bsP1mS++&#10;De79nSZ9ZvXb9v7Sa9C/N33/l2mdv+s5sp7dlYvTskpzRSqGjo6dAdL+w1+dmCj/RiIp2EkHSrJO&#10;3k99kVacXIIZWxkqEQdwyH+dA1ipE8kOtXXj4Pw+dFTqMychfeZ7lOD3+sxEu9VTOyB1Cw36vpLM&#10;datv5ffs/olB0oJf87vN6TRckz7ztS17v4CQPaM16DMvWnQbq9JnPniQ5hiJ9JnJIBchfeZcdqcu&#10;6zTpM6N6SkqK06QU8d3zc3LcD4yzb2h3d859YXpxR0c3AYPR1OOfk5jz0tRXTEfSx6145suzi3Ke&#10;J1iGe1LZNbkTFRISUBQkEoYpKHIZEf++J2BEsoJMwYg1TAKivJwpEpGITBGThcRda0ylUsIUlVFU&#10;ZBmTIyGTqqSYNdWdKCtjicXE+jkoKaISpkylonEq6FRVa24HFYK4CG4jOiO/xBa/K9sT/pMt8A/b&#10;3fLsQlGhoI77zfvWkEfBrFOwbClYsFtmRxWwfwnIx8FwZ8Cjc2ofEji/G0xGgKt2S7kIkiT45RdI&#10;EIGEDEPmQ3e7ZvdvFFLZgZ5LItZONPFzatKCIn1moYzCes+uQ9thtIJ0Mke3aZrdsmUEgoXZ0m+5&#10;bO2aVwxud3F9ZjsXNvIiQwdB39F5kBMz9uC+UTFGM6v1mc8+FQaO6rGgA8Ik1H09NbC7spdXO26R&#10;L/+ycw89rG31mZVFyV/veEuPCJzklPvp7PiO62rZXUwW//j5tmspsUIChYSAQyqmkfmwvj59rJh0&#10;olIsR34nyAUN+WoJcwrLs3IKXyfn3nucEM8yRxzAzn7W/2kOINJnDlXrM+MdW6PPPOY1b2KQYaU+&#10;8/mnQp9hXT/VpM9cptZnDqrSZ36SE9L7T+kz0xy7WOH6zJcSoWMP/7HBFi66tULR6r/oVEknj07M&#10;dNs/VoPdXb9CkP0kc9liOU+vsfcjJheJRAqSlKWjIlU5RqikFWIM+XtpcNSqnUv6/eiHPxzp+cs8&#10;JPBW/Xc5YccCAnWcaqAHlJ0nLj9CUOFf8JhKhil0sCGzoJsDkAvgwDbC7QwyR4tQnq+gd1DNngh2&#10;XEAcwpjjsO0SmaRNJEuU+Zhq0GysqyM03DnCyuH4RsKVDLI2iyApVKicVLOmgqMuiN7Axq3ELCCz&#10;yVhBocJhMDa1K+g2+cVRt1UQiUjLWK9dLfKftKWtKftDxb5bU0YTaXF5Q+P3Q79uQmkSiIVgYwEu&#10;3JbNOGVwTgBSPXCzqc9FwApgyzNw+RTcERehJd/FSji2CUj+sDYEiq/BwTswNhSXmGnyp8ivCo17&#10;rrWxoYcNsT4UoOrWlHkPdv68+36eEpPIuQFj500INVO+Pbph6+U0mVJGsOw5c+5Ad71GBKvSuMCn&#10;43FS9Q5cn9nfqY8+gmLjB4WJzDf+D6qeYRc/W2MWSSk11ys4sfF5/iw3FKzZ9C4yhuszcwyNUGBu&#10;WdpppM9sJolNyKRiuD7zmcd5w60sGIx66+9V+swOwsJnb4kY+uTOSLiQ4ubsTtGqM7hUyY9enogt&#10;MVHcT7hd9rik9N2ux3rjA3sa0mhErPBV1JfncvmuztNtdXSpBKWkPPpF3M79zzgz/MP1qdWsNiJS&#10;/7DV1rYx13e2Mw31sUMcwBfJKb/fpHoPs6X9N/2ZUTcjfWY/x75o5aCq95kM9acVTdews6+dhTYZ&#10;9T6v6PQvL/OnIQ5gPV0ppM/8IF2kzcH1mfOAyiMnPEqKDueH1BthKlyfWdeCjcxZPUHOSn1mJy7S&#10;Z0ZXiAa2tn2DdbTkRrwj9y6klstDNOszt+TlIaFx0rU4ChcATeQCVdGzQ5v33M4QSWU0h75Tp/aw&#10;1aWVPtu/6ffraVIgajv3mTSxqxNiQzbywCKKJJJo5jlb1NLNkAKrFOi64GINRXRQGcJnk8CMiwto&#10;PNoNt5/C2ACI+h1ydGEhkq3VA3kO7N0Gz1Kgcx/QK4V9DyBkHHR1BjYGT/fChWcwNgQsdeu/MbJP&#10;QbQUps8DFyPAimDvRojPgx6ucGcbULxgKYpaZEPRM9h4HioGQJBVsyyWlrRke5qPsAVavob7F1ce&#10;fQme+RGmT4RxE+Hro1BY6TFYDke+ghmTYc4XuDKqRv8LxBravxYmTYAZK+FloTqNEh7tgU9nwKRx&#10;MGkBXEmGizvg7hvY/hW8EOBOEOjqguqrl1Pwzd16B1YCl+6Bdx8IDYW+w0F1E16WQW3R2g9sDNHT&#10;vT+eLXPtO2LspFEBkgubDj4rSjizdXeCYeTQ0RP6Gcf+sfMaEpttUJ3mSiNxuOjDXdtEHz/f6zPj&#10;cUF4RCyuz1xaLtOo0Fs3Z5UgM3HH7Rp95sdattN7e46NdB/ZzXdZf/OKZ7g+c/1mUJXfvJfF9fOZ&#10;0t1jdKT7mH4hs13l1x9lFtb3riLoObovGx84rqNdN28DYzrbxdXIslKLWlV+/XoyuHmM7+Lcs4Nl&#10;iLtFuI/j6L6+EZByLkYoqlMeYitlX70Xe/JhysO0CqKB2aDefvPCjZFjVXNN9H98HddnNq7p/Wp9&#10;ZjKZjYdE03UYmEDYqD7zmTha557e47p5jOriMWOUX0d52uX4iora8pxKSdKTF8dzuKGunIb6zJcu&#10;xqYYmQcZ0Bi19JmtrSyQPrNx6qvt9zTrM//pzpC+OrzxRI5Fp4Ejx3bXfr7z8L2csqIn+346+s4o&#10;fNCocX2t3h36/Xxc0Z9R7SbrQgd/CAmB0Ajo7QXpCVD0HA4+Ap/+0L0T+PlCx+64okAHMzzqAXFz&#10;czJBRgMbV/AOgGFTYVQYHlDU8FCUQGYx0Pjg4gkBnWHqLAizAaTfWZIDxTLg24CnN3QeCrOQaefA&#10;2z3w5QZYOg8mjoVPf4bE0gYquX+6Idsz+Ida4KOxuy92w74U6DQUxvWHrAOw/wUg71tlDgjtYMgI&#10;sEyDH/Y3wkX4A07kQ4/h0Nu2houw7Qq49IYx48E6E3ZdBnMfMOJAcE8wY+BcBERNcO6FX7XJhD2X&#10;oEJav/GVeZBOwLVp0G4myxqMKiANDfpWel1q6FEV3bzjoBGDIsM6hkRGOpET4jNE5cgNlGrp7R/Y&#10;MdCWmp+ZJ2m1cyTSZ97+86mRq48gKWa1GvODSn3mkujH0785PnT1keHfIn1mm4kdG9dnPnt+/JdH&#10;hq4+Nvn31xk23p+o9Zmv3c/Vd7fztzFwtuA5met7Bbl0hHfnXpfVEc1HRjM3+TTSZw4wdbfWR0rO&#10;ThZGfcLNsJeJd+vrMxO4Fla9g+x7Bdr19DE0oWu5uhvboDAkZHeVgph0mmcHIyskG1k5QSGSuYYm&#10;kbbk5Kxy+fuPLSQneev23F/v/PEw/UVq/suYpH3H7nx7vYjObR1d4R960P6yYmU5v/9yZnRN79+v&#10;0meOiZr93Qm899ddO4frM/Mb6jOnPU94pWXazdnQwxJ1Mc/Jzn6IK+H+4/QMMa7P/NsvZ8asOTL0&#10;izPLrpQ4d/MfZMNCwT6of0RxL+apcx7x3fU9ObyxA509UMfVuT+Svo3z9DCtt9dfnNeoz/xnG4Ns&#10;5Ddk8qRhPSLCAt358pzcYqkk/em9NF5Qzy7h4WHdB/lSo24/zy3X4L/f0pKV5ZDwFl6/hqd34dR9&#10;4JqDIgXeaYGvLWhR1bNYKrh3h+4egGLliXwYNRwyDsC0sTB7CRxJAHc3XJO54WybHw7DbODQShg7&#10;EZashwQ2uJkDnQbho/B30cppMHE2rD8CbDcw14byRDh9E8xCYOQAKDwPl2Nxr9L24/+iBUirV6/+&#10;CG5EAYdWw81yYCggNxPiHkCcLvTRgX3x8MlCCPEAKwn8ehpC+wCfUXfNWQ571wB5JEyMBEdLiDsH&#10;1K4QagtmxoCQ32X58OYuvGTC1C5w/QSELQBvHaDQwMAQtKk1V0eEAauu4KoyA3ZegojhYIVEyTG4&#10;vAO0+4Mvv2nHacQSfrzhmOOAEK61USPce5K2sZ2tmb4WlVDydO+mUyL/0QPDnFlp5w+eufvgyokb&#10;eU5DJvb1NmEimQMNfXLiBA5AQ7LqtFpOiwQq29HJPMjJxM/RxEd9+tobOBlrGRka+LuYBVT+xcm8&#10;k59tsKUWCmesnzGBbGRhGuhq4o9SOpj4uVh28bFwR0xcIknbwKijq6FFtUAggcaytzF0s9Azxf9C&#10;oOjodXA0dNBn0Ch0czuLIFsdLkKr4bUm0Ll67sham2njCoK1ysPJawj7iE4Ky9bOyMOSo1uFSRU9&#10;up4kc3UM0KfWAG8IyuSolw9pdn2dtCoDQhTZb1YfSucFeI4Mtgl3NfVzNPaxYmZHRT+lmAabMloL&#10;k/gIxnwbVAH1voODaaBzvd7XNjJAvW9a0/u+tsFWqPfrDSsCmant6WrmgSC4lQLXBDLf1AB9PzmY&#10;8j2dzaoHlWmQh3VndwMLXJ+ZQNfl+aBx5WSsHlemYR1sQm04uD4zgWxgZtTBtnJ4oC8nir4R392G&#10;72zG0UOx4JrXe/HcPGz0rfVoNVKV1a1y5w7k5uKScey60umV32VMfXNzffGj37/59teLBW6Dx/Vw&#10;Z8WdOZZl27+rG1+LLnh6+LcH5LDe/uY6moPzipOykq9EuY3qwuBqVReohKu7gRwBAZYgfg77bkNh&#10;FsS8glexIDaCkSPBOh8OJsPAXmCiXfUKItEAceZRyxHIuKSGkzOuqqEsg2dX4EY2eHkAtwHKjMwB&#10;WwdwcgBdGpSlwdXTkKUH7hZgYA4OTuBgDjQlpD2H0zeQPBtgL+CZNkwfAb6ukHgC8l0gwKpxhZ82&#10;GE7tWfxtLfAP+1VV36eaixCHuAh2ai5COVCcoVfph3MRvtuKkw+MDXAuwilzOFuXi7B6E2DVVxE1&#10;oSEXAelC9x0Mk85DbyOgCmBcEASfgbFoRaipDd7mdTOq7laec//3b368rAidvXCCn/jU4s+OKv16&#10;BRsW3D52hzzi+29HuHHru4Wpf6hZr6rFIwUTFt55XViIBKtqfkLgmlsEm+Ov3RZn07KEmCTudXqc&#10;oA5el8jmhbry9HD157oHJr27+/gXRXYrRnsE8iunvMr82BdLtydYjO79iYeWFj4pxorvnOt3z2jD&#10;FHdPXnW8rkoWf+b05Ay3YxNsm5YcaVml/59TIaf2e9GFBVK1jmLVQdAxMw8yZza6C9oW7YFVFN2L&#10;LviAcpvmIuBVw0pi7955fO/8sdvyHiu/GsK+uubzY2LXUC8DcfL986cyw7cf+izcoh7BoOqWNOlm&#10;SGFxBNDXwPwwKNoBg6/BiulgoQfIYwuFCZkaA9yHnitg1m84u4WhHsJ5d+BoIQztCqRo2JUCI/sA&#10;lwAlxZDzGD7bBFP/gN42VSmrisXg4R5IsYPenkAUQ3EhPN4GmzD4bTo8OAf2I8BTF8SlUJgN2z4D&#10;bAoEP4J9PPh5Blhowy9DIXMsLOwK+q1wtmqLDmzP4y9pgY9knZmMC0MWlYNnOHQPBfFbyBRXcREe&#10;VnIR7gLBBoyoDZTSyIC4CC/u1+ci3JVArwEwQM1FQJJsGIosUlUF6SZdhzsS6NlffbURLgLREFxZ&#10;8OwtyBVQ+ARSTMCJA63Tbm+ktzBh/Ml1y356wIycPnNYoAUj89apaP3ek0YP6j906sLBRq8u3kuT&#10;1JatabtOR/rMEqTQK5GJak65tLWSBS2sD4bJ8bLktcqSieRqfeaGB4Hq3dWvGyHl241n52y+tnLn&#10;zc82nJ6yMwF8Ogy2ZVaCXdFbtkIgoejpGDJruaoSqebGWjKhWFX7W6KFNfyPJUM6yRJp3e6Q/GW9&#10;X6tt1argbV6utOhdcpaAZuETOXDy/D78t3efZSlNe3yyZHKEtTZd1znCz1LHyIBLIX34tj9JB1w9&#10;wccHvD3BwQIPz2V6QAQHTp2CtBJ8n1WaDXu3Av52UuGf4w/3wp4bUEoCA2NgykFCBbQoX//lSgBi&#10;PuzbATfjgcjBZwUKMdCYQEZato9gx16ILwEOH1ehF0uBifQDiHVjgv/8Ptd/bNB/xLf7kdhdxEWY&#10;iXMRvl0KnyyGa+XgaqPmItDg/k8wezpsSoTJEzRzEbrNAKvX8NkMmPV1FRfB2B3Mi2DXdti0XU0+&#10;KMK5CI582PEp3CgAfTewKIbdO2quNuQiEJgwbAxEb4KlS2HeRvAcCU5qXuafPZTZV376Ym+a3eBp&#10;k4aEOxkgG0IBZTkKWOWw2Tq6bLIMqfugiMC2nn2qq01gcn09rbr42natOa39TelIYPLP3pYGU0qz&#10;drDs5GNTqyzbSGc9bsOFbnXVWEYWY4cEzwo3s9YiojkyU99kcP+On3a3sqte5UaJkLA08sJCda1d&#10;XaQ0Qqg9hWv7O/k/yZGIsFEe1pF1ez8Arc+3+VJH3QbDy3Vv63Ix4dO9X/xw4m05glRpE+RiFYVK&#10;VSZe2XdXZB/atVf3DpSiMgtPN33ked+GvUfQgXFzgfcSlsyCWTNg/HS4S4chnYDLBIYLTOkNiUdh&#10;5hgYOhLWXILIyeCpDw0Fs5wHQm8+HP0Kxg6HkVPhIsCkgcA3gIGTgZ8EX82C4UNh6hqALjDQE98L&#10;az/+T1vgI1lnVnMRUmMhqxSf5tL54IxgkyXwEHERMJyLQNYGB8dGuQipbyGrHDAyzkXguoIVCeIQ&#10;+UAFKJhHhwH5KvB1hrxoSC0He38wkEPsm7pXXTXsmsgK4cVLyBQAVRucvMFKt1keUfPrzPJXGwcP&#10;+zqKYOvpZIjrM5NdRq/tX/H7tweT6NaWuqK02BLz0SuXDnTmauQSNcpFEMpldfi7NVwEfFGRgLgI&#10;dLRF2oh1xSRCsVDNUyUg/2cmtQEfRilEopF0OrsyB0xRhrgIdeeXFAZDG+3wIQV8MTDZFDUXoYlD&#10;JRErSUges34qTC6RFJVLEVacTKXpcug4ZLAmG1XamaM9zooteLTapkIlKHio5f9yiZcx2s5vPxpr&#10;AYWsVELQZpLRDEpSIRbK1d2NwAZ0HGxQq5VVZUWlGaVyCkfHUhex9N43v7I0vySjHOmZcMy5tf/e&#10;oDy5JCO3rFhO5hty+Iwa+rJMWJaaL5bTmBZ8dtVAaq6zmlxnlqVf+G7ljhiKpTm7LDVZ6jR+ydxu&#10;3Jcblm2JY1sZEgvTSo36zp/b390QlaWxHE3rzCqIfwJEWzz4R5aBxy942gOrrvwTJoakWEhKh1IR&#10;irQFM1twscX9qlAh4kJISsFJpmgqTOeAlR0YaiSYYVD4DlIyoRz5cpKAYwh21qCNShHDuyTIROQ0&#10;JZDoYGgF1oZQkQzvSOCECEhkSHsJEmOwQirQbfD531zbt1//y1vgo7G7zd+pmosQX1yXi8CF8Lbg&#10;IhQjnedaNUAcwI4OyGMRxBIg01s41pu3u6riuIcvMkTvpXWIXDt/V05x/Ju3KTllCjKLZ+6M/Fw4&#10;jcgNN8JFiF2+KTqFRH6PoSUbOiwfhrgINz6/X06lkBDuQCojWnTwnhepmYtwbPuVw3lEJGSFNAKk&#10;GA3nIoSbvIfYK/Pffr71dZF7yDrERUCRtsJ3m3YhLoJCLhXnS3EuAioAcRHm+rCLH9xYfFUcOrrL&#10;+Ma5CJKsxM2n4mIr5BIKf/BAn+5miPWLG/MKQYUAKfU0GAN0NhvBGNTvf6wiLeVMXLm4vlc5BjzT&#10;YZ48ViUWuP3Q1ALy+Kh5N8hrRrnosyUn/7h6KAvDcRY42AB07V1m97ax1yKrijL2n311M0eFpAbL&#10;y+RcZ4+5PS2RwzmxIv/YiaiLOSq0MCItl9JsXeb2tsHXIeoXhJWlxm48nZiqJNMJylIxyT3Cf6qP&#10;Lpcij7nzeMujEgUVyY5KyikGwwZ2iDRjoNiZpo9muPfC7NjXb1Jyy+Qklr6li7uTsTZJlPnmZUxK&#10;oYTI0DV1cHM2Q9LnjRXy4VwEVGlcS1kOZBrQKI2vTKlRB3EIdVBrUOOog0DgtaMO2p9SJITWWjp0&#10;mzYaplQhc1VHcrnR/FUQc43wtpBQe0uSqKeK7ATIeeKD10pVxXDjJrFQUtvuYnpuWIQz1BMZaO7G&#10;0Y1sdp3Ye+snSH8Oue02l7zWdUyBlHeARGNo8OusSTZpMoFjzFrzBUHrvQ8mckDKetxvcaL7ZP9O&#10;aIKibgQig+NuxU46uG9MgtUXvc31GQRZ8bsdp4rDZvYYb9OAFITrVR24bt9lphcLSeUI89MPX800&#10;6Nl1eZAeB89OlXDu+KxHsjKh0VfLO4bxqGSFMC6ppEiuKnp0a9Zbw++G2ZqwKFxDIydu2c6vz18Q&#10;SUsdOu8fbmFcvStbpxFUZSe2XjzNdBzmxi55+eKIwuXHUXZW6M2uqji/5/If8aIGwv0k7769P/PX&#10;qpzKYkqFuB7FsDJ3EplJUb5LKDKz1kdfH61o9v9MUmnU5dBD1GPLAs10Kn5ZceiqVegUL6ShAfLS&#10;jF0n0qyG9/7UQ3F55/UTCrP+gcbWWmRZUcae0yncnl2XBOpKHl+deos8ONLGSZeiEmTvOZ7EH9Dz&#10;kw4cnXrrC6ryk1vOHqY6jfbVN6RDYfyrjY+Zs+YGdiKnfv7DG1qoe1dLNkslenrl8UUd31+GWJvX&#10;F06r3xnI7sY+E/34vdLAoJF+whQSkVROolNpaOmk8vlXycRiOYFKR3Qt5GXceP8mXX16fdmOYcfW&#10;6FhoUuVog4GhgthbhDd5hDp2V1cVHgr8v8Tukhm0drGqNui3vyuLf9juPt50IunCExX68G7JgbgI&#10;FTgXodYTRcEQFwF5PH2w3UUx7yU4F6F2BhilkovQkjrVpFEpsYz70frOlgxdrVbpM1NB2QtLYBOa&#10;aYSYGHjqN3PY7p4MnZrlrzbnItw/dHp+tvO+2e6Oai7ChtWXk8J9WJefyPv1W9kUF+HR4F+Lh+Jc&#10;BNWMxWE9jekNwaeYIHbG0miHuT2m2LEh/eGo9YJxKyN68VH0oiIzOSuxTKmo7x5F1DM3dWMLX2UR&#10;3RF0qNHZC668ceS3571GBrDY7brwGgZtXbt75FnHYd934urTESMw/6fVRx/7Df7BJmX29qyQyZ0m&#10;unJ10PK+QvTkzptkvn1vB3bxlZN9b3GWTQ7oY8tmguTF46QiE1sUuFU/QEdZ+vtXB4/oh3w1xN5T&#10;jwrlOZeixDa+Ztai6PGfvzEd2Xl+kCFiWJcmJl0p43ZzVJzenyjgylOzhCUyhk+Ez1gPrvo7r+Y4&#10;OOOO9flfvCxLqU12KVr+uECwK4XWefmKCsuKEjMNPW0p1VpoLXzUCaCgAEmOpitN/QBDXhtYRbkS&#10;ab6o6r6sdBDqoJ56PEqMxj0u99XIoUSzCjnUEoLWlM6so7v/nIHozdPCG2lP9s+2wD9sd7Mev815&#10;mYwp/yRI659tw6rSFTL5rZW7PMZE6jm2jkdEBJWdJFsLp8A39fmwcyfkuEbO/dmarV0zq6vmIji4&#10;a5HVU2wC38GpfyUX4QGji6MOm4JVFOTHEu2/mtGhFVyENWGdeDgXYcAfopmfBpvcOz8vDeci4JAi&#10;vJR6PCI1F0Gg5iJsQFyEPt910tdrYHgV7x70/U4wdVVEDz6dKo2bMeul49K+U6yZrCa/b1SFMcsu&#10;UD8bZM1lNb6EoBRs/+7+iJkRWpzWvX8/inHz11eirt09fMu5yzwfjg5ZWZqV9PO+JJvx/SeV3Rl8&#10;k7tlsX8Aj17ZyjKRWESkatOIspzEDYde3cuR0XV17CwNO7hYhNlz9RqCnDFFyqNH319OT5WQDAz1&#10;nG2Ng9wsUCg6U1V64dj93dElFRS2pRnf0940xMPIhpm98tPLb106jPXhEhJebU43/Xqap7dunfWl&#10;TYszCLeujxkoappHJJYoEqmGUmLrXJBwHtEJNY+I1yoekYJy6js6a2hFsJWK2fjKiiKeufka1muE&#10;xFIXa3b9RR7D2nhbNXC4xFyvfmJlEfnCAcbLfJJKomI6S4YMlJlp3DPG+0vfxdLU3xmJX/71o6m9&#10;hDZogX/Y7qrkCrlE1gb38RFkoai1ztyYPrO6moiLUC4jIy7Ce8chpVxQjv8Beec2bnknTQJ8nXkt&#10;sd46M+Ii6EXaubIql7YJiEc0yFnNRYg2nFHFRcg696wiaFT3T1vCRXh1tePmKi7C/d8PLEi3mtfV&#10;RLckbu2xihFL+02zR4E99e0uQZi6fNmVOC//MY6MvHt3fi513bXIp4NO/aV2eeLd7hvFC1eGdebR&#10;qIrEuTOizBb1m2HHYjdpd+tx7zX3c7vdbXL817W7B3YrjN2Qmjfa4iURtIysRnS25j4+2+2e4Z5P&#10;fbz0KrW9ax0qWW5WUWJWUXxmcWp24etMld+ATnM71J+e4sNaIkxKL0rKLEzILk1Jy0tUmsya6N/F&#10;mKYsLUa/TcwoSs4piU0ukjv5ru1N+m3lPfmQXksC9bRS7g3YLpu7KLizIaP2p9qXa1Vxz0U/fI81&#10;us4MKrQ7IyXSyQizVP3YIC6CUEFhMZBfQ1OfsIiBdn35jqFH1+hYtmqdWUpc2ZOk+5VivA+m0/hX&#10;oEpAfpuFmduo2DQUwNjMIb1O7v0H9vU6lZcpVi9S8ekm4s/vyEN6gjEBjm9RciYrp4aCrib5SUBe&#10;KFQS+vD+4GW/5qrZfr1tW6DZcdG2xdXPDdknmhbz/+OkajHR409h0pu4HbLo5b51i+avXLnok3nL&#10;9jzKQfQdSczBbxfMWrly5qI1P97NFqB4PmRXNZ0SihZWKQlV9yCQ2F7+joPCXYZGoNM50qYKa0Tl&#10;GUX62/cNdh7RO3CcRfnl5/mS5qWfsfxsxEXQNsS5COk4F4EliY3PjMpHXISiM4/ySut4TlfWAyuK&#10;ibstZXGEhU9js9Np2syM+IspEkmDhTMii8aWyYUqDHc1kcqEGFWL0ar1+L92KP5ncieaOjmP6Oo1&#10;oYfnxF6+07raOOtQdA20uYKyNImqWgwby331ctPdnEKx8MHlpzfKtT29HIdFek3pHzDKtOLy8zxh&#10;AwVGrAxtCacW84wigl1H9+gwc7C7fWnyjRRxxsuXW5+LTWwt+0W4T+jtOy9SryDq3WuhXAo0ni6S&#10;JyMi6gUNw9B6V/2VWwJRQmJjbM3PgkqWePDn1XNWrZrz2coN11OEZCqVrUi88vOSpcuWLpk7/4eT&#10;L4UYEelTN/JuoTBRyUQEAWzyzcOg5d6lfb+ENn8WbflPtNgSGo1BQX77aZep3yyhLVxCO/GChml6&#10;fbGKSKcvkwUKqjKNtncdbdEc2vwltDOvacgXS0N96CRkMFlMKjGbtm8dbcEc2idLaGejaQQyjWdL&#10;GTSM0KMLIaIrwY1NzimmUamNVRh3KGk3uv+eZ/gftrv/noZqk5qKnu776WypU88ho8YN9xVf2HTo&#10;Weat3747nG4eOXjk6J4m8Tu3nEv6AFVZsg4XJyKYqk8DVtW3fiUXgcOmcxlYmVBGwD+Hm340cS7C&#10;b7dL7b3NzeikvJfxj1i203p7jo50Gx7pu7S/qfB5YlQjXASOb4fJ3dxHdXYd3S9klgviImQV1Oci&#10;AFGX78wofpWOdEFURfHZqbo8BxapkUCPNmnt9kw0tgBRx8DAy8EYCW162/AsORQU0Mawte3EzD1x&#10;NyujAiHdQVqYvvf0y4cFSjmagpWk7z7z8laWhMxmm+hSFXIFDfkxNZxNUgh5Ma+2XUlNrCDq6GoZ&#10;MlQSGQlNYBnEivuXn+55WSwg0g15bLZSIaFQ0Pcp2uTE13bqhWO3tMekr49sPJFtGt53+KhI9jM1&#10;F0GUeeX3vXGc4D7DxvQxTjpw4HpqSQM/vZZmX5lOEg0bDoCWDx6S61QIm49AXhmgj8ZMIYT0hm7W&#10;cGoLPM0DaYOtXmURPHwGhfmwaz28YUGPodDDCk5uhHtZIGlsX1gChzdArBb0Ggp9nODsFojKA7MI&#10;6OMLyJmj9DU8KAQnpH7Vvozcuj78aFO3292/s2tUNNOgASMGdYsIDevW1YkUH5eWeP/6O4OI/t0i&#10;wiN6DvEh3bkaVSBtyEdqso6YLGfHxtOjvzg6bA1+Dv/2wQ1kHXEuwpOZ604MX3N0xHc3LoDNhMa5&#10;CE/OXZj4Ffrt8al/vE639kJcBB6l7Nr9HH0PuwAbAxcLfWcLfe8g12Ds3VkNXISUU4mIi2DmgcR4&#10;8ZQ4F0H1KuFeIQrzrVNvAs1waGe9N2dvrdhxaf7xIpdwO+eqtfG/swvay9LQAkQtk/GDHHTin362&#10;4fzsDWcn/HTvHs1mqJeuDo3mEtqhJ6fw4J7zY9ceG/3D7SsE2ylhBjoNFCkIdP1Bve146TFrN5wc&#10;uebE9N1JRN8Og2yZfDvnKQHMuBu3Z31zbNiX576IInTr5eTJqQZgfGBvkA19Bk2YOKxn5/BgDwN5&#10;dk6xVKEU5aXnkcw9/AJDghzohdn5ohqixoeV8u4+PIyHuJfw6BEkpMHdS7gAgIII3t2hUyfoORRM&#10;MuBpKqB484YHChJRJMKVdAiMhC5doPdwsMyHqEQQNbKnpngHlx5CShxEPYJnCRB/Fx6kAiDvTiYU&#10;RMHXPwCzG/R2Aa32IPUP68uP7lf/8P7uR9cef6JCzcfvgrKiuEjO0NOmEwRPfpn66e3g9YskX0yL&#10;HXZsw3BbLiV988DwI14Hji/y09PkQ6QxfheTlD57W1yCewJXzWUJZJaTM49ZkPM8F+lb4FMKNLtg&#10;cnQczTgIXVB/wovJUuOzktHiL54OheRQ9Q159vo0GkGWHJdbrmfkwqNSKr/NMGlyXE6JjpG7AQ25&#10;ZEoLch6VMnysOExZaVSS1Mieb0wnVm4NqiqKoxIlfDsDc2aNckJlu8oExS+SCjKFKgpTy9HO0IZT&#10;Ba1rotVr7e+Sy7Myrr0pURmahfPLT12MuZeH6VvZjulu66StinuW7eBuSmll6Nef6O1/009VgsJH&#10;2QRvWy6drHiXkFuma+Soh1ZM69wC2hlNeleQmCcUSFVkJtvMVN/NhM1C2w2YvDCnOLlAVI7WoIkk&#10;jh7XwQRXzG64cqKSit5lFmcK8O8tEpVmaMSz1UMiGyAWlCZmlxWKkPMkgc5iW5vpGjJkSbGlZHN9&#10;nLUgKX3+TmFmzeUh74ZaNWomfhd5haiKHvzx68Hzd95ZTPt+1SBXVvqxNSsPprMNWWUp2XqDVqwc&#10;5WuMQCAa+6lF8btRX8KcVzAiEvTZgMlBQIYeXeHXgWC2AcZ7AkcJK7oBYSnMD8fjGGsf0tsQuQFW&#10;DYQVB+GLzRBqCVQ5fNMHiqbBZ93rCyxLr0Kn7bBuBKz+DnyGgzOCr2AgFIB9Dwgwg8zL8OMBYPnD&#10;iAHgZtI0l+XfNCL/83Vtt7ttNgRaYHcry5LnPPhj3Y+XZB1nLZzgIzy6YPFJgl9kB/2yuFtnjud0&#10;O3huaaAeW4PXxp/nItyNVnMRata6CDoWFsFIxKDNxQIxSTziIpQpFLVlA7RwLgKXjEnQm51aI/RR&#10;ZdSjUx7kYlYuVmaFsX/cTE9TsVz93Cf46XMVBdcTSCHOutTylC+3v0imMakiBYFQUcw2DjAivnud&#10;rurY9esIHhOQWCCSkWzf4/oz4xkFkiskCoxModT4/DXID6EO7iPEAtotqD2QzMwD2xSx0AIuQvHb&#10;OzgX4fhdZc8VXw3j3F676nCFS6cA49KHZx6QBqxeM8IbCVZ9uN3NPgxD/4DJK6GbI2SegT2FMH8M&#10;bB0IBWPhq9FAfwtTFkLfTTDEBZdibmh3v5gP21eAy3KYEQ4QAzPmQvAPMN4HtOs+2pV2d/1C+H0B&#10;sCfDrG7AzIRf90DwPHBOg69/A7PuMKg7OOjjTNL24/+lBdr78u/tScRFOPXt5z/dp3eeNjLM2JRO&#10;d+q3eNnEYFM6Sce5k5+Flp42USzIRyr2bV4tpFCPQAUVYlmF5P0pl9Sn2LdRsRgmk9UrS1Yhw8PF&#10;CEQSE7mnVILnqg4s58mjNSfjH7xN2rr/6vLDScU6fHd9+f0zT89mSaU0XkcknEkhlCck3lIaD+vq&#10;PS2AlvCOEhzhOrKr13Qf+uv4QrQyT8UNRbvR/ZPdR0AWl82gIqhiE02JDySprO5AkiFr/SfLbs3P&#10;pcVpyVlldEvfyEGT5/fWf3Pn2bs3l09G63QePWLwoGFTPh1sEnfzUWqZxiXgFpfDj4AJ3nB9Cyxb&#10;COsvgL4NaCOkLgHKnsCqBTiI3nIohCB6biOhQiQTmDICUvfDJ9Nh3nrg9YMuttBY9BFRHyZOgIrr&#10;sHYZfLYecvXBggkXf4cr9+DiAVg1B0aNgFXHoUjU4tq3J/yoW+Aj4e9+1G3Uwsq1gL+rzL66fsUf&#10;qfaDJo/uE5R2fEV+4tPiN/dv07r1jejgYpR38cBbsfSZNbnUzMEbKT/WK1cjfxcFUwjKFUjJsnqu&#10;h/SWpRIC6b1sJCgk2dnFqYUSjKVlwudYGetaG+vaVJ1cC10GG+nwtr3BIrG02KaGtcvStTHQ4jJJ&#10;Gl7pmPT2ifuvzDtMCbPkpUefltksGuTW2Vlf8urFa65DiAlDC68hVvjq1QmFzYxQUzvt0rNPoGtP&#10;O1ddFleY/kccbZgvX6tB/EsLe+3/MplKJi0RyoQ4eAqxgPBThuTQEBtWKC0Xoz8qZBgB6ZA0Hmuj&#10;qhBKFcgx7/3QUEjRKHpXJEWrCiw6TVdX26LOQNI118O7SSmTlsmRzlutEaVCgt6SMrzQqpqIUAIK&#10;UqkkgEpZIVKoSDjbouEAbIq/iwnublq+L8va19lEj1n66MiJHLv+AYq7Z9It+vT1s+Rz5DGn9sca&#10;9OrhbaxVA3Su3dGa+LsNBgKRBVa2YGMPru7gFwrhvmCgBRYuEBQELs7g6QddwsBCLdpT7yBqg7M7&#10;7gZlZQ92NuDkCl4BEBkB1noaFooRmMjFHRytwNwObBHEFyX2g87hYG8AeuYQ3h0ighGYC7y9wd0Z&#10;THXbZ73/Hw9s+zpzm/Vj8+vM8le/DBn21ROinZeTEZuSEf2Qb0LrZ0Y9m+Vs5mWtyo6PeZvQ2VN7&#10;zNzvzF0C0UuvXs00rjMrc2OWbounhIctRsqOaDcLaTH+fjvNt9NUVxaLrMyOfr31yrt0jMIAWZGE&#10;Edw9YJKnTnMKfW3WIC3NSCXY8cXJxB6DlnuzCs8emZDX4cBYaxMWdu3XXfusBv3YWUctwYG4CMcm&#10;53fYPcLSoOLFiHWlk5d0DNenY8+vhF3SOznH3aidi1Br/SD7/q1F14uARKreMiVYBXaca5797f6E&#10;DCIRiSiq5Eoy33Jcf7cgPk2DaVJkb930ht4zaLANi01SFcS/2XYhMRZ5NFOxcjHJ3tdjSqixEaPO&#10;dqy6cFXyjRs/Flkv72luhHaGK/9UFL9ma0wCRkA7+ZV/IRvYLxpsx82K3XY1PUumkijpPp18xzXQ&#10;q2pqnRmTpiEuwu9v6ZbmrPLUJLHDuCXzOlHv/fz13jiSqbmuLDO+yHDQ4kWDPQwRD0TTKGzR/m5L&#10;hq8gAfe9qqjtLUUE+2BwQACDBkuJZYnwIK6liVtSenuaf20LtK8z/41dRzLtsuCX3Ts3rJg3bfKk&#10;iWs2/DZ19kqJEgviZ3qYGZBKU8JdWIMnrzB19G1odBurJSYWvHyTuv/w4wvZUtx/GJNnJGfFleDA&#10;eXlm7LeHE0vN7UZ29ZzQ03uErfT8sWfX8mUNAx/+xibQVBSGIfoh8ojCo5/JKJixahqG4Dn4DmLN&#10;+iWW8+zB7O9Pjtn48vG7hHUbz4798vi4/YlpovqohH/4dv754jFxQd5zkU6PcLeJPb0mqc++Dmy6&#10;TPDyndI+wGV0D/QXR+uCN7seFpTUczqvrDwmTorPTSnHR5EiN2HD4bgMPcuh3Twn9PCaEMBJu/Vg&#10;c1RJmazhwjJWnpcblYEmsbX6TFoWkygx93MehReKn+M7GhsR8g+fiC8wtOzfyWOoo/LauTdRpdJW&#10;DEsCzSxs4qIF43sG+wb1nLBw4ZQudlwdm86TF3w6oU+Ij1/kyPmLZ/V21Wf89UFqKjmIKqCi7tkY&#10;P1spa0Xif34UtdfgL2yB9vlumzVu8/PdBkXJJaKEh+fu7f8a0QxUBTmdTYOtHQPIVM2SNL/9Rihw&#10;Dp37sw2rlk6kIvV+r7VpPMOKXJPATeMcHRiCX5YffdttxHcd2cknD02Ptd4wzdvPAG1+gqwk8+jN&#10;YutQJx89yl//QmpNqypLt6zev1PCs9Qiy3PSH0l0AyxYCH2Wn/iONWDiH92RKiGatGDlKYlH35RJ&#10;cBdtTKFEUHB1ECnCevDMx/rx0Wp5a4r8/06rSj51pN8b+xOz3Ox0arpanniv9w+l41d26m/EZIDo&#10;zMYDmzmdfxtsbspusEMpT1449wFzct9PPdiZCIwRbbpynGdHUyS9T1BJyu8dPb84w/bYTHdTnXrh&#10;pMqXBw9OzfE4MMnRBl97wQ9ldtTQFRndV3UbacZivZ97ivOOX8zVD3Lw49NJOVEj1mT1/jxySO0E&#10;AL98lgW3b40dLOI0puSIcxEkRbkVhaYOChp6ZPDRgP9JSaQx6DgYofEjPzr1zdFb/nMHtlInsuED&#10;LIQSIRJjrnOBrQssal1kvfq6XFNili5OEvzTDGw9e1NTP2dye4Dvv+TJbre7bdZRH2B3UdllBVkH&#10;PutRlBZrSuIO0glmI/pmI8eDh4SXflPH7whmcmq2fpHd7b2udNgEvTtHkrh9uq0KJOxafQy3u0Gk&#10;M9/v3GMx4MBgY/3KaEtMidC5JGY9rm2b3f6HZ4RJox++fViIz65ApVIAEXlu4ivLKszEzb27Fb3S&#10;cwXBM4S4WlYDXSMShY0LbH54+f93v8Ttbq8btCF+BjyG2lWdyPQOdvAsfTLgyziWu7EVilKTlMek&#10;Qbdxnae6cbQb7lC+t7vu5Ms/7tlj0nv7ABOTah1tUfTNnptF+76IMNVn1m06zXZ3yNIYdqituw61&#10;0krz7Bz72DMUEhVNi8YgSJ6dubjoheEXszsE8JDzXE1+O+c+N72wI8StlN7oA4Enzk3KfW7SQUTX&#10;bpVaU3lOUe6LJIswD7RZ/f/R++he3Ed2oWmz/j9u5//+Ltrtbpt1cYvtLiYXVSipuDyztLzkxh8r&#10;suOf2ft3f3Nhr52eXcehC+hsHY11+nwFECwtP/tWl61dM7fD7e63gmmrg8ye311yizplulva1jPJ&#10;PZDdJRz9aucp1+G7+vJ5+HzxYz4wmUSG1tsbLFwSkPwfE0He1F8NJW9eHRGajfDiapPFL1+UaDkb&#10;WSAmTsrLz59rf9bTAnlsfcx3+PfWrdLuUgf58BG9GG89Assn1Mkb2d1v05y627ujyWhF6ZPH7/Kd&#10;gr4fZI3Af/XXCt7bXVc49s3ei65DNvfkGzCrRpE86V7vbwr/+KarCb+ldpfV0cqFU2l3CTwHpwFO&#10;HC1EH1IIH195sOGxrEPPgAleurrIe65WM/2wojTnUdrShXI9vcYaDz1HIpGCJGZxVQ2cIZpu8IwH&#10;MQ83HOuxYbaWMe/v7Zq/qjQmT1vblN+OAvyr2ret8223u23Woi2xu6rCqH2/7LmXJ1PIaC69x1ik&#10;7BIkP6goVT4Fu5Kkt34WSv/IgaGjlmg0vRr9qirt7vQvOndllB7ZcfkQxdo24ZV04Oj1wYyoHbuW&#10;q8KOTbQ1ZaknPSrhrYsxJQ6ePapnkG12538yI0z84PIbgatbhDGNKsi9nk0LtOcgjFL0pZs3eAET&#10;PdhqlR5VxsUzcws9twwyM6TkfP/1W/PpoX35dOKLKxGXeCdmuxm2+1XV9AJud/u+NN8yxsFKu3IO&#10;SdTisOhp9/usLx6+KKQnIhAo5fnP7kw6TVmwNKSHAaP+h1nNfJcetWPvWqzjzjG21lXzYiz/zvme&#10;pxgnlgWb8+pNFhtZZ/48NXBuaF9jZqXhpjCYPBaZKCk+f+rBgXe0wDDXAV4Gxgy0m1/naEY3o+j5&#10;4a1772SKpDKaQ58pk7s5SG/9vO7Yq/yKKvUokmXvpQsHOPHqhdZWFdFmflV/cuS3//y/2gLtu2J/&#10;Z89LXx788XieTdcBwwYGYnknPk+Ji7LgkK8R+nQZNX3evH5pOfwXt87cO/CtRFja2mqR2Pr9+rtb&#10;vYu7jmJe8ThZipe/FTsu5lh8uRBfwFVkvX656XJWjkpVBzXc2mL+ivSYLO5F0rNCOdLHVOYk/3Yn&#10;uxgJbQFW8C7teZ5cVr15ppLLKqSVWg3ygnyhQKGOccaQ71XDifJfUct/WZ4ECt1Qr0qy21Sfjei2&#10;6FFHymUMJg2ZYK4WDRNLK5CAFC6V3PhBoHoH2XKT3hyKLilWL/KLUAddyzf2tKQyWqxZSCBzdLVq&#10;9MORRhUmvHn63r5MrW7dPId20GB0m2tr6eujv5zIMgntPWR4J+bTnUfu5wppjp0GDhs1dsyYMYP8&#10;GOnxAgaXjmLWmsuo/Xp7C/wjLdBud//OZke6skMmTxrWLTSYmB9HyHihP3Bybq6M4jOwa0SniP4j&#10;nXQl6baT3zy6+uDQ9zKxsJU1I3ItHWdG8pmIPYYbJ4Kus/cnwdT7xy/P/PninB9OzzqUwfF3izBC&#10;GpCtzPivTo5h0up1ZkxakV4kQZpauEnF1OSi9uODWkCa9OLTH06O+OKY+jw+6XBKIQqWLc/Ysuns&#10;uC+PjfjqzOcPlKFdHNy0mnayI+g6en3SSefdjdvzN16ev/Hc1G0vYvkusyKMufXB95W1xARvnn6y&#10;/lRloTOOpxUhb3Np7q7NZ8evrazJsZHfPbj0/NWma8n3YpIPnbw179sTo766dSpHIm6F8AbZwHvA&#10;+AnDe3WJCPEylGdlF0kUdAvvsC7duvcItxQll9gOmjLAxwQFFH9Q07X/qL0F/uoWaF9nbrMWbtE6&#10;s0wsw4pub/nx3Il9+d6frF4acXbs3MxZJ7/sbqxNqTg5NXCv42+fOiaL0l+EjVtJY2rVrpxmfWZR&#10;yZNkuYUDj48IZch9VFj0JL6MYWHmokumEDFRcVHMu6L0YqlERWTrchysDey41I9uFoD8mb84k9V3&#10;wGIPLXr0lbDzevvmultrE25s2bXLfNAGFL+LL4Pi8btT8jvsGmFpTE1fPP+F7bLuo4yZ5Pb4XQ3j&#10;FxPl5jzKFNfWIqPo8AL4itfJpQJ8/QDfMifTmRbmPAttiobxoBK9fVNMNje00iajdWpZeWlcenF6&#10;kVioJDBZLFNTfScDRqXDVt0DK8vKisqRvg8jouny/Q0UbxKLixVoTaIqPYHEdDQjvksXIotcJTFG&#10;oNs5G5oz6sxPm1lnRh4BWNGDnZsPXbiTajrlu9WD3Pi4prkq5+zSqbsI41d90sOFz2xU/rR9nbnN&#10;3nrtGX1QC7Tb3Q9qNk0/aondVU8JiqKvX497dm7nNeKAL0a/W7xStvz4ys6GWhTZhdl+my12/T7J&#10;liLO0zG0rBfF+4H6zJhKKkX6REQ6HX+HfoxHS+3u0Z5nxeY8Gp0ofhMtYNvzkbgmQVDwSMv/xRIv&#10;9NnyMd7ax14nTJCR8SCjoo6gIoFm72bmwKk3D8YUMuSDTKAhYW30fYdJE2LS40sVtU07ka0X7Kyn&#10;R2+op/EhrdAifebbtx/dPX/iPtZr5ZdjfJEYszLu9wlzbvut+XKcr1nVzrbGstvt7od0Sftv2q4F&#10;2ldi2q4tm89JWpSalFXOsg3q1XXcoh7cl1efiWlUcUWFUr2iKi4XKlnabCqDpWti23LpjGaKJRBp&#10;dESY/1iNbmXtVeUX9p4eterQkD/iE14/nfH1sQErjq66XyKoEWcgcJy9lw/2HBLi2CfY67Np4bM7&#10;OfcPcujXo+O6/pacxjRym++R/3oKlUIuEsuEYqQf+f5UyFQNorUA+ZZT2OjTrQpOhZQo5XV/JS2X&#10;4vrbf8uB9JlTcH1mv66Dps7vzYu58yxTKFEi9N6Ny1mW4cHWeo3oVP0tlWsvpL0Fmm2BdrvbbBO1&#10;XQKs/MnOletPJUmJdI4OSSFSUuhm7q6sxBdxpXKFsuhpVKqRk6M2perd1nblfuQ5EZnh/cM+6e4y&#10;IBi3o9+N9xse6tg30HHiyC4zvVjsqkk6VpCd+yIxL7lUyeTphwY6De3kOlx9DvPkMf9rLdZmHUpg&#10;GxqHeNlE+th0fX92MLXTau4rjUCztLeI6FDrVz42XZzxWKC/44WCCZ/u+/Knk7HlKhqHQ0bTcBIF&#10;ES4JquyoR1nGXp6GrPbvsDYbIe0Z/SUt0M5FaKNmLQbVeeXjU8cce4RwHYwImhfbSOTy6FP7Tt2P&#10;eXnz+PGn5NCxY3sEOhCjjx+++uLFzZPnU80HTx7sY8rWLLajmYtQVX1MJBCkZAvyRMBgIrQqvoGn&#10;lEgEMqC9F6lXKQQVCiRJj95QSpkE6eYjMJEYzVEQdLcOHaiNGqTl2RCAydF1tjZwteKj003938rT&#10;mltDLiLTaHyetg5RmpORe/dZ8vU3+WlIg5/O5KPA0L+C7NDy+v+bU5IoFBaDqsWk1ToptGbHA4FA&#10;pVHZ6l+xSMrSUlGxGFjaDC1KpYAJJq6QSBBOsBrWgWbHaCjivAQMxyRUshmkqqbYDE1xERAnuvzN&#10;+UNn7758duvUyafgP3xkpKsRG14f/vmx7oChIbbI6auJLZVEkJ+Vih6X2ozzoeoy/s291173f2sL&#10;tO/vtkXP5QMsBfkT6c9xw/t3XGq9w5toTQZNX/7IofT18+iUPKGSzObbuHk5m2hhxQlPn8VmCeQU&#10;bVOnDl62vMZouI3t76oEOcfOvbyYJqOzKCARl5H5Awf49Lak5d658dl94pAxQb1N6Uj7XlUYu3KP&#10;YPFUb202JfPO9UU3BcjektCLUA7aZtZjejn78P4h/Uhl0dljrx+Wk43M+J72Rp5mWojcoPm1iSkr&#10;ykUFpaKCcqmwoiIrT5BZKCyiGH8+0J7D1EAsbouubc+j8RZQiV/de777UQEaSQyQF4uIzsE+U4MM&#10;9CnlJ3deP4PZLxzi4MShkADLvn/7mxyLFT3MeKKk1TveJGNI4IEASiXG1Ivo4jXYUbshoL4Zvyph&#10;ZsyLmJTcMjmJpW/l6ulsyqGRsPw3999RXdwsuU0oMz8H+AKkr8RlOfm6/2PvPMCqOtI+/j+3d3rv&#10;HZQiYO+9x957rOnZbHbz7WaziZveo+nFVDXR2EvsvfeKiiKCIAjSucDt93xzLh1BAQGvOOc5Pg/C&#10;nDnv/Obc+56Zeef9P+PO/48QdebloF1PCTQXATrebQqyG4EvYU42HTetDszopPJ1YkPIiq2JKAPW&#10;OFme3Nnd28fD2y8wyN9ZKSRCu6zYztXL39MzKMDfz04iJHkSjbWfm9aZpEp+nz6MWFzFZrN6x4rd&#10;P6bZDuwV3Kete3SAg/z2tWWXmQ7hDtqzxz7YlXxJY9szwt5BxGNzExetyh7Rz08m5d8+cfSTFKen&#10;BgV3DXWP8pTmx8X9mSLpEGZnVz1nUFOgqUcd3Aq01NlWZFLnX45P3nL0+oGE3Ixis1Amta2SANKo&#10;Mxj5fIlEbGejIIKGPs42ZEuol4tcwJeEkSAaqgpeD9JNWoTNOH309S05rlEhw2K8Owa5BMkKtu++&#10;xfp7Btto9645svxsZoGjVxcvGXkjyjx94oubNmOiHJUlyZ+vyfIfFDE80jM2wMGx+Nbq/VmyQHeS&#10;z7lG0B8Z7+ak64b0MyjEtXwcGJ7Mxc3T19MrwD/A10UlAks+aKzY3tPFRmz5uc7zfZN5vYnJgsxo&#10;y78uxADAjaQVaVIwtDJK4H4E6Hj3foTq8/cvgDdgyjN8hok2jLM0QMX4M6h34kIRTEORIIfh3rc6&#10;fx6nOyyY9MsQWZV89Ka0szPfvhIwa+DzMQ4OXEpFszol4fdLokG9PNUbV0w9L/PJLwqeMPT17o6K&#10;zOMjF2b/+lF/BzvR1VW/j74evu35cC8ytDTrb50/PPfrggn/GTTZW1qay7llD5NGSxSETQWFJVkF&#10;JbnF+oL8wpTMwrQstck35pU+TioJF0GbefToV3ecJ/XxDVFygyVuNrMkZ8e2k7/m+nwxOciB20VC&#10;jxYkYM5b+tG6NY7d3hod0MbOMnwtydm+N1USHdrVSf3tG+v2SOR3Chyff6bHaF9J+sZVU5ParJod&#10;6qE+M+Z/t0csHDDJg8gkmIuzUz79dGdilyc+6O/iIq02x7H86UN+W76KDSyo9pZ5V/tMYLYhoADS&#10;+u7+PQ1kkzg+Msr16okZsl0q9CQ5tFqQG70VJUB28tFsP03wGFwGZoE9Zz5t+EvrrOY/JWRsLfoo&#10;9TtInovQklSllFt5vccVS5ciLWLI858HVtUjKjq8ucuf0sX/7dHDUSQ0mzR6s9mkzytm7OzFyav/&#10;mHW77ULPm5+dlM5/ttdw5tyEN2vzu5wDS3zppX2iOeNfi1GpWt5/mYv++vNkin/4xGgHO25pm9WV&#10;lCTFXfx46ensHuN/HOFUqkekSb32xbq4s6zblBHtBnpLNKkJP647uydX3mVQpxc7OtIcCfV71pqu&#10;lObaC387qpgz8p/RtnZCVq8je4rMJUU6Ri63E+Z+8cbGa126Bl4+vUce+c7UEMne9TNq8bukV/W7&#10;vl36Fnr8MtXft7o+w1ev3BTs2TF5RLFKdS+bSzTGa2J3La/enjMd+BVsNuzMrgHDOgi/lMCnAR/V&#10;psNHa3qsCVC/2xTdT5LCHoJpu/Hw5yt8Xo1wmuXHI+It9fa7xAKB0cANGe7pd+fNg8pdsfAtvrJK&#10;Oo38XWs77HD+49WO0bYic/zp//srNUtrLC6Rj5zbK/zo2qeyYldNVO1etnu1LPajfnmvfJS/9O7x&#10;Lrm9Ifn/XtihmTrprU6qKlpHTUGmPnWwhqtHTny55zYbHPHMkMAQuSH+2JmvtiVl2HjNGNdxiDe3&#10;OM0dJn1ayq2dB69sT0aIv+jGpTtaV5/RPYN7hTq4kj2jDaFdH6NomfsQKIqb/fyFoJefeCZMacOm&#10;//zjuUPZ2mKd3qlz74W9mKXvbk7sP/IF11uLf7kkGtB3Yva+F9LD7xrvcp16cMmvr5R0Xj4z2M+m&#10;WgKPd94ij3Pxxx+aXVzuZYjRaCaBgSQBR337qxg4gLwNt2/sPBWzYpi0pwo1xAzrWxEtRwk0nsBD&#10;mFVsvLFWeyUZI/YAu8B0SbbXGG2QOMsktgqJTQNOgYMdbG1BtEbrPkuENmam5uS11MXGqaAgSUOk&#10;48F38R7bL2pmf1fczEwuLttMKVA6jx4d4ZN4dsmZQrWh9lTG5vz8lBKZmz2/aVIeNLSbGGFAdMSC&#10;oQEuaRff/PHgB0u2/mtTGj8s6oUx0f09xZW5/vgiDz/fYR3dbbOTV2y9uK9A1a93+LAIJzcpdboN&#10;Jd4U5UU23jaalAyy6s6CZ9O5e9tpgyNieDmXMjW6Mm0Ckrg0ZEFfu/jd53ZnaDW15vw0Fydn6e3t&#10;5Vyoc3WjWIanEShZ1b0+EeTDQj44YltlAz5r7grJSIV2eFG8/WF9gIY63aZ4FGgdDSZA/W6DkdV+&#10;AYnadEExL5fltWhSYZFv8AinzBXbEuPzjaytU7d23u3IMm81Ey15m/vbxh24cV1DBONrHsbi3G1b&#10;Lid5+nV3FnILqQ/jEMhU4e2CB4VI0s/F/bwrOdvJb3zfoK6+NQKbDSnnz32yOv6OZ9iL07tN99Ns&#10;33ZuwzV1SUVawodh+eN7T6HTkC7K+IMXdiUXlbCysLY+3YNUyhobuniSNl3bT3bN/etcbgEn1lH9&#10;MOkST51bl27bvY2NsiWThkthtNdrBWozWealByXwMAg8pC/ah9HUVnlPkvhg6sTo8PxrH3y1+fmv&#10;tr3w8YZnlt6UdQnv7yqq/CrjS9t27zDNX2guVUywHCXxZ1/8aP20t9fM+HTv8gynWePaEFnWe+16&#10;bFZ8uvz9W48uPlIc1KvTa5Mj2xYm/rLt6pkcfZU0hGzuuROvr71R4B321OjYKX2inh7XYZRb0Ybl&#10;u989kFlIEizVOAyalJSMk1fS426XaGpR9m3WxjwelTPiyL5dZvlrt/+54xkimfDFptmf7t/L9x8X&#10;Y6+sIivIVzo+MSI8SsYIKp48XfovX2+e/c6aqe9t+u/23MB+HccGKhQP7cl7PDqLttLKCND13Sbr&#10;kPrmZ27sDevav8sadbdSsxIy1dnFBgMEKluFt7tjsLPUmJF2Vmfb0Ydk7+F0BfJS005lCXpGuIiF&#10;TFF62pFbRGnesqDM8FV2dqHeNnYk509jbXug61jNvhXbvkgQRncMGxbjESrTJ167sX7ftVNah0kT&#10;uo0qUwsmWa3jNhTYdAh1CbUXW/JTmYuyc06evrw6x+3tUf52Fft3WX3CyXM/7km6rIaAx5qMrNzN&#10;e9yw6KG+MivPYmTWaoh8bKnSYbVDJCHJu61xMp01F2bnxN/KTyvQEt1biVTm6mIf6mljLzYmx2cU&#10;O7mG2JOUJqSjtAnx6alChy6+Somx4OTlHCKTUPrkiWRyP29HL6Xgbm2G++dnfoBnjuZnfgB49NIm&#10;IED9bhNALK3iYfnd0ruzZpOWJJ/i8aVcNowma1RLVGQuObTnao6zR4dAB9fSxVqzPj0lbdeBK+lB&#10;PZ+NVSgtkS+GYk2JSKIUMFVXAk0a9bVcJtBVXj5UZ3MuHPvH6tu2IT5dA2ztxTyzRn3p/LVdOa5/&#10;m9+xp5NIZL1k2Kzjh/61Pe3OXQuhgsCY7ycFOlntRimW1esNepJ8ikgm3DfRVb2fJ+p3642KFnz0&#10;CNB55kevz2q1mCEeVypSiB81p0saw0giO7UZHO7kJisf1PFE7r4+Y4Z2HBcikZbvayL5DJVGddzl&#10;lGPJaiIkYRkVGjOTb/51PltjKJ9nNqv37L5uCAufOTB8VKeAftF+Azq3mTGyfQ/TjU2XioqrqudY&#10;X7cr/AKnD23/zKgONc4F3VwV1qwkW5ozUlqZ0dP60FKLKAHrIkD9rnX1x2Npjf7a6fgjGfrqq7Q8&#10;haNjoL2gIg8VW5T2ww/bX//jyFtfb124905eXtaWtbv/9tOZY7lV1OhMBRdvCtvFugc6kNl0C0ue&#10;wN7Nc2AgP/GWmou8td6DkTq79W4fOKRTUI1zcKitlAo/WG/HUcsogQYToH63wcjoBU1MgNVdOnH1&#10;eBaZq7xXxSXXrq5KVwweFPtMD9mFfecW/bTrizOagG4dX+rtXpk0gyeQCEwaXfVkMAxLtrbwBfXO&#10;H9bEzat/debsGwm/7Uq6UWzU5aT+8uuWJ9/b/O8NNxLLt4TVvyJakhKgBKyZAPW71tw7j4dtLFtS&#10;rFUbTIa7slmbKz0xW5iZZ/DwHdDOb3Avf9+spMNat0mjOz/VP6izh4zoKZWR4tl1a8Mc2nX1XHZF&#10;LLQ56+rFXy8Jo4OUEite3eUmzdPjP/rj4rFMrd6sObT16MpkfnCAbcn50z+fLVBX6hAb1SUG813b&#10;sFlNflKO0dBS+rePx3NJW0kJNBcB6nebiyyttwEEzIV/Ld00beHKMf+tev75v2NqdVnWalZvMImk&#10;IgmP4UklKp6sY7/wYZEu3orq69mMOHZg+77mGx9/veXv3+99a+n+177a9PQvV/VR0WMD5XKrjjcz&#10;J5+7cknhO66zpwebue1YsV/n8MkD2s1uyxy9eIfINZbBNGv2/3V8fWJxCQlGLztY9a3rX/646/sL&#10;xUVWPZHegMeBFqUEWjcB6ndbd/8+Kq0TB0UGj+rVZnzvamdPjyr5qixpdC0nQ+RofDxk0lrkAhmF&#10;h9/MsZ1nd3F1F5tJ8l6+ynnIkC5/G+IfqipTU7BWImxmhlrp5dHWncg0pp02OnQJtXOxUQS6SUvU&#10;WqJaVWY2I3IS5i5fcXzDDbIvmduiE3/0+Ks/HNtZZN/OWyS5ezuOtbaW2kUJPM4EqN99nHvfatrO&#10;EwdFhIzp1XZin/AqZ5teXiJx5bIsm3bi0Px3V497c9+GW7d++GLDtDf+HPfGn5N/u5ZbUmWClRG6&#10;+noN7RU1a2jM3GExs4dETezqE+lUuuXXmg/GQSXJvVNQoNecPZNa6OkRpRKKGF1cYp5UJeNVJPBk&#10;ROHd20/yVq9adWLz5ZsrV+7+z8YUY2D482NjB3tLrHyDsjXTp7ZRAi1JwNq/jVqSBb3XwyHA8O2d&#10;bF0VAolIIBLyq55cMLMu/0xiod4Ix8j2/xkTOapL0OBOUf+Y2+OpniHDOgYO7hA4IMRWLDAmX8ss&#10;W940lVw4duHPeK3STiXLS/5l+c7nPt/z3Zk8kpv64bSuvndlvNuHhaWf/s/iTf8+bO7RzcsdORv/&#10;3PPuaWHvGCd5mTQEqYuRO7oNHdpxslfh77/u+fYSr8uAjs8NbdM7wMaGU4GkByVACTwCBKjffQQ6&#10;qZWbyEh7jeg80ltSq/SvuSht9ZHMEp1Z5uUzunf4lP4R5Jw6IHKq5QdyTop2lAn0Jw9cJVJ0ZOI1&#10;8eChD3bdSi02GQtv/vTnpctChygXw76NZ/dm6XRW7XkZqWfwMxNixrQPmjOl99Ox9jZ8UwlsBo/s&#10;MrWNSl5tAtnieod0mBQmKSpiXb2d/e1EVj+ab+WPMG0eJdAgAtTvNggXLdwMBBgBcR4+NSKkyu/D&#10;GjVpOVqjmWX4AqlEKLv7FPEY1pyXVWQymWHK33swyzamzbAwlTnx+l95dk/0C586pF0XJvVgsk5T&#10;ppPTDE1oiioZgTS4bdCoPmH9A6Ul6ZkX7vAju4ZP7OLpJ68SO2Yu2bt2xzMfbnjmh2OrLuVn3Ly2&#10;+LvNc95bN/O9DR+dUBfqm8IOWgclQAk0MwHqd5sZMK2+JQmYi5KzRWFtyBCQd+1yusHbq4ObwtHe&#10;3k+lzy0y15L6uCVtu/+92OL0JDIx/uJXu9/8/fC7v+z576+Hl5y4k0P2DVVcywicPZzbBbu3D/Hs&#10;1T3mH1M6Te7k0zmM/Nc92F5AR733Z0xLUAJWQID6XSvoBGpCUxFgZA5yThRWr769K04XHOriIOYz&#10;xXfOpwsdbIi6sFUvgJoLUpf8fuaw1q5f35gFI9o/PTJmTDD/3LYjP10sLKpYnGaEQVFhE/tHTh9I&#10;zqiZQ6JnD46aMTBq+sCIfj40rqqpHiNaDyXQvASo321evrT2FiXAtxnYy+n6xt3PfLJ7I+s7MkJl&#10;Ton/9KeDuyV+fb3FFZJFLWpSfW/GZpy7tE3vNnFg5OQeQQPb+/fvEDJhcPt54abdR9OKtRUB24yI&#10;hJ8VZZ9L1wnFIluFRJ6fvvVsZqaZJOpiaGBVfWHTcpTAQyVA/e5DxU9v3rQEGGFwl45/HxbSr2P0&#10;v2e17+chEhgMrFPgMxMiOzuKyjI2N+0dm6w2c0rSHWmAX6ynUlUWmcxIVPZdOriK0nPYykxUbPGN&#10;uLd/Ovr7xTy1kUtbpStRXzxy7LWlF8/kk6Y2mTW0IkqAEmg+AtTvNh9bWnP9CbAF6Snrtxx795fd&#10;//5+92u/HPx8a/yJTB3RGeIpvSb3dJNbtvGai3OPHDq7aNm+177f9e8f97235uyGK/mc++FJOvcL&#10;E0uEpIxQ5dCtU5tJ/doOD3dwEPKV3n4TB0Y80cbW6rfZMGIhX68nAWTVkkCyepOW4bEVE+Qkrmpn&#10;XJJj4Jh2DjYkoAyQePhNGxrmnXZpTZy6cjq6/uBpSUqAEmhxAtTvtjhyesOaBNj8K2f/t+z83lSN&#10;WSixV0lUQnNO8vXFPx3ZkKLViRx7trWTCHlEj+inXw/9cjY718xXqaT2Mr6pIGvrmn0fHs5WG4Sh&#10;kZ5EiI7IEJcUFmXklxQUldzJLkzLKryjYXkmfW5uUW6VpE9W2QOMX7gnPy5u83V1RbpHQ376H9tT&#10;pIGufFG5GqI5/8w1XlQ3f6IhL7WkvRTIVW3CQ8aHMFduqrn3FHpQApSA1ROgftfqu6jVG8jqThxM&#10;UPsGj+8fNY1szOXOqOmD2420vbPpQn6xkZGR2CiGLbxyZWuJ0/DeXEiRpUzktIHtZnWTxR25qdOa&#10;RBIyOcvAXHJg4+6/f/7XM4tqnFs/P0PSF1szSsYmOHJeNLtn1c4Xvt79xtKDb/2045lF+zfovWf2&#10;dFNJyj+nDMNnzCRPZrWWMERwvlQrwaoDx6yZPrWNEmhJAtTvtiRteq9aCbB5eRqxk2NbLztfZ6W7&#10;g9LD2TbQzyXYxpRfZCyXJGLM6uJcoSrUxyHA1cbDQenuaOPr6RzlJdMXadkq6YvD2kfMHBo7b3iN&#10;M3qon9jK0ygyUru+Azu+MDgwyl5g0Og0EIe2j3pxXPRAH5mkUnDJvksIe2hPwoWsisGtOS85/vfz&#10;bKCPwspXsOnTTwlQAqUEmOrLSRRL4wmQ78rFvpNG/fpv/34xPGH5xGDj66t55dSpcHbGm29CqWy6&#10;Sq2iJlPivj3/3Vvk6OMc5CRTiXhmvS47K+vUdX3suH7PRCoVlmxNhvTL//0p7rbKqa2nylEuEJiN&#10;6oLCy1czioI7fzbK215q/fK69WLNGvW5BZoCrcnMF9jayO0lNXY/sYUp8Z+vvHBCLXRzVrko+Hp1&#10;4Y3bxXzvsBfGtm1v7bFj9SJQWujtt3HuHL78Eq6uDbiqnkUTth7f8fLXU/56387PrZ6X0GKUQBMS&#10;oH63yWBSv9tolMai3FMXUk7czM9U6/UmhscXKFUKX1+PHpEuntLybE0mbeLVlMPxWcm5miIu4Ion&#10;kUldXZ07RXpXyh6wuksn4o9m6nU1FzoZ74jwAb7WvMOVVScnrr+UT/JI14hK5jt7TY11VlakaDbr&#10;byWnn4q/HZdRUmSCWCLz8HBqF+oR6UJa13rmmanfbfSniV5o/QSo322yPqJ+90FQknFedl5xXolB&#10;z7lUvkwuc7aTkNChap6ENRUVFGepdSUkhpnhiSViB1u5rZhXmQ/DrF6xeNV7F/R2Hq6RHvIqaY15&#10;wV06TwyVWfEWXvb23q0Tlyer5fZRAfYukspGCTyCX+7rYVttlpw1aLTZam2JEQKR2MFGKm91ogjU&#10;7z7Ip4lea+UE6PqulXfQY2IeW5x9Jy6P7+XhFO7nHMTLP3IlK62kUna2lAKrVcclFQmd7EP9nMM9&#10;meS4W5ezdZZdrOUHI+kyoNO8Xr6BIk1Ccm6GQewXGkjCtWYOiurvI64iKWiFVBnbNhHPD2vb21OQ&#10;l5Z1Pc+kcPEY1Cty+qB209s7yUVVPqemkrgTF1fHa+W2KnnezaUrdr3w5d7vz+QW0t27Vtir1CRK&#10;oDYC1O/S5+KhE2CLSC6IH4/+EZdH4qhKc0FcOHz0P0svnis0VMQgs5o7fyzds2h3apKGCCCQ9V5d&#10;+o2rny05sOK6hlOALz0YoU+bkOkjOv19Urd/jons68m/c/Xasu2XtsXn5ugqo68eeoNrNUDq4jli&#10;QOwLE7q+MrHT1GgHacHtzTvP/3ki7XqB0dLg0sN84/CRD3elJhcZTYUpv6y+FEf8tZNu36Zze+9o&#10;tXQbkXV2LbWKEqhOgPpd+kQ8bAIkF8SOizccA8dGOSiF3JyxmMsFEeKRGrcqrri4bBjHZp09/8dt&#10;1aCevkFyARdDJbLvOyBmpGPO7/tSirRVdgjxBDb2dm2Cvfu0DxzeJbCbj5zJTvl99ZE/4qu454fd&#10;4jruz4gVCj8f927R/kO6BA8Kd3Jl1Id3Hft4zy0SZlV2iSl/38FMZWTYkDAVm3z9r1ybIX0jpg+J&#10;7szcOpxMpt+ttGHULEqAEqhKgPpd+jw8bAKmvNPxTHSPgK6+itLIIKHCJjwibHwwG5dUqC/zu+ak&#10;a+n8wNCB4U4uIh731PIlXn5eo3q7sUlZ5so0ipa2sMbsW7e27jr92R/Hll0o5Lv7ThrRYaS/te8j&#10;KjVdV5Bz/PjF71cfXrTzZgrPtlffDk93c60SVFWclC0ObeMcYM+/fvm23pMTXHJysPe3MTwKgksP&#10;+0mj96cErIMA9bvW0Q+PsxUMiSEiYVLVg3EZgYhPVm4rwqq4QiRhBBnpVom0YkgeK1PV9V3WcPX4&#10;qbe+2vLPFRf2pBmdgwLG9gmfMiBqRr+Qzm6iqouk1sebLU5N+O637c99c/i3MzkaG9eBPdtO7h85&#10;Y2D4yDa2sgqFP57UUa65lUkElzJ2x2kDQ1wciB5CcdbFdIG9iidoRfHM1tdB1CJKoMkIUL/bZChp&#10;RY0kwLfrGsoe2HXtQo7eWBYjZc5Niv/9AhvsW5ELggls6248f3HLDXWxqayQUX1n/a6brJczY5l4&#10;tgwXtWcOnfl179VdZ5L2nU3adfLa2t1nv1554NWvtnH5qgyNNLBlLitIuPrTjksbTyftO5e853Ti&#10;5gMXf1p/9O0l2/+2Nim3pHyemWfTv4fj9b/2vPDp7g0m7+HhKty6uuiXgztFPr29JVYcrd0yCOld&#10;KIFHgwDdR9Rk/UT3ETUWJVt488pnKy+cLhJ7uKicFTySCyIxneSCaPO3cW1jHISlOkJscdaa1UeX&#10;X9WoHG09SMJmo+ZWWt4dnuPYcZ0nhihKkxWTadoLRy8dyjSCJI2stgOJ5x3etp+r9koGry3J6ySw&#10;wtdNVn0jYeXFfC1LMkFWAylw9pocY5eTku/h60gSQhoKc45dSIvPM9v7ePYKteMlXv7pvMazTeCg&#10;UFtbVn0ujWnjpRBXjI8b2yUP/Tq6j+ihdwE1oPkIUL/bZGyp3208SpILIintRPztS5klxSZGJJZ6&#10;ejqTXBBRrhJx5eZctijrzqkraWeS87M1ZkYosneyDw/y6BhgY2uJxiod8Oq1ei2Zeq6piMcIxCJJ&#10;wZU3tglfHu1nJ2/6bGKNb3v5lWaDoVhPtk7dbbpQISxZ9+u5weM6yFUSrpFGQ7GBIevVZNeuoUh9&#10;WydwsuWSZrA5lxduE744ws9BaY0NbBAi6ncbhIsWfrQIWOGL/6MFkFr7wAS4yeH4RJn7wN7t5gyL&#10;nTs0Zs7QdlN6BHRwl1Z1ugXXrmxME8V0aDtjaOzc4VyZmf3D+ofY2VU6XWIJkYUXq+QSG0WNU0wy&#10;S8CkuZWjNZVPUz+w3U1cAU8oVMrFd1kuUZFUkTDnZhWZKnJVC4QKqaA0VYZQofR2kJYmGGHJHECO&#10;1rIVix6UACVgvQSo37XevnlcLGN1F49fPZplYMUydxe7QA87H0eZ4q4ETOqk6xsuF5awAkdHG38P&#10;e39XlWNFCsnHhRRtJyVACbQGAtTvtoZefLTbwLIlRRq1nuwGMpMMEVVOtnyAx82tmnTa3BIjEYav&#10;XsZsosO7R7v7qfWUwGNHgPrdx67LrbHBZvXW5ZtmvrVqwsKq5+q3jxepK4OQ2bQTh556f031Mqum&#10;LE0g/tgaG0VtogQoAUqgNgLU79LnwhoIiPzbBAztEvxE12pnFzdh1U23SjfPgZ1qlhnWlgQ308fY&#10;GjqR2kAJUAL1IkC/sOqFiRZqXgI8cVBU6Pi+EVP6Vz3De3tXFTNgVJ4+o3qFVy8TMYmkMq7qd00l&#10;F49f+ONcfpHBlHHp3Ftfbpq7eO8PZ/OKDCxP6TGxu6u8mrBP8zargbWbs5OuL9uTnESm03NTf1u6&#10;bf6HW/67KelGicnEk3TqHSKRiLgKOV2ECyvO5an1pIHn3/mKNHDP92fziC4CaeCE7q5KCf1QNxA8&#10;LU4JtCwB+hFtWd70bncTYPj2jjZucqFEKBBXO/lV/CkjVKp87MUycY0yJK1V5U6jUtmAj3al3iwy&#10;GolswCoiG2ATYq/dvfHc3iydXuzYK9zeagfHxttXP11x8chtjdakObzt2Mob8PZWFJw9/evZgiKD&#10;MCTKS8gJKpEGHiUNTFIbjeqUX1fHXWRJA3V7N53bd0erEzv2bGsvFZVnEaEPGyVACVglAep3rbJb&#10;HiujGGmPJzo/4X1vUXrGPjL2+a5OtqJ7Srub8vceyJBHhQ0JVZpvJGzKsRnWL3LG0Had2JSDyXqN&#10;WSAT11D0bUHQZl3q9aSNe8799Ne55QcST93W6KtFhJlvnrtyQeI9upOHJ3tn29Eir04RUwZGP9mG&#10;PXwxq0RnFktIhDfZCpW//2CGPCJ0SKiKTbq+OcdmMNFFGNquM1IPJes0pofawBZkSW9FCTzSBKjf&#10;faS7r1UYzwjcfZ2dtTmnL6VdyTEYS8XsDOpT+4/9er6kuDyuSuLgFGGrv3r11vGbRSVlSZmNt+Mv&#10;L9p+U10h12MuSsoStw13CbTnJ1xK13t7d3InsgEOATb6nCLTQ4x8ZrU5G1fu+tfvZ9efTTudcGv/&#10;kbPvfrPj/QOZ2boK38tm3C5U+HhGeiiFabdOGRy6htq52SqD3WXFhZpKIWIzp4sQ1tYlwIHTRdB5&#10;eXV0Vzg7OJTqItCdu63i80Ab0foJUL/b+vvY6lvI5sef/e93+z7888ArX+1fc1OTdfP61z/ueH1z&#10;SqqucicRW5T+88+7Fq448s63297an5WXn719/d6Xfz596I5BX6E7y0gd5NpUIhtQlLHrki6IyAaQ&#10;AS6RDbgtdFDxq01ItygUc/LRk78mCDp0j3xyaMxckhtkeOyMWPGFHed3ZejKRXMZe5UkP6ugwKA5&#10;fya1wNM9ykYoYnSXb+RLVTKiCVFmLyO1l5XrIlzSBgWX6yLcproILdqj9GaUwIMQoH73QejRa5uE&#10;gOHs4bh4pe+kwdFD5LdXbj/+vx9P7MxXDRreaVywRFqe8bAkIX5liqRPn3azO4nP7D33xa+7vzhV&#10;7Nkx9vlebpUyeXybAT0dEjZxsgGbTD4jIpTmVE42YJfIt4+3+KHJBpCs0eduS8PbjO7k3z3MLTrI&#10;rWO43xMDYnqJbp9I1ZVrBzPesaHBaWfe+OKv/xw2d+/i7YGcv9bse+80v2c7R1lFLBjfpn9Px8S/&#10;9r742e4NRu/hEUQX4drnvx7aKfDpRXQR6MJukzyPtBJKoJkJUL/bzIBp9fclYNYlp5kCo4MGtA+e&#10;2N425dTNfN+wp8Z0mNHVO8RWICgb6bGFGXk6d78h7QOG9w3wuXPjgNp5zIiOzwwM7u4lF1UoCTCi&#10;kC4dXxwU1D0m8h8z2/f3EAv0eqO93/zxkV2cyvQV7mtO0xdgDVlqnoeHSiWqDAHjy+yCHU25hRWT&#10;w4zMK/iZcVFDI/2mTOj5VHt7Fd+oNir6Dusyta1KUU4BjDCkc4cXBgX1JA2c0X6Ap1ho0Bns/OaN&#10;j+jqZOVCh03PldZICTyiBKjffUQ7rhWZTVJRmfgquYDH4ynI0FXlPql/SO9AW7tqqSJZvcEkkokk&#10;PIYvldjwZO37RjwR7eajrKk5K7Rx7NmlDdlrNDLS0VHEV3r7TRgYOSrczqZaGueWpceaTSxPWDOi&#10;ixEKUCUhFxiBLDQieFy/yMndfUJsBEKZY58+kVN7eAUoqrWRNLBHlzaTB5AGOnAN9CINjBgVbm9b&#10;xam3bPPo3SgBSqBhBKjfbRgvWro5CFQk8icRu3xbuxBbYa2ZMMjQ13IyDE/m6yWTCapr/ZVZxpbk&#10;3DmTVmIs1T/Izzp6JetWSWVkUnPYf/86zUW7/ty64P21096pODe8dyyvwFBNw4DVFl1MyMkxcu6Y&#10;QcmVS2mXs3SGmokwuQaevVViKBUrLsg+Gp+VVmy1cg/3Z0NLUAKPGwHqdx+3HrfK9prVO/74a867&#10;q2csTbh+5ezLH6+f+tbqKW+te696nsj0U0ee/XDdlHcPbk5L++WbTU++TcqsnvF7Qq6mXBaeqPQm&#10;XXr3p6O/x+UVWaJ7dcWF5w8f+++yuHOFhoeWTJIn6za4y+xufj3CPbu0qTi9Ro7o+WSErGIOmdXc&#10;Wfn73kW7UhJJogxiukGXlnh10U8HV14vqZC952SIky699/Ox5RdzC42cZGBZA5fHnSsoc8RW2cHU&#10;KEqAEqgkwF+4cCHl0SQESML+44tWh47uYefvxhDptqY+1q6FXI4+fSAWN3XVD7c+hpHKpS6ONj4u&#10;tr4+Hr3CXYPcbH1dbX1cbIL83ILsBKUq9QKR2N5e6e1s4+Pm1LGdVzsPOz+ujK2vh3O0Z/kSr7lk&#10;56qDeyRBk7p4hjoQ9XeGkUhd7XkJR+ISbP06uRHJ2ntu/20mDgzPztmhjZ9LVKBr1bNdoFuwg1hS&#10;Nmpns04fe++scGDvoM4+KhX5JSO0c1AKb11deUs+JMxWUZow01yya/WhPeKACZ29whwtDRRL3ez5&#10;149cSrDx6eAmIYKAzdSIFq72wAFkZGDoUCgUTX/n3OtpiTtORkztL7VTNn3ttEZK4H4Emt493O+O&#10;9O+UQHUCjCg0uu3kgVEzyDkoatagqJmDyM/hQ0KJtm7FTDIj9/Ija5+kAClGCljKRE3s5OFbdYnX&#10;nH8qHu16BHb3U5a6WKHCJjIqbEIwG5dcqKs+qduC3WAuzM2/kU6+7Wue6dyu4lJDzMnX0pnAkEGR&#10;Lm5iHvexFEi8/b3H9HY338wy68sH9KSBVxHVnWtgqYslDYyIDB0fjMtcAys2VLVg4+itKAFKoIEE&#10;qN9tIDBavOkJMAKRUC4RyaXcKWV01y/Ff79s5yu/nd51S1exN5cRCGTlZeRipiAtdf3mA//37f7v&#10;z+QUVzpUhkQM8yu3u1psZYRiAcs+RJdE9hEdPfvtuuOL1lScxz74Zdffv9rx7fniorLpb2I5Y2Z4&#10;ZNtUlRErQ7JastXWd0kxlgSgVS1kaSC3gE317pv+2aQ1UgLNQID63WaASqtsDAFz4e20zVsP/XPR&#10;X3//7eIZnap7r3ZD/WsmjzQW5588evb9b/965usDyxKMHhFtZ3VykVeIFvHtuoSYD+5JuJijL/fF&#10;5rzkq39cYIN8FaKK3TiNMe9BrhEFRYVN7B85fYDl7BvYTq6JT8zT2Xu09xBxSZctbwf+bdxMFy9t&#10;u1FYVBowBRjVWRv3pJg8HBlh+c5cvl3nYPbw3usXs/Tlg1uugSsusAE+CjLv/CBW0mspAUqgZQgw&#10;LBecQY8mIGDQ6Bb7Thr167/9+8XwyB6Rpj6mToWzM958E8rWtiZlTL96ffPxpONpepFK4eVYsn2H&#10;cepLvcYE2zmIKiOWddnp245e33Mlt0ggcXFW5Z46r+k3/LWebgEqQRVhBLYg+fJnf8adL5F4uCqd&#10;5Xy9ujAxvQgeIS+MC2/vKBI+5NVPtjgzde2283/dNHuHBQyJ9W7vrSRxVaVGscVZq1cfXZGgs3G0&#10;8SDahkbtrfTcDNZu5Jguk0KV8rKXBraQNHBV3LliibuL0kXBNfBGehHrHvLcuPCOTg+9gU320L/9&#10;Ns6dw5dfwtW1yeqsqChh6/EdL3895a/37fzcmr52WiMlcD8C9AX5foTo35ubgFl7fPeJ387kMy6e&#10;w/pGzezn7a+UezrLlNX37+ZfufjVjhtJjKpTl/AZg8K7uUldnG2cZFWdLjdqtPEOnD26w5QYRyeB&#10;uVhjZOT2PXu3f3FEWLT9w8ubUTZ6LYk7cuK/S45vz1P16x87b2BIDz+VsspWKEbuOHhIx2f7+4XZ&#10;8Y1avQbiwIg2C8Z2GBWsIDumyjuBUXkHkQZOjXV0EZU1sHuv2BdGhMY6POwGNvdzQuunBFoLATre&#10;bbKepOPdRqJkDddPX1x7Pjslp0gtULX1N+zcxrz4Zu8BThJx5fCULbmV9MfB5Pg7RRklPA9fZ+3p&#10;88zYiW+0V9kK774tq1EXZRcbSApGgVjiaCtVVHPhjTTzAS5jSzJT12w7tzmZ9Q71H9Lep72PsqrH&#10;rVqzWae5U6Ar1ptYvtDGRm4v5dcWoUwaWJxTrNdYSwMfgE0dl9LxbtMzpTVaDQG6j6jJuoLuI2ok&#10;SoZv52wf5GHn66KyF+hvp+ZcvpF5LVer1kFlq7Ajwb2c9+X0d4M87f1cbD2UvOLcnGs375y/VZRf&#10;YoBc5q4QVmgemPPTlq8+/PnWK7sTisSenh085Q/b6XKbf3au2vnulsQLuUazSXcrKXXX8YTNR69t&#10;PppwQ+ze1ql8iddcfHLX8Y/XnF1z5na6wL5TiIOzrBanSxr4+5ojn2+9vCtBLfLwaO8prz4x0MhO&#10;sLbL6D4ia+sRak8TEqDzzE0Ik1bVSAKMQOzi5twxOmhsv6gZQ7q881Sn/g6Gy8fPrrqiLanIdsHw&#10;lXZ2bcN8h/WKmDYw+qW5A16IUWpuJvy4L61IV5E3w3zp4MlVybzgMK82wju/b4y/XGx8aOkyKmAw&#10;As/Q0DkTe702IXpsjEe4h42Xk9LTWeXv5exrU5GAGobk+G/232E8Pbr4Ci7vOb0hWVslXUZFXebL&#10;h06tSkJgiGcbYdYfm69eUj+8fCCN7G16GSXwuBOgfvdxfwKsoP2m7LTMc9fST1+9HXerMN/Et3d1&#10;6dY5fOaQqEG+4vJwX+gLci9ev336avqZGznpxWaR0jY8ImjCwOiZHZxkFfHMrPbS5TzHduFTB7Wb&#10;NyLQKfX21RLjQ9u1W+l3RaER3gGCklST/aBugb6azJOXUw5dSD6WLfZ14JeHKpOIsFtJNr4T+0fN&#10;GtZ+kG3O2VSdrjywubKPyhs4ZVA0aaDLrdvXSox6GhlpBQ8xNYESqD8B6nfrz4qWbB4CrO78kTNf&#10;rT322WrLuerox38cemfp0T8SGSdbXmmyKhLtW5h47Yf1xyvKfLry8AfLDny2J5OxlXP7WctKGQo0&#10;fBcXlZ1U7OBq78HTkwTINdMbN08j7lkre+v0md/itI4uKgelSJ2RLwoKm9bPR5KQcOC2vlx/F5oS&#10;g9DOxkMpVtrYBDnyiouN5Sk1qtTNGgq1fGdnpZ2MNNDBg2co1LOliajpQQlQAo8KAep3H5WeasV2&#10;CoPbhU3qHzV9YOkZSc4pXZwKT55acaWkfJ6ZkXv6ju1L/lRZbFq/4DbFid/tSVNXzDOTXXEsOC/M&#10;LQnzSLJOojDw8L2SKX//4TuKqLajIu0ta7FC79CAYb1ixvsUnbiu1pRlBiHvByxJnVGq/UDWdcl/&#10;a+lykv+DNLBs5xHJRmoNbxWt+MmkTaMEmoUAjatqMqw0rqqRKBm+jYOtv7t9oEf56ekQ6uMgvXFh&#10;XYnHkCCF3LLrVihX+LrZVZbxcAj2dgwSZy47qBvd2U1RqgzPak/tO732QvrhU9c2Hk7YH59xOSXj&#10;8IlrGw5duy72jHSuSFLRSEsbeZkpa8262z7D2/VykUh40GkNNj4kfbRUmBa/Xu02IlRlyb3MFly7&#10;/MOBlJMXEzcfubr1fNqFmznnLiZsOhK/KU3Y3V8lK82JwWpP7zuz7kL6odIGXsmsaGCC2CPCqXJa&#10;vpGmWs1lNK7KarqCGtL0BOh4t+mZ0hofnAAjlLrZ8rUai+ZOXQcjcHCQi3R6MjYsK8KTdhvceVZn&#10;n65h7h3CguZM6Tw1xrtLqHuHEPcQe8FDy+bEiJVifV6hJRUzI2zTKbyPh1jCM2bm6eVkabos6wdj&#10;37bdi4ODerX16BDiMWRI9xf7+/fgfnZv76kQVchs8KRdLQ3sVtbATlNjraCBD97ftAZK4HEiQP3u&#10;49Tbj0pbWXPB7Zub47QuLrKauvaVTWANxXkHj6bm29mwFW6JEXoH+/VrHzDQcg7uGDioQ+nP/rGu&#10;tWv6tgQSvm33cMGxXXGHUkt0JkZuQzZHmTMuXVh6Tdo+SCEtCwpjpC5uvWMCBloMHtQxcHCZ5QH9&#10;Q2wkFXm2SAODfCsaSIpVNtBFJCrPJtkSjaL3oAQogcYSoHkzGkvuruto3oxGojSX7F6zf0WiRlMe&#10;IMSazVqd0azwmDO14wAPiZh7OWSzTx97a29mTuVSLgx6g9Ys6TisxwvtuXVT7u7m4h0r9y5LIKvC&#10;NYbJ/Kihg/4Wq1TWkmSjkVY35DK2OO36N6vPH87mubrZuHDZKwuu39bahLX72xMBoarSVws2++SR&#10;/+66nVWpJVx2B0FA9Jfj/B3llsyjZCvwn3uWXSspvquBkUMGvhirshE1xC4rLkvzZlhx51DTHpQA&#10;9bsPSrDieup3G4mS1ceduHw0Q18WYMSAqPKoSKJmL9cYn4r0xWxR0vW1lwrU5WoADMOTyGUuzg7t&#10;ghzdpOVpM1jDjSs3L+Ua7hLEY5wD/Du6PrwRIWvIuJlxOiHjSmZxoZ7LouXp5Rwb5hnmICrfA8WW&#10;3E47kFR01xsDeHYuA0Nty9d3DUlXbsbV0cAOrg9pAbuRHX+vy6jfbQaotEprIUD9bpP1BPW7jUXJ&#10;GvRGkhixYojK8PhiEb+GehBrNGqMnNpd6cHpwgsFQn6lcEJj795y15kNupwCbZGB5YvFTjZEaulR&#10;Mr7lMFnuRP1uCwOnt2tJAnR9tyVp03vVSoAREv1dqYgsdZaecnFNp8s5Wov+bmUZiVD0qPktnlDs&#10;5Gjj52brbS8lqvUPWRuJPoyUACXwkAhQv/uQwNPbUgKUACVACTyWBKjffSy7nTaaEqAEKAFK4CER&#10;oH73IYGnt6UEKAFKgBJ4LAlQv/tYdjttNCVACVAClMBDIkDjmZsMfHPHM8+ejZMnERoKgWUnZ+s7&#10;JmHFHTgdRncdxHW1zhHZC/DtV3guH7b3IDAOqwtgcxA9tJBYD6jh2MSC2YN+GkjrskqOopew6AfM&#10;uwNnUriuYkOwVQjDLvQvgcx6GtiElly6BF9ffP89XF2bsNayqhK2Ht/x8tdT/nrfzs+t6WunNVIC&#10;9yNA/e79CNX7783td3fvxuHDMBjqbdCjVnDo2rn5Kp+TPf5mECvrst0+PW7CijHLZ+1U23mTvUR1&#10;FRu04ZliqeOJnv/QS1TWg6HP1leIUMORvv/RSe3q9Lt5t6b/NmD1uBU5buEsr84EVD13vCbUFR3u&#10;97pWZm89DWxCS8iuso4d0b8/ZM3wXkH9bhP2FK2qEQSo320EtNovaW6/q9OhoAD3ylfcZE15OBXZ&#10;LJhk8vAufuk1VlmnsxRcOG03ZWjuX0dN3n738Ls2z88w2zkU/eMNVnWvYXELt1P5r2cZk7Ho1ffM&#10;dnU6S/7NJPuR3fN/XmeIjCWyRHVZqHz9JaawoOj1D832ji3ciha7nY0NxOJ7dHLjDaF+t/Hs6JVN&#10;QYD63aagaKmjuf1ukxlqtRVNmgRvb7z2GlR1D1JPn8bQoTh6FH738ruYMQMODnjjDdhakd/Fs8/C&#10;aMR778G+7kFqUhK6d8e6dYi9l9/FSy9xb2EffgjHVut3m+85pX63+djSmutDgMZV1YcSLUMJUAKU&#10;ACVACTQNAep3m4YjrYUSoAQoAUqAEqgPAep360OJlqEEKAFKgBKgBJqGAPW7TcOR1kIJUAKUACVA&#10;CdSHAPW79aFEy1AClAAlQAlQAk1DgPrdpuFIa6EEKAFKgBKgBOpDgPrd+lCiZVqWgLnw+v7VP33z&#10;3W8bT6QQpXtOc9d0c89vm87na6qkDTEX3jx/9PCZpDxtVty2Xz577+0Pv1l7Kr3kLs37lrW96t3M&#10;d47+/sfBVLXOXM0G852L+04mF+uMYEuSD/zx+duv/eeND77feLaG7ea8awc2H7haqC1KO7nhx0/f&#10;fevdT3/cVLPQw2scvTMlQAk0kgD1u40ERy9rBAFD3q2Eq/FXLtc84lNyjaYK32RO3/nlx8sOXEtL&#10;PrN+0f8+XnMuS2NkjamHVm6/VKg1lgnfs+pzy95/98tffl705rvvvfv+b8fSi/V5l9YtXrwhXq0x&#10;NcK2priELbywacnXn39Wfixa/MWXX365ePGiz9ecVVe+MhiTd/647nRuib7wzPJPluy6oZWqpNr4&#10;9YsXr7+SV1LeQHPqti8/+XXX5czsU8s++XbL5TyzkFFfWb/409UXC0qMTWEtrYMSoAQeDgHqdx8O&#10;98fyrqw2add3b77yr4Xvf/JphW/ifli89myR1qgv0ujUJay54PSWI+Z2w8ZMmjZj+jD/tHVf/rDr&#10;eqFOU5hTUGIycINEzvUWnVq3OdO37xPjRwVl7DjF6zh64vRZs54c7Xpt2xF9ibasqhZP7sUz5V3a&#10;/vvSjSeSsgvUxcVFxYV5eYVFRUXFOgOxRV9UoissZs2moozEW7k6oz5h75YM7yHjp8yYMX36jCdc&#10;rm0/mlpUXDqiZ/PPbDvBRg/s7JtxeEe6x8DRE6dNmzpt2ij3GzuO6IsfWgMfy+eWNpoSaGIC1O82&#10;MVBa3T0IiD1j+8Ta3Lmp9+0+ZOSYsRXH6O6BUhH/hk56s1hoYk2FBVpbv7DgoDYxvcfMfmqU59Xl&#10;X/9x8nYxN4FcaBZehYMePH1GSq5dRNfuvYdNHNG/98C+HdoE+Ie0i/Rm8nNJDmQyhEziqqozgXPz&#10;dBMjC+wz89mnRrdBZobZo+PQ0YOi3N0j+o8aP6FPiEwsSNaIbxSLjBarNPlZhTqjzqzybxvk4+Hm&#10;4R8e4cUryClRG3kJsC9ihYzZqOfbennYykR8kbNfoI+np3dAkKfKqNGwZvNNjYirytzCDWwebLRW&#10;SuAxI0D97mPW4Q+zuYzIOXzgjH88O8BF5tG+V7+Bg8uPge19xEJ+osL7to2HmWcT1dX76vJF32w4&#10;l6cTusY8MfvJXvyD3y8/klGsN2tF0qPw0kAgi+jqd2PFF8sPptt3nzWrn79SmHXyz88+22kOD2fE&#10;omSlZ7qNp4mpM79xM2HgKb3a9Rs/95mnJ3SUXNu+bu/VLC1P6ert6+tmI+AzqUrPVBsvE09k5xPM&#10;nv7+rf/7bOe1Yxu2xquLMs6uXbxomz44zJknlZAGFkGsaP9ED+O2Lz75dk+ePOuvTz/8bPGijxb+&#10;+8PD9l3bC2SSWyqPmzbeRl4rlaZqpu6h1VIC1kGA+l3r6IfHxQpG6BgxfNb0fsF2Yn7NsZpGrNBL&#10;lSwjCXri2Zk9XaHXsSSkiqfw7T5h/pxhPbp0a+MqEQj42YzcDB4p9MyTvT3lAqHIwS/ATSHk6XOz&#10;9H5PLJjSWSkTkaoMUgVbt2BRM/Lmy93a9hg2Zuyo3n7apNt6iZDPK7NDK5HrZKSBwoBhL/5t7rhR&#10;w4ZPnT+pq6dKxDMWZGs9h82b2sVDIeFnQ25ieHyPHtPnT+rhLdAx9q6yolvXryZmGlx6zFgwJkYl&#10;E+rEch3Hio53m7EnadWUQDMRoH63mcDSamsnYC5MvZmlZ1kTm3dp26+L3nvnw2/Xna4eyMuI3dr1&#10;7BLhJ9Fka4zZcdt+/er7tSeyHXo9OaGDnUxUVi0jdo3s2rmNXUlaRpGeK/T5kr8uFcoDw7xthIKH&#10;6Y3MhSkXjh29UuTcLjZYCb5cf3X3nksZlkny8oNR+UZFBnu5ugd3HT1ruFvS+u9/2HC+QBnU1s9O&#10;LOCVG0/GziFtAr09AjuOmDd3ZISNNvt2jl7q7uEkJUNn+nhRApTAo0uAv3DhwkfXequy3Gw0HV+0&#10;OnR0Dzt/N4ZPX2hq6RxLEPJnq4+ePbz3VNzJrXuSzAqJLuXozjNsaOdAh8T1ByU2Cp+eEZorf370&#10;zfbLCacPnI47tW1vklku0WdcPJNuF9vF3VB85Y9dMXOHiQU3fv/o660XLh/bdzruJFfI1kGqvnjg&#10;PBvaKdAxafNhoUzs27udQFLuqFvkWWHV53//YNGqI2e4Bp7Zd07nHRmkyjm9+6w5uGOgY+qO42QE&#10;798/RnttzYeLVh0+ffRQ3I0r+w/dJGqF0qJLBy+aQ2I9+ca4X7aFT+qjUKb98dEXG84mXIm7lZN+&#10;8Zrexc9Dlndu7zlTSMcAh1t7Tpl0hoAB7YUySYu0rFXdJPd6WuKOkxFT+0vt6lR6blUNpo2xMgLU&#10;PVhZh7Rqc0gQ8iYuCHnsiIDb20+QIORJ02Y++eQol6tbSRCyrrzpxVwpnz7DuVI7TjIdRk+azpVy&#10;vbrtaGpJ+VbY4tN1FiLxzA+LYtHp9ZsyvXsPGzMiMGPnSSZ2BImyJqa7JWw/SoKQKxp4ev3mDK9e&#10;w8aSUru4UhOmlZbacTS1WFu2Caq47kK6yqoeVkPpfSkBSqDxBKjfbTw7emUDCbD62ze5IOQefYZP&#10;HNGv9wAShBwYENIuyofJyyG7a8pqY3WWUt1IqUkj+vca0K+slDcvP6fEVLbN916FSDxzAw1rquJc&#10;A/Pswrv06Esa2L/3gH4dSxvIRVmzpsoGWmKxu3TnMHClOrQNsmDgFeSSBpZuUC5rYK2FKqtqKsNp&#10;PZQAJdCCBKjfbUHYj/2t5CQIOXHFl8sP3Xbo/uSs/pYg5JWLFu1kIyJ4oooJYa7UDVKqNFS5tNSf&#10;ixbtIqHKzmJRWYiyPLxLjULZ5YVIPPPDIi2PIFat/Gr5gXS7bjOJ6SpR9qlVi0iUdZu2PIm43Cp5&#10;eGe/pD+//v1gmm3XGaSUDVdq8aKdprC2zhJxaQMZrqo6ClWp6mE1lN6XEqAEGk+A+t3Gs6NXNpAA&#10;Iw4mQci93GV8AQlCDuSCkHW5WTofEoTcSVEZMSUhpWb1ci8NVbaUIqHKOp9h8yd3dpeJSp9YhhR6&#10;unohS1VcIRLP3EDDmqo4Iw4a/tTM3p4KoUBkT6KslZYG6n2HzSNR1vKKkDAJV6qXp0IgEHOx2KWl&#10;dD5D503u7CEXlcVM3aOQSlHhwpvKcloPJUAJtBwB6ndbjjW9E4lUjh4yccrQaGeJwPLk8ZzbDZs8&#10;Y2K/MEdxZRDy3aWc2g2dPGNS/zBHSUWpexSqUlVLI+dCsYdMmDw02kUqLG2gU9SQydOJ6U6VpgOk&#10;1GBSKsa1Rqk2JFa5Ip657kJVq2rpFtL7UQKUwAMToH73gRHSChpCgBGqXJxtRGXx3ozMxc/PhWxg&#10;rbExpvZSNbbP1KtQQ2xrkrJ3W+VLGlhz50+9StWrUJMYTSuhBCiBFiRA/W4Lwqa3ogQoAUqAEnjs&#10;CVC/+9g/AhQAJUAJUAKUQAsSoH63BWHTW1EClAAlQAk89gSo333sHwEKgBKgBCgBSqAFCVC/20Sw&#10;zWBSYGNy4bEUaRMhbWXV5EBeYCfQi9HS6oStjOMDN0cDUaZEalDxQD+qDwyTVtAoAvTJaxS2GheR&#10;TETfg/9PYT/1fLuNbkwJpdoUVFtTHWeBl9H2YJ/wI32EqRKUp65qTU18NNqSC7wNp299e2fMkh2z&#10;gebRsJpa2coIUA/RFB16APgazBaevz5Gud6Z2ctA3xTV0jpaBwHy5f4OsBJOKT7uiaGCzwUoaB0N&#10;ewRb8QvwG2QnbfyLYoUfSXADeFhJRR9BeNTkpiLAsGxpPlh6PACBz4E3gHycw/ZCJpPtB3QBhA9Q&#10;4WN56aU/90ls5D69ou4hIqROz76wdGfMvOFSOwXqVp+9suYAp0fUJ7qF9Yhq7TdxiTTmm2GiAtlt&#10;XEvEaZODAbOBOoRwtLnqsz9uaTu5r9LdgeHV+Vp8fetxo1YfMKgD1SNq0GclfGU/u2tuGkNhGi77&#10;Ilq0U4pe9KPaIIS0cBMQoH63CSBiOzALuINj7Opcfho7wAxvkqqoKWp+nOpI3HFKpJS6x4bwRYK6&#10;2l2clZ/w1/HQMd3FKvk9RGhv7D4jlIjcOoQIRA//9YdvFHbaPtYm3TnNGH8FBwyhWnQlOatqb6Ku&#10;sDh+/eHAwR1kTrZM3S8WKYfjiA6gZ9e2pJmP0zPyoG0NudDN51TUbd21Q1g+3PNl1UYnRAJlOb8f&#10;tHJ6PSVQTwLU79YT1D2L5XOTV9iIfP1t/QAN29cymqHa5A1Eu/Of3yrdHGLnDxcqpHVdmnU5ecsz&#10;i0Yve1Xl4XSP8e6eV3+Q2CrbPz1CpJQ10IpmKM7C5rqLeJVUd7NEHZRtHmOGT53f9YW3sjbMen/Q&#10;Z885tfG5h4rz4Q9X6ItKuvx9gsRW0QwWt9oqJbkK5V8OidtP7bj+9ZSP37eb6gZVq20sbZjVEqB+&#10;t4m6hqzYxYOLlwkB7KnTbQzV1ZPetPF26fnadLGqTmeZfvra70P/b87Rr+z83O7hd9fNeFfmoOr1&#10;xixrcUtkEfEykAc4AwFAneN55CXd/rn7CxPXvekWG8Iry6ZZC8xtL32pKyge8OFTMkebxrB+nK+5&#10;hYRVx3d8/vWUHe/bBZKn6HFmQdv+cAjQydAm4k6+/TqBmz90oE63iZC2pmrI5ywc6GF5Lavb6bam&#10;FltvWzyBUIBMqZCOoE7XevupNVtG/W5r7l3aNkqAEqAEKAFrI0D9rrX1CLWHEqAEKAFKoDUToH63&#10;NfcubRslQAlQApSAtRGgftfaeoTaQwlQApQAJdCaCVC/25p7t5W3TV+AhEs4ewEpuTDRtEOtvLdp&#10;8yiBVkOA+t1W05WPU0PYYuz9Gf98CW+8i08+wP+9iNe/wRXifa0++ZpZg6xMZNzG7epnRh6M9NXh&#10;cXqGaVsfYwLU7z7Gnf/oNv3EcvywB6pwPDEa48ZhaGeoD+GTZcgogZV73twjeOs1/P1lvFz9fOVb&#10;3CmyduMf3QeGWk4JWBMB6netqTeoLfUioMeqLQgdhdmzMXEsRo3GlCfx1HTk/YUTd6C3bscr9UH/&#10;QXjiiZrnsM5QiOh20nr1/70L3bqFuDhcuoTLl+s8U1Kg0yEh4V5lyOVXrnDF6EEJNDUBmq+qqYnS&#10;+hpLoN75qp6eqzLY/r4S0W6VOShYDd4ZDd7reL4jlAKry1dVbyY0X1W9UdVRcP58JCdzf6s7u/Wt&#10;bN2eq4aRMXIb6T0TZ5AaXnkF3bpBXEc27Qe1lV7/mBKg493HtOMf5WYz4BlhqN4C8hVpNID/KGS4&#10;z72CVWtxswj6O1j5Cf72It79lfsvXd5tkoeya1eQ4Sxxvf37Y8oUTJ169+n4wvyeX70imzuj1r9y&#10;v+zUCefOQauFnd2j8VA1CTpaSUsRoH63pUjT+zQZAQkba8Tq7cgoLvdVRpxfg2MSRLpCbN2u13gT&#10;X36GffEoMeD4Miw/DqUj0rZj6QEUVpnSLCZNu8sPsyVIyYSRJAGnR90EJk7EwoVwdUV2NgYPxvTp&#10;mDGjximZOcV35kjhjGl3/4n7DRngpqaiY0f8+98IC4OAJvakz1sTE6B+t4mB0uqan4AQk6ehcCv+&#10;+2+8+xEWfYo3/ol31iB2CmKcIbTulLup+3EcGDoA7iy2boDLQMycg5kx2E/8bkVQGMucWoVtV6Ax&#10;VsIsuoGf3sXPR1Gkb37Cj/IdpFKMHIlnn8XRo/j0U9y5gwZJjCcm4u23OZ/9/PPo1QsSyaPMgtpu&#10;pQSo37XSjqFm3YtA2GA8NQsxrijOwq0MmBww9EnMHQZHibWHJt2+DmU42odCcgMnS9CtC9xd0TYY&#10;RdkwVBnISnVYughbr0BLfmnG9V1453/YlAxfT1iBorC1P5zE9Y4Y0RjXS52utXdtK7GP+t1W0pGP&#10;VzN4CsQO4kaKc57ErFmYMxeTh8HPFnzrHuySTrK1Q0EG1AZc3IO8AEQ5Qszg6hVIbCGsmCFn2DZD&#10;McgZK7/AjtPY8A3e/AZZnpj1LJ6IgJROe9bjYW+E663hdGksVT0w0yKNI0D9buO40aseKgFTDnav&#10;xkUdvAOguYAlH+D1D3A4BQarj03y7gv/BLzzL7yxEZ2GgWjS7fgOH+1Et54gqsMVrw0KL4ydi8Eu&#10;WPYuvtmFwKF4egGGdoS92NoH9A/1uah28wa5Xup0rafjHgNLqN99DDq5tTWRrIx+hWX7cacEucew&#10;aBkKlBCn4pulSLP6qGB5GBbMQ+e2GDIfTw2EjQDZ+dzK9NRu3P7dqofSD2NnY7A/sgoQ1BFtPCCy&#10;7pAxK3zM6ul6qdO1wr5r1SZRv9uqu/eRa5y5GIkJiI+veV5NrbL8qWXWnkGHYYh1R9wWJLth2kzM&#10;mwnNXlxWw2DdeTMYESIHYNqTGNsTzG3EpyPiCcyciBB7CCpGuyxzcjn+9Xe89hkOJCD7Kr5ZiL+/&#10;iBdewNd7UUQzOTTksb6v66VOtyE4adkmIUD9bpNgpJU0EQFjNn54F6+9hU8XYfHiyvPL9cjXlqdR&#10;1CPVBr06wFOMYycR0h1B7vAKh7MaOfpHYBdsSTJWf43//hcffIwP38enX+HP/cjTVUsSKbWFqxvc&#10;3BDSFfMWoF87eHlw/3VQgEc/sw182Epd7zPPcBHOn31WLcKZON133uGil597jotepmu6DURLizeO&#10;AP0MN44bvap5CPBt0SUMqdfgFosBQzB0aNk5uANkwvKlTQEU+UhTI/8CjuShQztIRVDH46YE9kJY&#10;+VysOQ/LPsOuVIT24JJLjx6Jjm449CO3kbe4YoMQwwb1wozZmDePO596Bs8+jfmWn4dEQELjqhr+&#10;7JVuLiKu98iRStdb6nSzsjin27s3dboNx0qvaCQB6ncbCY5e1iwE+DYYMgvPDICNH/oPrkxiTNIX&#10;yyuWPyXsMG/8+DZe/h90XdHdE4k78N5HEPRAiLLKbG2zGPiglWYdwsYsPDENc2Zi/FiMnYDZCzA9&#10;Als2I7PK4rRYAXEJrqVDroKjI2wLcfAkCviQi8Gz+pjtB2XUPNfXcL3EAZN9utTpNg9sWuu9CVC/&#10;S5+QFiSgTsbWP/D5x3j3XXzwCZaswNm0mkHIImeMmIVeAbVknkq9KMzWwszHE/MwogMiBuOVBQhS&#10;ougOpLF4fhq8yDRsCzanEbe6eRaCdujWFrblkckyZ/QZDt413NaiYgdvSQI+exfLD0Kt5+afdXk4&#10;uRZvfYKLOTBa9wJ2I5i02CUVrvfQIbz2GjfhTEe6LQaf3qgKASv/lqJ91YoIFJ7DR59i5znkWJIg&#10;6ouQdBpfvYvt16GrnvvQLhixfnf5XTNOrZUkFDLE8bhEYvwMzJmNAeGQCBHcBzOfRJ9ga08SSTqT&#10;L4CJZKFiq20HYkwgvyMz5GVDWZY5sQYXpOjbHgqLexb5Ycx4yM9hzbEq09Gt6NlosaaUul6Si6pd&#10;O/z973R6ucXA0xtVJUD9Ln0eWoYAS7wmUl0xZAymTsf0GZg+DZMnohsP6w6gpD4xuiyybvAL9YyZ&#10;RV4W8gqhKcQdoiGfCYMIIiOy76DEaO0Stn6dwBzHjksoKhd2MOZg7QoIw+EqK1+cZplzp5moMegf&#10;w61qk0Noj/b9MSkaF+KgrQ+rlunTR/Mupa6XON2ePema7qPZhY+81dTvPvJd+Mg04M4tKILRPgrB&#10;/vDxhm8AwtsjxhNZ2TA1KN+FEUvfx//9E//4R/XzXzhIsi1a9zSsXXtMb48dX+LVhfjoMyz6iFOa&#10;W5ODSaPhoqgyCGYhIiPdqku5PMil3Fi5QdmGH5mHo2UNJVmXvbwgtLzT0IMSaHEC1O+2OPLH9IYM&#10;2vVF3np8vBg/LsOfq7BiGb75CIuPo1MMJNVTRtwHEQ/temLgYE5tpto5ED5yaw87YiyBYzOGwIWP&#10;O2lIy4FtOGY8heFVE0AybFQ4jq7F5duVi9/5V7HmCPxDOH9MD0qAEniUCVDd+0e59x4t28ne3P07&#10;cOo68othNIPHh1QBl2AMGAg/G5Ja+X669yZ8P7ske+a3H3z+5Nmv7fzc7iFsbu2696wed24jRw1W&#10;CHtXOKsqMkuX6d7/MsFtz1+8JMDbG042MOQj8TqKnfH039HFCyLetpe+1BUUD/jwKZmjzaP1FFBr&#10;KQFKgI536TPQUgQEjug7DkT0tKc/1GnIkCLaA/Y+cJU3UM/AhH1rsPRX/PJL9fM3Ll9VFem8lmpY&#10;Q+5TfBWrf8evv2PrXpw4hZNHsX0d15bfdqBAW1mRTRvMIQmZ20GoRcZtFLJo0xdPPYWOJFsk/cw2&#10;BDgtSwlYHwH6Gba+PmnFFpEsiUo19l+ArRApWrhIsOs77L4J3V3ru3kJ2LEJa9Zg9WqsWokfNiBf&#10;h5hR2gAVKzBh4w/47Gts3I+Ll3DlSvl5FXlk1411r++qL+Lbxfh6KfafxqUKy6+gNBFmpe08kAis&#10;SbOxYD4Xtk0El+bOQK9QKkbUij8ctGmPDwHqdx+fvraOlsZvR6o7hkZzsrKOMYg148BlaMuDe0tt&#10;NGfhp0+xdid+/Q7b92D5dziUAj2L8AE6bwVLtuIMnYj+0RDm4XoqzDaI7Y8JE7no6GBlA4fOLc5E&#10;GYUpo7losvxkpOZA5Yt+IzFxMib0hrKq1pAJ8XuwJQ72XnAsweYfsXAhlh2movct3mH0hpRA0xOg&#10;frfpmdIa70VAnQ2JJ/ydIORB6gJ3BUo0IFuDqh6Gq9iZjb5D4G2EZ1+M7gQT2eDLQqJgySwrw0ef&#10;SXj+JTz3NKYNh68Y8Qfx1x4kZHHbgq38kAdh8ny89CKemofhnSHJx6Gt2HMCWZpqO6Bu7cZny3E5&#10;A4Y8LP8cR3NhJ8DW73EwrZa5AStvMjWPEqAEqhOgfpc+ES1LILgb1Nvx635kXsea77AsEdEk30WN&#10;HR0aGB3RoSM6+YDvikEDUUzGu4ZKz8SXwisEPQZh9GgM7QNPES5tw6ef4FSete8jIrCl9giJwaAn&#10;uOTMfaIhKsD2X/DpSi6dSNnrB8sc28yw0egfC/Yy1t/AgCmYMw/RJdzcgKb63EDL9h69GyVACTw4&#10;Aep3H5whraEhBNx6YlZf6EXwEyIxE+2nYlAQJNXVDIRBCMrA8v3w9MPJ1VizDTnE6VbPS0xCgpPO&#10;YP3v+HE5LuYjqCvGj0OAwtrzM5ei0ufi7B788QuWb0O+HF2GcrKASkllvqqkVET2Rpgnko6hJBhd&#10;guHmjRAXZJE8kdVzezWEPS1LCVAC1kCA+l1r6IXHyQaeHQZOxLT5+NfzmP4kZo+BF9l0W2MWxhNz&#10;JnPiQsFPoIsYVwsxahhspOVuyYS9y/HGvznF+/OZcG2L3oO4tJFzp3G6CFauR1SSiKWL8O+FWLoD&#10;GQzadOYGvjPmYFpfqKpszLWRI4Nkri7AnqMIiIWTDEwR4m/C1g58K2/h4/Qw07ZSAo0iwF9I4jXo&#10;QQk0OwEW5zbgzy04cAjHTiE+ESkpSL6Ocye5DUVkuVfAu7x6v8RG4dMzSkBkUN0C4OMKJ28E+sA/&#10;Ct2iYUf8LqO+nXNx+dYY9U7p1lNIvgN1CXQaZCTj4mkcOABpO7hJSWhV/LqDQpnYt3c7QcMycjQ7&#10;BWTvxv99zEV0Z+ahWAttAZKv4vRRHEhBZAhkIm1+0bmftobP7Kg4tpc5vh8HszBpLgIL8ft32JSF&#10;8ZMRSlgx17efMOkMAQPaC2WS5jea3oESoASakgAd7zYlTVrXvQiYDdDrazm5/TMaXLwMQ/nKpeEC&#10;luyDVA6BAO6hiBRhyR9Vlj956DYGz76I+dMwqDuCveHqAmdn7pTxobuFKyTNk7VOxsr8Me5J/I2M&#10;9cegRzS83eBisdzZjrx54FYcP5NEmYENHoLZwxAUhtn/wMAQCIqQI8LEZ9DNG2I94q5wq930oAQo&#10;gUeTAM1X9Wj226NodRERMyghTqXmIbGHQxHeWbb6WKZNhGfPgBzx5YvYnoPubcn4jyusT8YZX6x9&#10;Ex626Weu/T70lTk73rXzcqmQ7ymvkIFMhfyNWCpfd/iwzM+p1xuzJLYK60Jl1qGQQLh7k7EQNjJs&#10;eldTMPzbl9+ZsOUtt2g/HpGLkCq5wG9DDlKK4ebGySSwmXhn6bZErY4npPmqrKtzqTWUQP0I0PFu&#10;/TjRUg9OQOEELx/43HW6KMEYcCPZEjHEh4c/J5zg4YOgIAQHc2fEEPxrGuzl5eu7DJS2sLOHfY3T&#10;jovP0mfhZi6Xh9I6D56YW6OtaTlpiGVlmggu5RPBJYvpPBFsbLjsVJwOoAMCvSEXcj+zOty4CYOV&#10;5+WyTvrUKkrAKghQv2sV3UCNKCcgQrfRmPUiXhoHkoHZzhY25FQixzJ1bN2pqGgnUgKUACVQHwLU&#10;79aHEi3TggT4IkhluLYDe47jz6U4eASrf+byVemsdcm2BdnQW1EClEArIED9bivoxFbXBJKvakcW&#10;+gyCpx4efTCyg0Wgl60iT9vqmkwbRAlQAo8NAep3H5uufpQaaslX1bETOvtC4IYhg1B8s1q+qkep&#10;LdRWSoASoASqEaB+lz4QLUyARcoxfPchXnsVb32C7UQUwQieDUYOgbR8KyrJVxWYgd8t+apOrMba&#10;7TXzVZlysXcNjqZyu5JO/YnX/4FXP8QRIuljhk0MBre1at2e3His2YCUIujvYNVi/PNlfLiM+6+Z&#10;h+gR+iAV0eQFiC7CXmw4giId7pzG4jfw8qtlugiE1YjBkMtauNvo7SgBSqCpCFC/21QkaT31I1B0&#10;HouX4JoaKjsSv4tli3GExEzJMbAPJOV+l+eBuZM5JYDg4Vy+qvh8jKyar4rF9m+wbC8yipF3AouX&#10;IlsMohH/7VKkF0Eejj7BkAjqZ02LlzLexNeLsPcSig048TvnSkVKJG/BskNQ64ngktFfyQoY3NrD&#10;ZeO6ZNFF+P1zHM6CkoctRJcpDXo5BvSGTNriptMbUgKUQNMQoH63aTjSWupL4OpO3PLA2CmY9SRm&#10;zUJMCXZfgtYMBckWWZGBWYjYERjbDS6RmDEL0+djWg8oLHt5uUPLrDmJdkMQ44a4LUh0xrQnMX8G&#10;ivZwuvdmMeREUK96Muf6Gtf85W4dwFEjBvaDG4ut6+HYHzPnYUY77NuPAg3EClZMthMRXYRNjKkd&#10;+sVYdBES0X8K5s1HuxLsJ7oIJo6V1Taw+RHSO1ACjzoB6ncf9R581OzPvwO5H0J84ezIaQqF2iO3&#10;wBI2ZTkM2dixBevXY8M2HD2IzZtx4irSUnD8fBUdHj1SbNC3EzwlOHYcIT0R4gHvSLioka0nE7RW&#10;faRfhyISndpAmoSTxejeFZ5uiAiFOqvKllyWIboIUb3RxgtJx1EchK4hnC5CKNVFsOq+pcZRAvUk&#10;QP1uPUHRYk1EILgz8okO4J/Ysg2rf8TyBET4Q1w+LWwqxLnTOHEca7/Hj2tx7AzOHsXyL/HHMW5i&#10;tuwQQFGAdDUKL+JIHjpEQSpC0VWkSDgpBSt/okkqDHUm1AbE7UWuP6KcIGZwLR4SWwirCB6oiC4C&#10;mX4vwN4j8G9frouQQnURmugppNVQAg+TgJV/Sz1MNPTezULAvTemd0NWHHZux5HLCB2HwSGVy7FC&#10;Rwwahieikctg0AiMGomRYzCuI7IzueFgWd4MMTvUEz+9h1fehKYzunvixk588An43Tk9IqG1zjCX&#10;0vTuA98EfPAa3tyIjkPhxWDXEnyyC126Q1khuMSw3Qay137Ba69gYwmGdgOThCUfYheD7iGQ1tAq&#10;bpZeopVSApRA8xGgfrf52NKaayPAd0CfPnAXozAfJhv07A8vReUgla9CVAxinaF3Qf8+6BiLmE4Y&#10;1BVmdeVcNEmoGOaBs1uxei9kgXAVI+MCth+GTQDsRNY+3iVz7J7F2LYGe5LhHwixCRf34nAa/P0g&#10;rnCoDEtm4IvOYs0aJEsQ6ApTJvZuR5oKfnZcumZ6UAKUwKNMgH6GH+Xee5RsZ3F2LTZfxIXN+OEP&#10;nLyKjEzcvIy1P2DNmSprt5Ym8T3hn4vflmPDVvy1Bl+sgidZEBVV5mcOHIJX/4VX38Iz/aAkgVQu&#10;GPYUpnXmMhhb+cHIMPRZ/OsVvLUQ/QNAZAqdI/DUi+jiwaVirjikfnju33jlVSx8FgEkS7McEcPw&#10;4jR4KK39xcLK+VPzKAErIED9rhV0wmNiAmu26PCYIVAhNBrduqNjFJzJfhjySy2nbVehA8j3wbxp&#10;kN7Bkd3Yexy6Npg9FDYSIpMnyNZyikau7TBpFubPw+BIbt41qBdmzUHfUOvdPlTRxYyIi8SeNZdr&#10;YJQLhEr0HIfZUxDmQFR1Kx8EkTMGT8JcEsg9GC5SKAMxbiam9IODhCbtekw+LrSZrZgA9butuHOt&#10;qmkMgnujewACumPCFEyfXnn2C4OwCGv/Qomm3GIhYkZgxmSMGYlRY7kdR918IWJwaq30eiFjJH6a&#10;xZ1rSCmEifzMQJ2KK8koqVgAtqqG32UMERtOuIJCE8wMGKK5ewXJWbUIKGnv4EoKTEbO0fLUuBKP&#10;rOLaBAStu7HUOkqAEriLAPW79KFoKQIKR07LT24PD094eVWeTgpOBzAxyaIDWH6QcaFPW3Tpge6d&#10;EOjMacJzvjaRX2CRybu6Ee99joOJ0FsuyU3EmsX4bAPytNauWcSWYOPnWLwM10tfGoio3zF8/g7W&#10;x0FTRdpPcx2fv49lB1Co51qky8WxNXhnEeKIxCFVZWqpJ5behxJoHgLU7zYPV1prMxLQY+UfEEQj&#10;xhsiy94bn24Y3RknfsPxOzBYt1vKOYxlpxHVE94K8MlIVoiuo9BZiGVrkVlc/tLAMifX4gwfPaO5&#10;bCFcKV+MGgXhKawl23n1zYiWVk0JUALNT4D63eZnTO/QxAS0zFETxo9GrFdZcK9jEAZPRTsNLqRZ&#10;u1xg8gnoIjBqILzlnNA9RAjsiCmToT2HtBKUjXhZ5uxJJnIcBnaA3JKli+jedxyMye1w7gK0uibG&#10;SaujBCiBliVA/W7L8qZ3axICLB9SkpO5SiASTwE5j9NFsPKDBJfxpRDzqoVHKUiUMlnurWI8CUCT&#10;SKs1kMQxK2Xcci9r3QN6K+dPzaMErIAA9btW0AnUhIYRkLCRGqzbg8yS8olZE66RvJJGhJAIYet+&#10;pP06wHAMe+NRXL6aS1J0bV8Lox9cJJYRMDkYNqotjq1HfGZlvFXhNaw9Br9giCryVDeMGi1NCVAC&#10;VkLAur+krAQSNaO5CRBtuycGV+oA1n47TiZPy8n1iDB5LNLW4/VX8faHWPwp/vcvvPkr/Maik2u1&#10;XbDNbXYj6nfohAkh2LgY/3kdH36GTz/g9vL+koBRY+BWsTeXYWPGssHpnPzf62/js8X44H9ccq4E&#10;H4zpCIW4Ebell1AClID1EKB+13r64jGxhEXqCfz2Nd57B59+j0OWmGRGiUFVdAAJiZJUbPoNn7yH&#10;9z7FqkMoIGG9DCIG6nwULAlHihyJeZMQqEB+BlLSoZWh+3g8PR7uMmtPK8HYYeQcTOoFpQkZKUjP&#10;gcwP4+ZhAkn6UWUga9sWc+aiVxBMBUhJQY4Wft0w7yl09rT2F4vH5CmmzaQEHoAA9bsPAI9e2ggC&#10;+aewaAkuZpBNqVDfwE+LOP1dEqKrJNkiy9dr2XwsX4RtF0E29LJq7P0Jvx3m4nglSpYEMJNS+ck4&#10;eQoXLnFbeCOH4skFeHIc2pRuN7Lyw4zkCzh9jssTUqjC4MmYvwDj+3D5Q6rabi7EhVNcFBXZwquK&#10;wOQnseBJ9CFJu6xVV9jKqVPzKAFrImD931PWRIva8uAEiP5uqhtGTMCMmZg+FW3ysOMitFW2rpJb&#10;GK9i8y30GYFpMzBjOsa2wY6dnDxtWUQRi79+wLE8hMbCKR9Hk+FgC0629lE4jNfw/e/IUSE2EgVn&#10;cJOFLdlQdNfH8MYO/H4UqmBEOuHMMbD2UEiqh1k9Co2lNlIClEBtBKjfpc9FyxIgT5zYCUF+cHeH&#10;fxv4KrnQoZoxuqSQCH6B8HSHpz/a+oKT1a2I4zXi8BX0nIqnn8PT/XD+GNQ6a0+XUcG44CIuyTF5&#10;Dp57Hv1UOHEF2gp9w4pCLBN/DIoemPM0nn8aqou4UmDt+5Jb9iGid6MEHmkC1O8+0t33CBnP4vx6&#10;fPEZNl5D3Aq8+xG+/Aofv4kfz3DpI5jyGWZdKr7/Cos2Iu8SPnwPi77E5x/jjR9RRDbeVDyrZqjF&#10;CPQF0bINbgu+GlrTI+N3S/IhcoevI2xc0MYH6gKYqmTpqnTPRYx7IBxt4BIMHz4KdJbkVvSgBCiB&#10;1kCA+t3W0IuPRhtMBmi1EAdgQHtIWZQUc/4ytDcinKts/jFDp4VejF794SGFrgQlWqjC0CcCkgqt&#10;IRYszzLpShw2Hzwit/BoAOCsJJt0eeQdglgOCPgw1+Z0uWJk+dtSjJQjs9Ccb6Z+99HpZWopJXBP&#10;AvyFCxdSRJRA8xNgoHRGYCgio+ApQmoSCl3Qwx3CIPSOgoOM+JjLq/dL7Bx8po4UxMaijSfyU5Fc&#10;iJ49YBKgZ2/42JOwKfXtnIvLt8WokqSJqTi8C9t34wjJ9JSI/buwbSekMVxIM5+JX3dQKBP79m4n&#10;IEJ7VnUUnMaPW3D1HHbvxK79OJeAxLPczzuTEB0GmUibX3Tup63hYYXKkwnM+cPYuR37jyLhFs7u&#10;535OknDawyL+9e0nTDpDwID2QpnEqtpHjaEEKIH7EqDj3fsiogWaiIDCCV4+cCjE5n0oysTJW1AJ&#10;cHozLuVVLl7yJPDwgrcDTv6F60WIOwlWiZzT2FVVNkCAcdMR4wc3F7hFYcF0hPrAxRnOzpBbop2t&#10;+bBtjyeHwd+LMzjqCUzrD19PznJnu2rRVVEj2GHR8HKDsxuemIf+YfB05YrZyWl0lTV3L7WNEqgP&#10;AYalaefqw4mWaSoCpz/GJyWYp8Cbmfh+Fna+hxvj8d+BsBGvnvSmjbdLz9emi6VXMOUTTJ2HlW9i&#10;xvdQ7cRbN7DkNXjYpp+59vvQV+bset/Oy/UuixjIlNyUNYN1M96VOah6vTFLQqKFrepg9VBrapHz&#10;Y4RQcCP1vKTbP3d/YeKf/3IL8+ORqeYah1BKxsRkbmDbS1/qCooHfPiUjKwB04MSoAQeKQJ0vPtI&#10;dVcrMLbgDqQ+CLIkdJS5wcsGxSU1/ZC5AHlShAVBKQRPikAvGKpLzxr03DKwTlf91MJk9Su9rAn6&#10;GmZb/kuimqu+AZM8zDVbZylmeHQiyFrBs0qbQAk0DwE63m0errTWugjcWoeX1yBagT9yMa8jDu1B&#10;n7cxPRIyQeV4V56L/3sZ/GicWIFec1FyGFm98NEMOMrST5Px7t/nTLOzKxSUq/dU3EmAKW+jlzNE&#10;jPWOd3P24f1VyC6piUfQFm8ugKsyL5mMd5+f9E8f16sFPBJ3VuNoOxkLSK4rMR3v0k8YJfDoEqDj&#10;3Ue37x5Ny916YVp3FPPgy8e1NERNxKBgSKqnYeK74cnpsCuGiw/Sr4GJxOxBUFUEEPEQ1gHdeqBH&#10;jbM73Gto+FgfIrErOnS5y/Ie6B4BmbBycdolBF261VIswgPCRyRDiPWxpxZRAlZCgI53raQjHicz&#10;jIVITERWEYQq+AfBocxZVo53VTKSs4qLUr6VBaMQLn7chldLDkjLePf/5hz9ys7PrXLX713wrHe8&#10;e79+LlvfXfemW2wI7+48VuWX0/Hu/UDSv1MC1kuAjnett29arWUCFUKi0b0HOkXBiSgZ1BqCLIBH&#10;CDp1R7dOCHwkEi+32u6iDaMEKIGmJUD9btPypLU1noDKy1np7sDUPcgjVUvtFHb+bnwRmZK914Yh&#10;laezwt3xHuPFxlvZzFeKFBJbP1eRUnbP9kHl4ajydOKRzBv0oAQogUeNAJ1nftR6rPXae/tsgkgu&#10;sfN3v4c7MZTobh4479MrSii9lwxt5vlEvlhgH+j5yHkmk8GYtOeMV9dwsZJMttd5ZMenkJKOId58&#10;EVUoar0fCdqyVkqA+t1W2rG0WZQAJUAJUAJWSYDOM1tlt1CjKAFKgBKgBFopAep3W2nH0mZRApQA&#10;JUAJWCUB6netsluoUZQAJUAJUAKtlAD1u620Y2mzKAFKgBKgBKySAPW7Vtkt1ChKgBKgBCiBVkqA&#10;+t1W2rG0WZQAJUAJUAJWSYD6XavsFmoUJUAJUAKUQCslQP1uK+1Y2ixKgBKgBCgBqyRA/a5Vdgs1&#10;ihKgBCgBSqCVEqB+t5V2LG0WJUAJUAKUgFUSoH7XKruFGkUJUAKUACXQSglQv9tKO5Y2ixKgBCgB&#10;SsAqCVC/a5XdQo2iBCgBSoASaKUEqN9tpR1Lm0UJUAKUACVglQSo37XKbqFGUQKUACVACbRSAtTv&#10;ttKOpc2iBCgBSoASsEoC1O9aZbdQoygBSoASoARaKQHqd1tpx9JmUQKUACVACVglAep3rbJbqFGU&#10;ACVACVACrZQA9buttGNpsygBSoASoASskgD1u1bZLdQoSoASoAQogVZKgGFZtpU2jTbrsSRg0GXn&#10;6PUmFgzDE4ls7UViHsOUk2C12kJWrJQwvIpf1QrJpM/N0mlNlZ8NhhG4uEj5/Htf1jjgpoJbecmZ&#10;Bp6dKsBbJhUQa03qbE2R3mzm2sBX2EoVYmIwq8kv0QiltjLefYxvnBX0KkqAEmgpAtTvthRpep8W&#10;IWBKjn/v4+upBpbhvC0j9fQYN7NNRw+RkMzssNpzy44f82o/tYtcKb6XNWzuzR8+vnIh16jTGXTg&#10;S0U8nsjpnTej7e1EjW4Eq8k7sK/Ir4ebh0LAr6iF1V3ZfOa3nXlqFmY97Du2nTfB00um3vT+0W0p&#10;RjNxu6SkVNV5bNTYjvLLv+495ttpVg+lStIc7r/RLaMXUgKUQMMI0HnmhvGipa2cgDkva+8htSLY&#10;JaajR4coVcnR80s2Z+VrzDBrr249/dkX53bG63RkNHzvQywPbOfeoaObU/at07nSkEi3Du0dxaIH&#10;+rCYs9NWr0y9qTaZqtzanJ36x9I0jZdbtz5+PaNF11af23JFq9FpruxPSZc7RMR4dOjg6qVJXfrj&#10;tUv5+uQTCYevabVGK+8Bah4lQAnch8ADfZVQupSAFRJgVI79J0bOejJ6zoKO87vxTp/MVuuMGfsv&#10;/LStUMOQMeT9TWbkjn0nRM6cHTUsSu7eLnDS9HazZwbIBdrzO+J+/Pr4lz/E7b+m1ZlMSXsvb9ke&#10;//MP53dd1RVn3Nm54vQ338ft2RO/fFdOsdZUeOPmul9OfvXdxR1xxRp9yektCcdOJq5cc+t2kclc&#10;boI5K+tMmrTLiNBRo8ImPtlhWi+F0ARudpsRhfRrO3Vm9Ow5sc/N9xGdTb9aaDTc723h/g2jJSgB&#10;SsAKCFC/awWdQE1oJgIMYzaxPD5ZD2UYuarDiIhBbaUSbgG1EYf55o5T32/KvF1oyDpz5cufb9ws&#10;NCTsPPPlshsJacWFmoLdS06uPlZwJz1j7TdHv/vrTmFK8q9fxR26XpKfnrbq67P7UnQmPo/H54vI&#10;lHWV2/McHMJUueu/O/XrqoSjiUzMxKiBoRKJoJp5jNlsYphmWVluBAZ6CSVACTwwAep3HxghrcDK&#10;CLD5Geu+Pf7px4ffW7jno73o2sNJJeU7tAsa3c/VTdHooCSzWs34dA0aMyli0iBlxrH0m8XG4gK1&#10;2sZj2JjQzsL0dYcNbQaFTpoc2sHOWFBkSDsQt/mmNKKLX/9+Pp4Z1zccM3hGODg7O/fp5eQo5Vd8&#10;6nhOXjOeCvLR5Bxce+bjhXs+XpmZpTNzw1qz7sL60198evjD9/b/98Mktot3WxuhqFHvC1bWOdQc&#10;SoASAPW79CFodQRYs7ZYry7Ua1hJ+0md5g10UIl5AtEDBiPzXNu6eZRkbvvj7PLduXm5umIu2pnv&#10;Ge4eFGDncCfrqsK1d4xjYIjH0B4OJF465fyd27n5J3ZcWbM5NblIdytFywjIcJcvlwsqvS5g0sKj&#10;Z8TTz7SfPbXtkPayjF2nf96RW6glNbNGnV6t1hdpWLv24c/NDQy2qRKN1ep6jDaIEnisCFC/+1h1&#10;92PRWEbp2J9bnY2eu6DjM7OC27kKuWDmBzzMJRd2Xj94qUgrlnl6SKV8hhuVMoxYzM1iw2giU8Hc&#10;dDYgEHD7lowms9TZrk2Ea1SUa8+xMZO7q5S1DFfZ7CPnPt+QJ/Fz6zsifPazned0MJ8/X1CsIxuI&#10;xMF920yb1W723PbPPtNueLRCJqSj3QfsQno5JWAtBB78C8laWkLtoATKCAhETl42vr623h4yhahx&#10;q7l3sTQVHt2Wrgv2Hzu5bW9vsgBLFo5hcb1cSYG/c0BuxuFrJYV5efuP5ai1rHeovdQsCOgWNHqY&#10;u22BuphMLJH1Xb2hUGOqjKoCRGzxkd/Prtx3JyVbm5etTstm7ZzEArKWyzAKJxtvHztfb6WjwuLa&#10;6UEJUAKthQD1u62lJ2k7mpUAT96mnarg2OVfvj35+3m9UKcr1LOWlVju4Hv5Te7BHP7p0MK3T+1K&#10;1BvBd+8VOdQp+89F+17975GV5/RCGU/gYOsnyFj2w/Wr+YbyrUCMTfvwmZ1wYuXx//1756tvn9xp&#10;9Brf38FGSj+VzdqXtHJK4CET4C9cuPAhm0BvTwk0HQFGIFS52UeG29qKeXe7L6FM4hHiGuRMJoPr&#10;dUuhVOIe5NrGSyISilw8ZXKRUGWvCOjo2yPKqW2Uo6ejzDvEJdBZKDAaNYzI3k6scrbzQc5lqd/k&#10;4T6RATKxkK9wsu8wKHRgjMpGKXWyF8ntbcLa2NqSqGbL/Rmp3D9Qaa8UKWykLj7OXQeH9m+nVIr5&#10;UpUyMNLJx66anSKFxDvMLZhMm1fm3ahXK2ghSoASsCoCNF+VVXUHNeaRJMDmJ3/25k3nkaEdHLW7&#10;P9h7tMeQz6Y4O8rp7PAj2ZvUaEqguQlQv9vchGn9LUeA5II6dAglJS1xRz4fnTpBpSJLsYAud/2H&#10;x3fl8KV8k9ogH/J0h0HBUgkdlbZEP9B7UAKPHgHqdx+9PmuYxZp8aESwlYJnRHYO9CRNIQOeCHb2&#10;IIkPy4ZkRqTfQEYxHH3hYYuKHA2GAiQmo4QP7wDYS1BXeE+txSp+6eUPB3L3lhj8JSTgb3+DRmPx&#10;hc186HR47TX07QsRl7OZLUrNOHUhP1vHdwx0bR+mlAubwwQTcrKhM1oCurhZatg4QS5EUTagglxU&#10;fVegCbnZENtDJizvZcBQiBtJKOajolOKc2CUg6SrLu2gGv+tytBQhFw1jJxYA0QK2CtQy0Q+Ce0u&#10;Qo6lWNnBQOUEsRYFZtgrSXAZ92tTMfJMsFOU/beZe8oqqmd1yNHAVol7bAfTFUIjgFJa+QGsy3RW&#10;ixwtbJSoa8lBWwhWDvLq1/wfBKvA+6gZQf3uo9ZjDbX3xPc4FoA5PSBJx3sf45YRXLJ9FjIvjJuJ&#10;9m5gM7F6GY4mkxBd6MXoPwMjoiAVQH0FP/yGG0VgyHeoAybOQycP3L0jp9Zi2qtYYrkW97y2oW25&#10;X/kDBzBzJp55BjY29yv6wH//+GP8/e+YMQMy2QPXVc8KzBn49H0kasuiqCHAiH+ijxs2fwCMxtAQ&#10;yKpkutJfwtvfwmsKJreHQsjdoSgePy7F9cKyThk/B509sGcxsnpidDtLGTO2fVblv9XNurkJn22D&#10;1sS5W5aBZ0dMHwNPZc0UAKlb8OkWaMhjVvqVL8Dwl+F/Fj+cxcRnEOMCsiHqzi78cAfzR8BJUc+m&#10;P/LF9Ofx/nHMmQB32zp94cXfccQVE7rATnqf9urP4v0zmD2We0u+27OyhVj5LVymobMbpNTxWuOz&#10;Q/2uNfZKU9q0+kms7IjvZ0FxBQNnIWYmgm3A0+HEZphG46PJOLEIPyWhczd4KZC0F/tMePNdRDtg&#10;9+v4UY1BnWHL4vgaZA/CR9O5kWu1w4ztdxX7cCpOv48fC8uvXYvsAfhwOhwf3EGx2oJCVqGU1LGz&#10;Zv9+PP00du+Gm1tTIqy1rj59MHkypk2ry++atYV5RazMVikhG3qbxhrjNYwZD+8paOsAzpPyEfsE&#10;wpV4ayDwOv7eA7ZV5JIuLsbfV8LYH7+9DE8bkP3GOxfix3z06wh7BifWI6sv3p2EP2bg5iz8dygc&#10;JGQcikWjkVzx3+pWn/sAc49gfD84yKDPxJa9GPo2ZhCnXj2t5cVPMWsvxveHo9xyPQ8xw6H7HpOX&#10;oO/reH8SnGVI/AbzbuDHf8HXoZrbMOpzcnQ6I8uJSfF4chupUlItvxir1alZoaL6L5uGbZVatPla&#10;o1wsE7IlORqDRKqS8ZogSadmGwaswvdvI8ytTr97cz+u2KF7KBT3k73S/oUBG/Dt/7jaakQImgux&#10;62e8+TUmrsHMNlDVL4CwySHSCu9JgPbK4/SAMCoMnIzZczDvaSzohhPHUBCPpTsQQ345A+Mn4ukX&#10;EM4gVwOzERdPwbE7xo7B2Ml4djqciPO4OzG/ubZiFdeOtlw7Dc6WEfaNvdh9DGt/xfc/43CSZca7&#10;YQdbcGHVlytO5JZYu0KAOfvs6s/fe++D9xe+8f5vh24SKd2GNbTu0owMfSbgyTmYOxdzn0S0Izd8&#10;rOUwYN8hRI2E+TSuFYLjZULcGdh3wZjSDp0GVwHnjBt0KEMwcRrmzMVTz6OHGKeuQqOvpQJlMCZY&#10;inFGzkaMM7ei4eSBsytwLBXaKjBMyVi3B/vXYskPWHPIHH/tx/cPvvXWgbffPvD2wj3/9+rBXw/l&#10;F+rKjWR1F9eeWHG8RK1rkNENK2zITF322ZldNzRaQ9HBn4/+cayokbdTJ2HjUnzzA3ZcRInBYoQB&#10;Z/7Cjz9hyxkU1caNS1NmaWzhDWxczl27/QKKS6+t42DVOLoR33+D37dz60REsvnwCmy7AZOBzjA3&#10;rONbtjT1uy3L21ruxoAlC3U8FJxHnAoD2kFlWQVUhWL+Uwi3A4kaCmmDa+vw3W/YfhzCDnhyILcK&#10;WPPg1VJMJUVIWPm1x7hrZw2CSoLEHVj8Hc6kIv0UvvgFt8jXRANwmAuubl3y6Rc/7bxC1IUacN1D&#10;KKq7sumHNReMTgFh/uKr65ZsvJDXZG8KpNdyb+NWKlJTcTsPVXNwVG2o4ToOqtF1ALqwOBwPDfnu&#10;5iE4FNc34fvfsO0Y+DGYMZBb9SdHVgKOH8Hhw9yZTOqshzMmc8gkho08JLU6fZMGGWmchdyZAR2R&#10;WCIrFbHoJcCqrbhTXPn+ZkzEL19gzSncScOar9ntcQd25Ql9HSNj3GJiXNzUqct+uR5fut3ZrLu2&#10;48ziL89uv6TVGOthYWO6nS1MTF66+MgXS66eyTToTZr4/deOJOi0jbidOQvLv8P+eGSnYs232HsD&#10;GhMMCdh1AelJWPU1didyv6lxpOzH9osoSMLPX2PfZdxJwoovsesaSup6QzXj6O9YsR+3s3FqLX7d&#10;izwNJO4YMhERTqDpvBvzDLTQNdTvthBoq7iNOR/rvsNnn+D9N/HRPnTvBfIbkxOchOWzVTwExcCD&#10;xL/w0XUWhnjg8l788BFe+wRxubV9I/NqK1b6S09c3ocfPrZcm8NdqytAjhB9R2DyMGQeQHJRvb7i&#10;S8GZMw8s+3nbzRIY2foP0uLj8cUXIAuxTXJ+9BEXLK2vbaBSvXPZktvpbNiI6TNmzpr/1ADbyycv&#10;52ubaoROxjcbv8GH7+Hdd/HtNhSQtd7ajhv7kR+MNl4YHIvjh5BfApaHLjMwxAtXD2CJpVMuZIFz&#10;aCxuHsP6NVi5Eiv/xLnbuMfgvOAilnyFTz7Cm29gjxnd2kJW24woeZn75jO89y5n5Ac/IbkQJMMI&#10;zw7jpqJwB/Ze41Z/Sw8SbZSWg9DeGD8JPtmIz2WEdkSB8ck5MXPnt39xlicvLvOGmgggsncOXfx1&#10;W76ajOeaaM7+bmqmGwk//HDlZAH4RCuymmdn8y8lLPs1/kSqjmTwrNeReQSbbyCsIwb0h+cdbD6G&#10;Qg3JTobogZgwCRFabDuJAvKb6odOjYISEO+7Kwvdh2LqVERpsOkI98taDzOJzNgMWSh690dPT+z8&#10;C7fUiBiE/jFQiZsPVL0I0EL3JED97mP1gLAoKUB+PooMiJmA+QO5qFTWSJxZJQUtmWS2TEvyPDH9&#10;WSyYhdEDYJPKTQ4TT1nze6dKsTEDy4ol5QPk2mew4MnKa5PUpEp4RSMyEEHRcNGjyNSg8a7EI2b4&#10;lEHhtlJBvb959+3DokXYuRNk3bfGSSKwSn9T/x8+/xyrV3PB0vc9xKFPzJvSw9dWxGcLC4vFcoUl&#10;ZXOTHIwQvuGIiUWHDgj3hqjWvUpGHNiL3BT88QP2JCJuJy7mgSTRIh069SlLh5J+T8ePvyCxgOsU&#10;17bo1Rf9+3NnkAPuwdesR0E+8gtgUGLsMxgYjBqahaVtFDogvB1i26N9e8S2gVJUFmPl1RNjvbF+&#10;PdLUlV3P90T3SAQEI9SFC9U2GHJvq2+lFtxMzD5/Mb9YIVEJuThASJTRQ8IHhstI+HYzHSxP6NEu&#10;YPJM/1BbYRUGbMGVhO+/ijuSbiIJuOv7dZlyAbdzcXoP1m1Bspqbn9AbIAtGnxgEt0X/dkhL5qbo&#10;ax2334yDOBzt2yKwLQa1R2oiinW1lzSmIu42bp7G5vU4koyCW8jRg0cmrproYWsm0LRabvaJHo8P&#10;AZ4SAyZh1mzMfxrPzUY7FzgFQpmGJG4cacFgwJYvsOEySjLx82IkK9BhAKbOw9/nQHsKyRXFypGZ&#10;syuLTZlbViwpFUtKr+1vuXYudKe5a8lXvLh0QxGfe+4aNFnIc4gZNnZAO3e5sAFBSunp8PDAvHl4&#10;4YWa5/PPl/2m/j/ExuLOHRjvP8fNyDwjYwIdJHx13Lofdxs794mwkzXVpB9Z3+09AbPmYPZsjO8G&#10;xd0z/+SV6Sb2pSPSj+zpgSAAYcU4cAnFt/HrF7ghRSzplLl4aQ4M53CziBvyesZg8DCMGIERT6At&#10;iTeu+zuBrO+ShVsSH/D0c5gzAu7y2r8/lEEYT9Z353Dnk6MqizEKDJ0J6QlsJ/YYyh4Anhhii6CE&#10;ZVeSuSBjw7fHPnxz739eO/TjYXSdFBRuLyJ7suzbBY4e4OapasZU1XwP7zETgnqEyIgERYXj0iQl&#10;Lll84bzcY/hIv3CXegtskEl4iSOCwxDeFt1GYWJ3bp2F4ZftmyIt5W5QxweAjOl55RP45Id7jVuN&#10;MEngQyY2whHRDbMmwseGfLboYf0EqN+1/j5qQgsFcPaGnx+8PbiYSfLhl0WiOw+rNuMWGcuakbgL&#10;S9Yhi3wZC5F+ED/9iUu3uPFxxm2w9rAh/rL6qzQZftVSTIKMQ/hpJS6lWq5Nh9nOci1pSKPfxAUi&#10;Ib8R7/EhIdwW2wEDmuAkgzdxbW6u9u5h1Vf/+v7LdXfaTJjU008lbu5vQ7MBWi03GNdokXwAt3wx&#10;fRbmzMbsBdwWslMHkWdA+mH88ifiUso6lHSKStCwF2+BAl4+3PPjQZYP6/7qYE3QlRpjOQ1kfbfc&#10;x5BV3mmxOHYG6trnDRiR1LetS3S0veR2RjzP9YmBLq5ybs+vRcaxvg8PGVEfOQKywZpz5GZurSEp&#10;iVuPJkduLsi8RU5OLZ3GCPmiGvMSrOnqnsub92Xofd3beUsaMNPiFQwSvB/YDWOegBOBYHnyi6/i&#10;2A0U3MaBc3DzhbSOqWCfUBSex6XbUGdi3ym4eNdZUuCFABkUgRg2Gp2cuP3BArbxn7Am/JqhVd2P&#10;APW79yPUuv/Oc8K06SjYindex+uvYuE3sB+C3r6QOGDKLBgOY9FC/Os/+HoXuk1CkKrm2zRjW0ux&#10;YG9MnwnDESz6X/m1Ey3X1vd7s8mRk699MqVMZon//LPauWEDCkmCgSoDD/JlTaKL1q7FmTP1Wcqt&#10;w1JWm7xryRe/X1T0nj5zaIRTA76wG9d00rzv8J9/4uWX8Y+F+G0dXDoiLADenvD0RJ8hMJxAnBmj&#10;p8F0Ap+/yXXKVzvRaRxCbOsIh26cGeVX5Z7AO//ljOHOf+C3k1WCckXoOR0RJH1E7bdgFA59yPru&#10;U51eeSnE607G2URtI8Kavv4aJOs8cbHkyMzEdyTCaX+ZGz55El9+icTEMjd8v3YyisCAaSPt7uxJ&#10;OJ6ivTsQqs7L3XpgkBPWfYXX3sDvJ4mqIzeaJ8P6/b/grXdxVIqhHWBTxyZdj97oo8Lqz/HfN7Gf&#10;wfCuZeFvd9+MRzb7DkLiBrz1X3z8B3KZOiPd7tdO+vcWJkB1EVoYeIvfTiiHVxiCXSEUQumCyAhu&#10;l2elB2Tg4gdnOXTFZI4Z3h0xYRzaOIHoBrj4c3v8ZXLYOqNNV4waADeSoqiG7ySX311MCbcAeNhV&#10;XjtyANyVEMvgEYxAZy5lj8IebSJgT76PGgLElLD1pzi38YPD7WqXo715E3/9xaXOUCq5avfuRVER&#10;N9IlIyWS42LXLsTF4dw5nD1bdu7Ywa2TurqWZV4iPpgMhn77DceOcSFUxAeT4bIlHRV3kJXgvDwM&#10;HFi2YffXXxERgchIjmuNQ39j8ycfbSqKmTBrbDc/JZ/hEa37eg/W7sWDB4UTIiItucOqlJMo4egE&#10;R0c4OMDJGaER6NYHQZZOJIfEHvYq+Idzc55eJH2VjOvQsM7gOkUFmZL7k599WWGxotp/qxrDl8A5&#10;AOE+ta/pVpTki2HvCEcHzhjudIIvefw8uK5v4w2xACIHeLoiLAZRAZBIYePBLflLhBDJWZFsxXlR&#10;zFifQHups5eN+eTFPy4JYzo7OhMlRK5+9vr2c3FOof3DOXnHujip1Vw414ULWLAA9vYgjnb5ctiR&#10;bbHdIZVyb1SlnU569u6O4+rUZW38OdN2aHBHD+O5VfHFvXv8baxD3p64PbnKmChbe2mtObrusoWn&#10;gp8H11ipPWIHYGB7LjmXfSDCXSB1ROeh6BnKJRqr0QihFG5BCA1GsCe3ci9zQpeh6BthWSCvcQsh&#10;xy2CfJpCYCeGUAafaIwYCJ/SZHMMpCoERcBF9hBfdhvywX7sytK8GY9dl9fWYBJvRYKtjFDacd+q&#10;dX2n5WcgvzTqqvyQ2MGlSl7J5map2/J8txXRf342yc9BVpuRNfJmvP46bt/GBx9wbjU8nMstRb5t&#10;SaR2xUHGYz/8gMGDy5wrGRiV/pfMpBL3fPQoSAwz+b4u/YJ++21unERCo4k3IUfdeTOMcV9NGP/+&#10;FdcunYPspQIe33/4P+f381SJG/SK0dwo71k/yfFJNilV5nok3+QSuLmATJdXxV7PYvVuiuni0VHP&#10;q+f81H2wn0zCsLnHjj71z+TQVwa9NMDeTkJubNr2919WtBn5/iQHV0Wdfpe8VD3xBNfvpAfbtuVG&#10;t//7H2JiuNcpkk2FLIuTwG2yqP+vf8HWtjbLCi7N7XHe98thz3XU/jx+zelh4z+eaqPetf+lRXmd&#10;Xu77/EAHW86SBz4Iuox8bga+4iBjYo7w3Z8+AzIzuB3AlR87BrZusC1P7fnAttAKWp4AHe+2PHMr&#10;vCMD8q4tl3MxNXV+q5hxYRt2H0fcZVy5UnZmSxHsVmeS2CZvKCOU2bgHRwW5kBxQtVV+j/EumXsk&#10;bpj41HbtuEFq6fn99xg0CIGBnDMm4yQyJiYFnnuO87VkLEsGuGSusmtXSEgqpwaMd1mNxuwU3CbQ&#10;w8XJ0cHBwckzOCrUTUGWp5ucR3NVmBeHTbtxPq6yo69lwz+gLCag4q61F/Pnor0a11a+QOlsFx5u&#10;Z08yUhGNRGeVm43Y0c8pwEUkstCzyDK6BJH4prrXy7dvx/XrKCjg1vXJ+xOZliBbv1JSMGUKNwvy&#10;4YfcgJ90N+l3Ra1JKnl8ma1NmxgnT5VQrlIERLoFuUpcvG1dlMQSknu7zJIHJZ9/CZv34NzFSsJX&#10;s+Hrz22Rr4GOzceuzTh+DpfKP3RXrkLkC1cyV984yg9qO73+wQnQ8e6DM7TGGgpS7+iLNNWWLh/U&#10;TBZJp3GDDIOqjHdtAhDjW8dulge9393Xi4oKlDJBtcyB1QuRScWX3rJfc8DZxZ3zyzXGu2vWcBtb&#10;qo53g4LwySdl493LlzFkCMiKL/G4pWVIPM7mzVi6FM7O3H9rjHfH9Mye0Dd75BNmMntZ11FYZNCR&#10;idz6zU02Pa9G16hOxtkb0FYIMJBgYxu0j4JN9fntehZrtBl3XcgrLrIRsZwocd3T9h98IkgT+p48&#10;Lxo9mgtlHz6cW2ggMxlkmEvGu6SLR41C4r7Ur94vcnerOwqJZfOLTAZ5HdoPD96iopscYZLPpOLD&#10;RHLJEcKcfkn12s1FOHeWi5mq3MLHwK89/BqzNi91UMkcbXml0/b0eHgEqN99eOyb7c4sy+7457f5&#10;N26zJJqTk5thSsAnOehEMIjLd2/oISQZICpS8ImgseVmkMW5EFaZ/DKqoCWXayAtBK/unAG1F+NB&#10;bwudCMJ8iHVlOQlNJMxTB37pLXgwSMHoICD/rc+uIrFGPVhyS8rUmWAyOxt/Xmo7Pe7/lB6qhvpd&#10;Mi1J5ifJGnBwcNm3+pIl3NLgihVwcanF734X/W0f7A3w1FV15DW6dLfGNUdib673ts/7PhEC6IUQ&#10;ajmYhKSJb8HGgq+txtCkgJaM5Uivqav0Gg86O8vlhRATxabagHNPiAh88rSU97VZDCMfAq2lHksN&#10;BgEE6mo1sGLLw2OGOB9CEgrPwizh4pYERBuhPt1631ZXFAjSpoUL8+4dHH7yjCD9mTf3poWoS/hk&#10;PnncOG5W4z//wZNPcqKNn36KN//Hljz3ygD/RKW8zifaAN7OEje1xIZ95N6Z7knTJSqg0wtjZQ7c&#10;p4MeD5EA9bsPEX4z3vr0D5vVadncePfyKpvLXoXDYlnRHcmy36TZJs6rmE0Gs52u/zhDpAvYLP7W&#10;dZKkYoWKj9zigrAndH3bsGSVtyhBsHqTUi+UiI36bEbde4I+kgRn3fWmXHsxI3N2i+hAvEohE2gK&#10;ikTtSkb3NzlKkbpduZ9XMqqniUxFFl8V/vmXNGB4cZcAU+35H2ryEZgMHXgZ4rr97s1kfL/N+59n&#10;J9u6cxoMDRrvEp9NlmxJMA5ZAiRTkUTEl/xMZpjJzCSJyiFHjfHuwg5bhrieiYkw1B6eY7H9nMmp&#10;gCcjWf6bqKcNwk1filynlEQ5s7n7lX8eERg4VT7WaNQr2uhGDTW5ypF9VrB5j0InkAq1+gKlesBY&#10;fZgTF7R8fZd4+zmVTCowFpXo/YtHDTVyUXLV7TKlSpYulxSHqKcMMtnKuAnPvGOypbv4bSYVdfdC&#10;wk7R3gsqsZxvLtaYvIqHDDf62oJXwuz9U345X6EUsgWFave+msExrDhB9uMF0+jhOmdlwyeczbri&#10;YpNQLhFa5jWMWnWJUSCTcUoYDNw0ac6sxob8pyy+z1BSYpJIxFWnQMju17yRs3Zc8frqGx7ZP7x4&#10;MRfHTlblS2WjSHjzO2+zblt+FGXdIt99dfUL+ZCcMTkX88im26bquyZ6BB6sGhtf1zZje4pVpZIV&#10;9HhoBKjffWjom/XGRp3BrLckJ1y/QLS2vWHxNFZ+VTBqAS92ukWPSM+c3GzWDDO+N5E98Tl/eSq/&#10;a3fWQ87c3M/u0Rn/8xbbzh57/idYruUN6sjasMzJdWxGH+M7U1l7MkCtargZO+4uNoXVHGQWLhV4&#10;d2YiPFndTWbdXtOA/5inRLPn3xa+xzd9/zezXSGWvCs4rmDmP23s5M3eI1dD5d3Mxvxcg1ChIlPN&#10;dXwbkiDkZ18SbdsrcnPjrGyQ3yVfwu+8w4VDE+EAMv9MwnNI7Cv5DVkILN22W8Pv9u9jnDJaO2ki&#10;ew8dQENRbi5jq5I1JNnHvR4LDe/5HvzIpcYpIWziZ8LnTjAT+sKeqAPdYbbsMfZ/wzzRhf32HUGK&#10;G69rBKvQMQc3mkv6ml6fyjprmXf+JijpwHTwY5ksZsNmU7dXzZOj2RpSQoZT/JFz+Cl+xl+/Y6Nc&#10;WLIZdPd/hH/7A6N/Nk7VYdFvApsoJiaQ5eUy+3eZJMPM/xzDMkd5/1gmaN+H9bNnsk9hU4bh//7H&#10;hp0QDFzDLvnQHOZC0lM24DBmnV635lC6RqcRBA0c11VyceuuSwWsSaO3jR0xMjR/35Yjt4z6EmHQ&#10;wPEDw10UgoKLa348YjthUncPG2nFfYjf5cml8dd4JBFIp07cPrFvvuGWD8iSAVn0JXPOL75IZnN1&#10;JDHWvVdhjCbWzOM33TtTAzA0X1G+SCgQkdCtVvUy0Xy4mq/mBn0sms8MWnMTExCIhSKlTExOsnlU&#10;IOJ+Vkn4QhtmyDRm3nzmqWfxdA/ehXMiU6p43QFBR/LLWbwpU5nnXuS1E4n0EMtF4qQ4vmtPZuIE&#10;3qTpzPMzeB5SkUIqVlnqrDwltRUTiY+tFZliefPmMdMm8+Y8y0yKEmi1IplYTNJNkY++3CDe/Yv4&#10;BJ8/cz6vT4jIXlG9zhq3sPxXob2666dPvvnm3c++/OF4ZqFIxgXJ3HWaZEoDyX9UxyCL7Cki38JV&#10;z6rJlsl3EQl4JhFVW7dyu4lIUBXJj0v+W7GPqEYPcfOoEkWtZpT9UqE7uemHZady9CLJ/RtYjWpt&#10;BCwFSMIknph0hIwjaRPGTJ7FzF/APPsiekoFl1JEt/aLj+j4k2YzT07lTZvDvDiRL9eK+CKxtEh0&#10;5Q6v+2hmwgTe9PnMjN4CpVCkuNsqiUDowrjeESaViIjNCojP3+Z5KHhysejkepEuijd3ATNzKm/W&#10;Aua5IYIrf4luasXqRGGWEzN6PG/iRGb+c0xfL5GU2Cbm8/kCubTsCaxf00jr2LQ9q07lynwC/Rxu&#10;bdtyYPufa86zjp5hYR76U6v37l39x+E79t4eoQ7X9m7dn11w4fimJStX/XLgRjZfwlZ5EnhKkkWL&#10;5+PDhU2R+HZ/f27SgsTQJSdzu8hCQy1vUeQf+XNtj1DFLwW2KpFK3lQdZyX1kK8F6nSb+Ku2UdVR&#10;v9sobI/8RRV6ROc4PaKB0VBZ9giqwjg9orYWPSIiX3NtPb5fih3HIerI6RGRZOs1D4vKTY1iSi0O&#10;x3EJJsmeXTIfSPYyDpuHEW3L930asP9nTgV9+JMYEApJvTI5Ga5t+X7FGY2Dj7/d7e0/rj2VU6Jv&#10;yMph6SIdiZN65RX885+VJ8lbVHWW2NubGwyRRUES+/qPf3AqdmSGubFjA1Z9ft2SJUu3nM3SkNng&#10;Zj2IiUSniET8XjwCeSzakZ2jhCoPoUOwYATI9D7fHqFKbF6CpWu4lEmxEzEwFNLaUleQ6B4iln6G&#10;SBjpoI1Hgh38lRAW41Ac2g9EANkTTHI6ihE9Ar4ZOH8bMn+oEvHjEqzejhsCTJiBULu6cmLcj4Ep&#10;7eiuFNc+w4aPnjy9jzzuVI5fr7HTJo0ZNWZIG17qlf1bklzK/3bxePytpFS9vZujrGoq5So3IMFu&#10;AQHIyipztMTdksRZZLxLYtfrepG6n3n075RAkxGgfrfJUD4CFZkLsOEHLF6Ej97BJ/vRrWctekTB&#10;sfC06BF1m4lBrojbgx8+weuLcCWv2s7dstbyailmyMcdI1ydKkOHHYLR1rNsu1HOcfy6EzdzYW9J&#10;oFG/w1hidOg4bvbsWXPn9ndKPHs1X9cggR8y4iFLfWTfLcmuTMa4FScRridRVIIqDojkdyJxsMTj&#10;DhvGJaJorNMFtAlbVxxTk2Xy5osdJepAP32NRZ/inf9hrwldw1BYAEeSYLm8PTwHRLfl3pb4zpg+&#10;D+5q7FuDT9/EojVcAn221slGHmI74zrJ46hF4mHILRG2TCEyjHAjTre8v/hO8BTjTg7sO2LuQKiv&#10;YO0SvPk61sRx2gaNnMU0ZaZlKVzcpAIB38bT1VRk12dYB2+VMXnPn8fMUe7GYif3ir/l5Ih9Og0b&#10;06+NE1l0qOMRItHLpGfDwrjBLUmgURr+RkKr7hEHV7+HkZaiBB6UAPW7D0rwkbreDHUucrK59BeR&#10;Y++jR8T3wcznsGAmRvSBIgnf/oyk2vSI7i6WrOOiX41Voo7NWk7tvHSEqs5DuykY5YiVG5BJ9Onq&#10;xU/oP2DWlB62Wed2bTx8xy3IW17HMKeOysgQ59ln8eqrtZxkQrIZQlYNt/au2KWL7dXGUV67Ln29&#10;Wn2fQqweebnIzoFGilHPYFAIt/vTZAkoLjvMXLpmsnBt0sGrD555lkudT/IfpWzHLzstynS1He5d&#10;IL2C5HzsP4+IKEjJ5mUeeCRIuWpXkf+SETYfOj56T8OzCzBxJCJV2L4Eu2pTlq1fc8mwvbwgMZos&#10;4huzzq3/8Zftd/xHTGjvqizPCM39jad083KSl+7qreMg6kpkNdfX15I8kcHYsVwiM+J36UEJPHQC&#10;1O8+9C5oQQM4PaLJeHIO5j+DF+Yi2rVMjyhZU6lHtPVLbLwCjUWP6KYSHQdi+gK8PBfak3XqEdUo&#10;liKGtxI3kmARLOeOpK34ciOKLGKxDu0xbSyemov8v7DxnEWS/f6HwMbDz0125+KerRv3J/GVCpJ4&#10;8f4XVStB9uCSiUcSMFX1JHkVqg52G1hlncXNWcdWbswIHdY31DWXsEkAAD/ESURBVEEmaPyQ+X7m&#10;lKoDzZmLp1/AvJFwVyDQj5NVr5D6MSThm69xKRdEDvbLTZD6Y8BozH8Rc9vj7DkU1aEuJ/BDNLj8&#10;1Ee0iHbjpqN5tvCVITGJE7MrPfQ3cd0Eb2ec+h2bbsC/PZf8+YWX0cGAc8ncxt/GHAJXT5fC9DSN&#10;wWDKvZkucpbGr/9txdECtx7jJw9uFxHiWVT5NzIqFt7vhYbkzfj3v7m916U98PTT3FsXGfjSgxJ4&#10;6AQa+vX10A2mBjwIAQEnb0K8jU8VPaJuFj2iNIse0Q2iR7QWmXqYhUg7gJ9W4bJFj4hkqqtLj6iW&#10;Ykr074bja3D2FsjSpvoGlv6Is5ncz+RQusFBAv/+mBKM1b/hUvVEHPdqHM8hpPuw6bO6mQ/vOpvd&#10;sAXeB2HW0GtZ9YV1y07wIto6mIq1Bk1hZlah3lRtsNjQGusozyfqQL5cb3qWqgMxCO8DwWlsPYNC&#10;0oNq7Pkda09zXpBskD70O1btR0oO8nOQkQc7x7on+SWcoP2RP5FDdKvklqRIMgzqhVNrcPwGdCYY&#10;8vDXr8gJQwzZV5aBP37Fvjhk5yMnE3ksyN7QBr8UlTaQ595tcGDa5uXLf/7q652GKJcbfy5du+dy&#10;ys3z25d9/fURcWe35PK/xXYJtqk9Q3cVVCRwiuRhLs01Rg4ysUHWFO6x6auJeoVWQwncnwD1u/dn&#10;1JpLcHpE05C3Be8sxMLXOD0i28Ho4wcp0SOaCd0hLH4Tr/6X0yPqWqopVB0Gp0d0dzEb9JiGqHx8&#10;8y7+txD/WYiTNpjYG/IqYVlEipUEW7lfxm87UGARbLvXwaqvHz1yJc82pPvAMdMGe6afu3RHWzW3&#10;7f2ur/h7RgZOEy3g5HvJ0RDNuFOnuI2eXNKRRhzmzDOH4m6nHl393Ve/H0lJ2Ld89bFbRfrG1dXA&#10;2zt1xpRI7PyeS0n82n/wzXH0G48AGziSOYZYHF+Jt/6D/76LHTqM7WdZuK21fuK/uyHvIoLaQ15a&#10;hodOU9GVh99J1ok38d/X8cd1jJiKYDt0mohYE/78Aq+9ine/grY9+oVAVofY0P1aIw4aNH1sJ0+F&#10;SObdZ8rEvl2GzXvhqbHd2/h6uLk6u0YNmzmu/G8TunmT6Hzw3fvMmdLdTSWh32L3Q0v/bl0EaH5m&#10;6+qPpreGJF72DEOIRY9I7szpEREBk8ov3FI9Iik0RdCZ4dm+ih5RANxsOMUYlSPCumB0XXpEdxUj&#10;YcwyF/g7w6xBiQ5STwyZgH5tuRlLgQQuRJXFm0stKXWGpw2UHgjzssTf3uNgC458/97mkraxAXbI&#10;OPzn+tthY4dGOd894qkrPzOJbiWLgmRv7rffgoizEqU/khbj7tEP2dK5bBlImipSkkgSkaESiXCu&#10;mIiutx6RCWJHTy8Pd3cXXtqZVNueg/t2ifBSNkV+ZovOTFg03GQQWdSBIqqrAxH1ApLjV2ZGcQnM&#10;UsQMxvj+cCb5iGXwDwRJhSGRw9ETnYdgYExZBHtV6kSYXUGekDA4ucDGET36wNsGMgUCIhDgjxBP&#10;su2b61ChA7oOw4jusJNwHR3gBpkEchU8QzF4JGJINLUYKg9EEwd8t5DOPfuZJ3cJCgsJDAqPiQ5y&#10;cw+Mio2NiW7XLoockQEudp4h5X9zUVhWdhm5R2iQ671XeZv+A0VrpAQemADNm/HACFtDBRY9IrUR&#10;qnvqERVkII/kfK7SYDHRI7KpU2vMWII8NYQqqEhe30YGuVpuxmquLP+/1zcaQ6LcTclnEhRj/vva&#10;2HAH6V3Oui49IrKqR/woWd5zcuKEiciIlmzlJFk1SNxNVSl7ksCZJDZq04YLxiFpI4nqH9Ejiooq&#10;c7311iOq4GM48ebg92Uffr0gylXZyCFgYx4u1oiCPBiEsFOVqfvVUotF5UZTJQMzeRezdYXNPVVu&#10;zHoUkNSTZPP0A3ZoY5pFr6EEWg0BOkPTarryQRrCQEY8qBM3JK3TP7K4egibNnBpnCrOfVegrzuI&#10;RiDjRk5cqvcHcbqkXYw0eOj8OUNCVDxGGfrE3DmDQkiuwIa195dfuFjWv/2N25hLHDCJriKJl4uL&#10;Kysh+zvJaJgIxnHi8f/Aa69x88xk4Et+39iD7z3gqVm9PZUtrADICGDrBCfbup0ueZMpwOFtWL+u&#10;Sm+ux+Vc3Ht7Fk8EOwdOsP1BO7SxROl1lECrIEDHu62iG+9qhFGnNxGPWL9dOvVDYOb0iBJzYaqq&#10;RxSIWN/KDaP1q6ixpQzanGy9QGGnktQVJEzyRD7zd8n2vcIaeSKJwiFxqERydfz4skAbkjWQ+Nc9&#10;e+DhUWbOtWucpj1xxkSzqHRumWRmJnPLP//MjZLJUWO8O6C3YTLJEzmJldWtR2Qi26l45AXhAV87&#10;GgvsHtexapw5jRyyy6iiEAP/jvCzuZe3rrchJC8Sn+YjrDcuWvBxI0D9buvs8QNv/6ZOz2GbI4z2&#10;4QETmw09eKkS1DnCTk/Hr0eCnzk/38aD01atyM9M1nfJai5ZuCV7S0ojWk+c4PJjEGV7soJbepB4&#10;K6IQt28fl1mwdOcJGSITp/vnn7XrES2KXdpXebJNoP4eO5EOmz3ziS7CwyP2sO5s5+cW+9QIiQ3N&#10;v/+weoDe16oJ0Hlmq+6exhtHkg7oDNypzjfmqI1avVGnMWbdMd7O5M7MHGORzqi1FOBOrTEjxRh/&#10;zXgrz6ghJct/X1xgvJFgjE80ZhVZaqgoX+WH/BxjRq6xRFf+V70xN9uYVWAsKTJm5lX+vq6q8jKM&#10;164ZE9ON6ooaaruL5dam3Dxu2lenq+vkGXQ81nj36JLkzSDbbY4fh9ayhZgc5Gcvr2opA0mmKqJw&#10;QBR8SfXkIDp25GfilevaecLl3zfUaUmZhbm5Jo22dm61wrzPL7XG7KyyHsy4Y8wrruyUglxjhqVn&#10;S8+MHGOxhSfBnlTeg6U9W1JozCx/DEoL5xdXVltRQ4Gmzh6vh+UmkhisbrWfxj/V9EpKoFUQoOPd&#10;VtGNdzWi+E6eTm3JBnX6Z5z0w/SukNzGJ1/itkUHkIhoi9wweipi3MBmYt0fOJ3JSfSWsOgxGcMi&#10;uVzKRfH4+Q+kGzi1XL0Co59EB/e7dABN2PAhdmsx/yWEkilKojCYhW8+QkFnLHDBZxfx3DS4KCxV&#10;rUC6vryqWWjvAZEZp8n64lFOopfVwbYtJo2Df91RWgC/uEgp5d1D955407+9pvjwZ2cHZ+6FkiRk&#10;Jm6aSK6SuKovv8Rvv3EirB074sYNTu6eZIIky70kN37pQVZzSXLmK1e4jJJkcEyGv+Ty//s/TsC1&#10;dA9ojXnmEb0KJg3IGT2yTt17k6YgI58ROTvy+PdKq9SA5898C4u/RArRMiatM8MkROxIjO4AIiu0&#10;43PsSOGk0UuH6nxfPD8Ttun4bSVuWfSOSQ+OnIGOnrizC1/u5GLXyxJ68DBoBm6uR2I+tDoQTWaJ&#10;CDwhRryEzi4QN3KGnOj4yZ3tqL56AzqXFn2cCFC/29p7e/WTWNkR38+C4goGzkLUNG4bLtkQcmoL&#10;MBYfTcbJxViSgA5d4aVA0j4cYvDmO+B0ABfihzwM6ARbFsfXoWAIPpgGhxqLmQa83hvfp+M/GzCn&#10;LWR85O/AsLkwTsOqYAzcgg3fIMgeu96oUtV6FAzG+1NhJBHGX0EWidhAIBv798BxAl4dC/vyTAdV&#10;e4YtOrPy682X8kgELniOnafNGxTM7eCscaxahRdeQLt2ZZ6SOFGyNEuilEnSIjIF/cEHXBYmEl1F&#10;EoGQiGUSXUXS5VfN1kuCnN9/H6mpnFZNbi7noYmOgrt7mYdqSDyz4fbx1X9su5RVbFZFDJs6ugPZ&#10;k9oEM0vGCxg+E0ETEEK0B8xIO4kjfHz4HqLssOgJ7AtE3xDILdPoPBeM7I/zn2AJURXuCJKk6cQG&#10;5A/AO9OQ+Q1m7sN4IiAoL9ubG9sfd44gvQgJm7AZmNYP9kp0GYswW064lx6UACXQ1ASa4NugqU2i&#10;9TUbAaI2M2Qa5i/A08/hKZJS6ijy4/HbNrSbjHmzMGkKnnsRYSbkkN2fRlw4CaeemDCeS0b4/DTY&#10;sXXMHBJJImccPw8dSSLI4uIhSD3Ar7ptxoSLpKoe3M5grqqpsCfDcCN2LUV+JOY/jRlTMOspPD0A&#10;x1YgjmyAqW091JR64PetVzQ8kUwul8vEwtqzLxL9GTLA3UYCdddz59WrnLslM8bkIO6TjG6Jpj3R&#10;ZJ00iXOoISE1U+STLUZErWjiRM7jklEvGf66ujZGGoHNPbHip6034Ozjbr6w8udt8WTSton6lMv0&#10;OQXzFuCpZ/D3J8FeQGKRZb2bQcgAzJqLBQu4c94oOEsQdwoO3TC+FPs0OFrmOchBEkxOmVVWcsE8&#10;tPfD0KmYuwCjYuAVg6lPYv5cqC7i0AlsWI4ff8MRS5oqelAClEATEaB+t4lAPmLVEDU38l3NQ8F5&#10;XFRWZlEo0wG05TxSUAgSNuLH5dh1EuJOdegAWpod2QVJJ1FAgmO1OHgN0YEgMp+VBw9Bobi+CUt+&#10;x64TXFWzBkKpw8ELXAIHf6IUY5GWaz8K3rdwNgO1pXZiSxIT1UFDnnz6hb+99NKLM/v6kcQJtRC/&#10;e1Wx6iIjWeIlmfFJGDNJ1VuxK7dGLeT38+dz+4iIhyYBVo3SrmGLzv21pzhq/IxZc556bvawNg7i&#10;Jppn5mw1IS8Dt24h5QbiLkMjB9kZXDoo1eQiPY37EzkzC0hBrgdv/MX14M4TELbHzIHcni6uDg0y&#10;0stK3sqs3acmkunoH3A8ETeP4+vfkFJY6rLpQQlQAg9OgPrdB2f46NRAdAA3/ojPF+Pjd/HpPosO&#10;YB5MTnAWklSAloOHkPbwtIildZuF/k44vwvffYw3FuNqQW06gJaLHDvCLh7XilFyHXFyhNtZ0gVX&#10;HBatwP7OuECqIpKClqqMubhthEcVKUCiVectRkY2yOabuw7T7evJmtyzf3z7+eLvVh1JKWqsoi2R&#10;HiJ7iu6thUD+Sso8gEiRKf3iJbOT+NKarz745M8bLl3aexMh+CZ6SEgPrv8WH7/NJWtcchhdJiOc&#10;zAaTyllc2IDFH3MT5eT8ZR/UBnSZjv4unJLj95/gjc9xmfS1ZS6h8AK+XYwPLCU/+gU31ZyTrnHo&#10;iJgj0Gs4Jg9FxiEkqcuVM5qoIbQaSuAxJkD97mPV+WYUZiPrDnKL0GYM5g2EnYKTTK/6tavVWPyr&#10;CQIfPPk85s3A8F6QJNahA2ihx3dHRwlOJuHafgii4USSGVWlagLRCpz1HObPwBO9ICutimSssEjL&#10;VU4qE7k6i7RcbYcpuwiOKqlUpTAm7VjyzYa4XI3RarfnmLPuZGdePp1QLBCbbh5as/5oSnHTpWcW&#10;wouIGbcBcxOXGYwaDFfyjmBBZuuJNuGIiODOQJIWlPSLN2Y8i/kz8QRJjp2EH37BDcuwVWiLkDZl&#10;JcMDubCsWpdxPaMRFYSQGLgaUWyk493H6puCNrZZCVC/26x4raxybnVwkkUH8Fn8bR6nJ0Ny/Cpv&#10;IamkUgdw29fYFM/pAP76BW6q0HkQZj6Ff8xFyYladADL2idE9xicO4G9RxDRnguIrXqwOZaqlOg0&#10;CDMsVWlOIkUKLxkSkjgl+tJDn4zrZvgSh1GL6+V7D1zw/PzZC5555tl5fcQn/zqcXGTFK45ms0kj&#10;9h048cmn/7+96wCL6trW/wzMAAPMAEPvXRBBmr0nUewNa6yxm5685CX33ndvTDU3PTGWqIkaTaxR&#10;Y+/YK3ZBERBQEFHpQx1m5q09A4owSBELuPc3n5/M2WeXfx9YZ6+91v+/Ormz4NjOk+kKih9ulEIr&#10;+BKd776Gf7wDpwycT6oQ3dOe706YXH5qG9kOknwsn4skCVNyHK9Vciw5g2QF6BTerAVGT2DH/Owk&#10;OJIJCOr5MyBg1Nxs10/6A9qhP7PvOY0CLG+EI/AEEeB29wmC/fS7Ih1AN3Zu6e4MMy1nPYUTdxJg&#10;3dYKHcC9WLwOt0qgNsT1/Vii1QHMJZcj+RwtITWokSDQrwsKDmF3Ntq4wagKF7EBbhy431SGtimZ&#10;Bfp0Ywo5J5OZPqAyC1uWIqsVwu0e9FHrINMUqUWOXj4uFhJTG/9gH6Nsyg+uTJtVZ2ApN5eEhkgU&#10;4SHJpUQeSbJFuizeBhWhTCaVegT525mZWvsFegozKfu5rJHsbvmADODbC8PcsGEV4rVHuVRUpSw9&#10;meLK6EMZQSoDpB7EsnWIucECuNkKWrDDYPqN16hQUgxybLDKxQx//TaVBzM3aP35TRyB2hDgdrc2&#10;hJr3daEt0wHM2orZn+CT/+CT+ZBGoDvpAFrj5XEoOoSfPsW//oP5u9GBdADNq+oA3gPHLBA+d5Dv&#10;C0+dYmulIrDE6HEoPny/qfbD4UNagePRXoXfv8Wnn+E/s7AyEUPHw1tvF5rCixvmLt2bmFdSVpAc&#10;k6C0dbIWGdb70aUkotmzmRb6v//NGCKrW1Yyxrt3Y9YsVoeyhs6evb8br89TYOAc4GecejU5r7Ss&#10;KC3+usbG3rwBo62lRxJS7DMRFhew+RTyKetWg1MrMOufLFCbPh98gjNqDB2D0uOY8xlbwXk7ER4J&#10;X8qxBrJPYfas8pr/+wH+OIXCCkH7+syT1+UIcAQahgDXAWwYbk3nLkMjOPnDz4GxKJvYoHUQLEhz&#10;5t74tTqANkZQ5KFICYdQjByBABtG0mtPAn9SiMQws0KL9hgSARL4q0qIL4BIAu/WcCUifikCuqK1&#10;C0uetfFCgDssXBDmBxMxa8renLFDlTfVmzVFg/FxpK0s8otgaImO/TGoM9PD0bfLEhRd271m46nE&#10;lEsHt+3PcB84ZkCwo0RUjZ2feDOioh4wqJaWLCOIyDEop+jTT0EkzMShkZiIQ4dYHhGlCVU+UKYv&#10;iZOZMndlMmZ0SZIoJATUgi5pqc46gAJjmfjWkS37Y65dObYzKs2l3+i+QQ6monq/J1R/xoRMFzkw&#10;CHLtCbrEFnamsPSAjx2LBCMXAo1b97GQwz8YrVrCUVYOuy+tYC84ydiCSqlCRU26y9UfXjaMEcVA&#10;DBtSadR6LAyMYO8LXzv22BiZwz+QpW43whSazi8OHylH4LEhwHkzHhu0TalhDQpyoFBCasWYqmry&#10;L+ZmIEcXdVVRjLU6gI+iTkPScjl5MKB8mIdKy5XdPrft772XbheqjRzDeg/q4ScncYRqCP/0E9vL&#10;5uXdv0C5Q6S26+DAuJrJrFJKLmUKpaWx7SzZXZKHt7Aor0wHzbTzpy0vHXrSXbGxbOM7fjxLKCKj&#10;RqUevBmaouvHt2w9kpBdYmDduvfgF1vamOgZbVN6QPhYOQIcgcZDgNvdxsOymbdEnsz1OHHjgfxa&#10;hw4YHA6Tytm6jw0FTVlBdlahkPSITAxrsPQ12V1ra7Rvj4kT7xvRP/5g9FXEsEF8GrqSnMxUE+bP&#10;R48ebItIBphMODFe/fIL6Pb62V1WXVOSn5WvMpZJ9ezLHxtGvGGOAEegCSDA7W4TWKQGDPH4D+sU&#10;6ZmaxuSm1yAxWo8OILEd6eWwaMCga7tFLFC319ww0pNtWn4nSdstO+L1a8nYApQr4ej2u+R5pd3t&#10;r78ym6rTOYiOxoABTB3hnh4RqSAMHcqcyUQhqXMsL1vGbiHuSTs7PXb3y/C/elqfCfJX1iScQPec&#10;FDjlaYyew0BgmZtd63ERRlJJbUvKr3MEnkcEuN1tnqu+91+LM+NuaEoKQXG5Ejo0rXDKKougNGA7&#10;VIEauZksJIcU7y0lrIK6BEWa+5XpR5JJMKV71SigRCMtk76A7pVoI6dU+r6kRM8SGEsYBZWuFCug&#10;EcOYutN9o71LZKovaLn2hZDk3HlJetdEWCNnYeI1rLwc8pXynXyUyx3o7C5tWDt0wLhxmDKl3Gm8&#10;YgW++Qbbtt3f716/ju7dMXcuXnyxXKeIoqvi47Fggf797pzQJb2wy9u5+CGcVgdyLDKkDhomwft8&#10;FZsA947/M8LYskJ04vmaPZ8tR6AWBLjdbZ6PSE7yreIchebuAcyNx7TRsCPLqjV7O39G/ovo54x9&#10;K3Asg0XNFBYjiGRtwpAdhT/zMbVvOZtg+h4sz8a0/jC/ix/nM3op8u4SyYaIOPdfRmsl5v5S9cug&#10;AszZhkET4UWyQtQdkSitxuZSTI5kEUA0gJv78FscxoyFG4Vo1Rt5w7xcudnD9IhWrsTs+RaxClei&#10;6tC1fu98l45y9+7Fa68hLAwpKfjiCwQFsRNc2grrilLJWCQpE4d4Ir29cf48O9CdOpV5p0kfkEqV&#10;891hXW+P7HZrQF+VTq2oWiE/c/bNPEMjeztBg9gm643Os3SDkdTUws1OaPjcvXA8S4vAx/LsIsDt&#10;7rO7No0wstz9GDQLH67AC6S7RzvaNEwZjXZz0Ccd7y5GWE94yJBxAjsU+OJLaBbj9dtY+xEcpcxG&#10;xn6DSalY9zFsryFiAoJehrdWyOj0DgiH4TN/jJ6JwNHwtYCgBNE7YBCJTz0Q+SVmL0dHCp/W2t3E&#10;9Zj+M8Z+i5GtYazAnBk4Fo4vpzPto3rYXXX6gSW/H0zJL1GT51wgMLDrNGHCC+7SauyLD4mrSkhg&#10;UVSkNUQxzCSfQMaSIq3IBlfmjDx6lCUakemVy1lNLy9Wh7KddZyR9YmrUlzd+efaI5RJJHLpPHxU&#10;T/1RYI2wvrwJjgBHoAkiUI8/fk1wds/9kKXBaCfAsaso1dJC3T6Oa85o54ScS7hhixGjMHIUZryJ&#10;9jKUVKZsrIabUIY+4zB9Jl57EzNJyOgo8kkFVoa+4zFtBvvyVa26UX6FrHx5AwJ4voShjliznvFy&#10;XN2ObUUY1R/2kvoYXdaW0EAkFolZKY3f8cemc7eLy9T1Y3WgLSypHQwaxBzL5E/+8EOWI1SFqJli&#10;r0iPiK5S/POQIaw+nfU2gKhZffvwimVRGcb2zrLbe5esOpLWaHRVz/0DzQHgCDQHBLjdbQ6rWOMc&#10;yDT2DEf0cXbsSrvPk/vg0BXOElh7wzyeRQ1t3ItkY4x9Bb6khVAXKOiIlz7CB+Xx9H6pbY0GMOQV&#10;GBzE9iNYuhI+w9DRtf6Hu0KbdsOnv/HO/7z76kB/C4dOo0d2cjEzqvejSxlEr77KLC5JEnXuXH6I&#10;W3nOZGK7dsU77zDejDfeYATGD1dQqAkv9c0zxzM9+48ZP+3VYT53z8XcKmo8fua6rBGvwxHgCDzT&#10;CNT7j9czPRs+uKoICBDaE8UnkULhVFnYF4euxNxLlAidMfUFZJzF6l/w6SxsTtCrAnS/MZLB2bIE&#10;c+fguy/x/X506AxzI2j0fVl9Cew7YWwrbJyLI6YY1QMWxjXmB9e8fEKRCQnvSkpitmzJaDF0UHhD&#10;deSNjGBry85r9ev3agdAV6kO1XxInYc/aEK5t6/pzejDh/btPpZq6uZiIebZu/xXkyPAEbiHALe7&#10;zf1hsAxDawVOpuL2KVy2QXsX0LFoiSF6TcbrUxHZF75i/D0Pe5OZfDrLO6pIeyF+jPs+VhVyMnAr&#10;HXdy4TcIUyOY3aUorepfVvf+CkwQMR6Ci2g9kjFhiernH660POr0w2sPCjsPbOtsXv/N7pNcZoGV&#10;h484ce+WzetXbYszcnO1NGoMsqonOQPeF0eAI/AYEeB29zGC+0w0LbBCz1Y4GY3jO2DVmakAGWhw&#10;dBm2XIdfRwyfiHffR2gBopMhNkJpwX2Z1fx8GFFl7RMikKLnaCZkNP11vD0dYRQ2Ra5mfV/qnbOF&#10;P5xMEBAA8SMwbKgzjm2/ZNWtewtL44bb7iexJJqs01HnxGF9e/fsM2xUF8nF47HZxcrnMIn3SWDN&#10;++AINEUEuN1tiqtWrzELEN4Td45gyxl06sCczFRKU/D7EhyKRVYusu4gTwC5OTv0FSfgTBpKVVDl&#10;4PhFOHmUiwsJdEJGXkzIyFwrZMSMsb4vabtcWlKudVOirNg8a8+DGxChVGmimtxzhy7L27cnEfkq&#10;ekf1QEOtZmJEqhoTgFlTdJXqUM2GlrK0E1HX7V8cMmjgkFETB7ikHj+XXvAMqxY2dJr8Po4AR6CB&#10;CHC720DgmtJt8rbwTsMFEtPVOpnJbLYdjeAC/PETPvo3/jsfpe3wkg/k4RjggBXf44vZ+HgW9gnQ&#10;lw6DK6xsHSesvoXFX+Bf/2CxSZ+vYnzOjVTKks7GiAOCnUyqZQ/VtQMSRfjxR/zrX/j8cxA7FSXs&#10;Vi8nT+LLL9nYv/uOiSg83ELX0LHAyMRYpcgrKFOrlYo8hVokMhA0+Ky4rpPj9TgCHIEmgwDXI2oy&#10;S9XwgdIJKynYuHZFV1IH0m4WJQ7wJoV5Q4glcPBFn0iEOjLZGTdHqPKRq4DKFF2GoG8ozMkzLISx&#10;FdMTsKwsZFTTl+aQmsPcjGkAWbkg2Eu7YxawjvzDYW9St6jp6nPVFBxbsTC15YR+ra1Na3QzP0SP&#10;iOioiCvj2DF2hH3pEuOJbNmSEVFV3oTrhAKvXGHmlgww2d1QAsC83npEJsaFF3btPB2fGHts5554&#10;afcRg9q4movvcXg1fCH5nRwBjkBzQIDzZjSHVWzMOagKkZkHoSmsiNqiwTFQjTkibVuawpgta1O9&#10;B3fzkZFiUg1l+XK8+y6k0vL8n7t3WQIukUESwfK332I9cXhMR3AwUlOZKEKXLkyClirrCjmWZ8zA&#10;zZuMo4q4MmJi2Mb3zTcxejRMTFiFevBmlN25sHPTrnNphWUieasXB/UOcWwUGcBGB5U3yBHgCDwN&#10;BLjdfRqo8z4fDwI7d2LmTJahq1P3W72abWeJYJnIIMnKEmkG8UTS/pXKwoVYtAibNjGKDF0hcUBi&#10;zCB73K8fSyKiLS/xZmRkYM4cRl9VP7vLqqsKszMVGlMLC4n4GXp9eTy481Y5AhyB+iDA7W590Go6&#10;dWPWRBXcztFU1sptOoOvaaTivOwAs0KxsMbYYCKD/O4v189O9bZyZKTJxPKYns5MKbFCVtcjIjNM&#10;bud7ekSnT2PwYBw4wCiddaexS5diyRKsWaNfj+iDdgf6ecS2D1eSaGBN5XK+Ub6ppVYXQb/nQKNW&#10;0xqFTunHpXua/uPJZ8ARqCsC3O7WFammVW/3B7/cvXJdo1JDSUxVhhBVkFGVlUBT6UdNGYpVMBJX&#10;uJTVKCnRKttr7YSBuFzjj+5SVg4CpuBkEbsk0KBIgaIyGJlBck90SAeVCqXQphtVMzllpVBqeSvL&#10;i64CHRhTDFeFbFGxEiKj+7pGdF2jkaQkRjgXmxjWaHczM/HnldCJl94zd2Lu43t218yMUTETEdU9&#10;p/HGjSx4as8eODmVDyIxkSkRkaealIt0NFUUfkUHxkTqZWPDfqziZ54burhn2Q4vp4fpEUWlCDIc&#10;fdQ0kRpKqaIoKz5tyol5UmdtH7WUMhZ/LrFgwXEMpyo/AoXZKBFDRjScWhgLshidJ0NLe75uYabN&#10;CqOs60y26PdRFEBqDYkh1AokX4dCAFcPyIwf4PIsyYPaFMa6fh8sZQXIyodK2xw9FTLL8uGVUqCA&#10;Cpbk9NcGb2pKkKmAuYX2saltovw6R6BZI8DtbvNc3rSTl4uy8jUaFfYsQH539PEFOxZVY+8vyO2C&#10;PhUBVrF/4Y8riHwVQRZM3Y+EE+YtZCpDxATJDKcQwQMwOAQx67AjDiWlKCxlm0fy3vr0w2An7NqA&#10;Sznsz3FeMdpGoncr1gv7q6rBxXU454KhoTCtsh/U4NRK7LyKYpIdLIWRtjWPENy+jK4T0MaR6TfQ&#10;vfuNMKYnLE3u/40mKaS0ZLmlqYWEZO/1/+W+eAEfz7decDTY2pElCt+zu1ZW7KSWRP3I1rZpw/SI&#10;KKqZHM4UtEyXdIXkECJJNskOb78NX1+cPcuOigcOZISRZLapVLG7kzrFDQ1L6dlDRTOooWiSUrIK&#10;HNzFIhEbr6a0ILdAI5HRUe+94WclpB36fMXUk/NlrlqN34cXdSp+XIEeUxEgZ7IT6nTMWYouUxFo&#10;rVWhKMWar3DRCW+MgA2pP6mx4wfsTGFqxdQ7pUU5t8WYQXBQYvkcXMxkq0kvRiTRKBRj8PvwvIFN&#10;m5GYC2UxTLwwaiyC7NhrE1vMPKxdCIfxaGsDo2rIp+3EjzuYIadZ0RpJnDBwDMKdUHoFP/+FDuPQ&#10;3pXddWkttqsxvj9szbjdrW2l+fVmjgCPZ26eCyx1srHydpL7OMjPLZCXvSR/pYu8lRv78cJCeXF3&#10;+eRu2h9t5ScXymNS5b4D5aPbygNc5Z6l8mXL5MED5C+0loe2kDvkyi9ny8e8LPczllvbywPE8qPn&#10;5RGD5d2D5F27yI2OyU/lyHv0kPcIljtkyy/fkQ8ZLu/kI2/hKMdl+abf5QXh8jf7yIPc5T7OlT5O&#10;cmvIrezKW+s1WN4jSN6lg1x9VJ7uIB/fW+5bLP97ndyzn3xcD3kQDVJ7r5dZRkLUxiuJBzLyUn27&#10;enYLM/LzhY9Plc8Vlc/SXU5jJxjoDnGjoqBQoGdPFhhFMkSkA3j8ODOof//N4qfIEpN9vafRR3tc&#10;ssG0Dz53jgUzr1vHCCOJz5l0FHQxzwcPIjsbvXqVywL+sMLa/UWvwKE+opZVh6EblcauZNfR6+IB&#10;Lwa09rR1Ucee2r3r6uXzmUrLrt2Cwj1tfdm8DEQGl9cfDHmlr7HMtPYHUZWMz3+ET38ms0gvSapU&#10;zP4WHv3grX1nIjv3+QKcPI+QPnAyh4EaGz9DtBRB3rC3gWkx9myBcRj8rJCVAaEZ8k5hXy7atYaT&#10;PbxssHEeLgKBQfC0wdW9OEfJZv7snUmTj32/47/zYDcEgXL2VlSlpGzCt6cQGghne1iaIm4vLhmj&#10;ox9M1di/FFElaBsAgyT88DM0wejgC9NH4E6pHSNegyPQBBDg+btNYJEe1xCVCTigwJBwHDvEpIR0&#10;jkehOfpOxMzX8PqbeH8ylNFIKESLPpg2EzMjYe+MwZMw83X0lWLNLgSOwvQpGDseb9EmsQR3CpiP&#10;mjg6lm5F1j3SjCrDFyCgUmukmkCtDe6BaRNxZxN2X8CGhUj1w/DOkN7fKBdf2bxgaVSa0MrGOGPf&#10;7w1R+KEwZtIa8vNjwcwUJ6VXGuGll5gvWicC6O/Pop2pfsPEc9V5CXuW/fjjwm2Xcsljrrl7/M8l&#10;u1M0FrbilB3L1p24pShtfP6qxAPID0JoGY7Go0iXmyyAf29MmYHXX2esZG3VOJOAYmP0Hs8wj2wD&#10;13BMmIrXZsLyLPZkIXISpozH+Gl4axhUd1BQyvavx1Zj6xW2OX6Ic1jqj3FT8NrrePNdTGmH82eR&#10;XwSRMxNaztqBPeexYTFueGFoZ8bOzQtH4LlHgNvd5/gRSIxCnj/69oPyCK7mVzBEqpF9i0X33khC&#10;DPmWzWFmoCehKPccLpghIoxZR/qLLGuJ6TMQYMlOZFVC+PdC70Dmw6xrEcA7AiPcsOZnLI3D0BFs&#10;S3c/4VWVdmjzWUmP8VOmvfrGtHbF+/dcyC6qJ/MiOUFfeIGZ3n//mzmZKYRKlx1UuYhEzNVM4dDk&#10;oCaPNGkTPSRm6mEzU985unrZ1rjMUp151SjObduraD1iwpTX3p7RtvDAwSu5RY1teJU4cBC+HdGv&#10;PU4cQW5R+VtUUTbSbyL1BuJicbMEMtoHV7efGlw4AkkYQnW0KkK07ItpA2BN8hFkuy3x0kgEWT2M&#10;WFtVhIx0pKUi6SribsKUznS1oWReL2G4OzYswNJY9I+ErxXbl/PCEXjuEeB297l9BJTMD+vXGa5t&#10;EVKEA1dQrI11IumhjQvw7Rf4zyz8egQdX0YA/RmthlJOOspsYSuq4MEwgF9buJCYoADWbTC6L5xM&#10;6yeyKzBHnwG4E4XcFujsqT2NvlfU2Rl3Je5+TmZikZm7p01OYkJWqbIhRI4kNBQUBBeXh+1iKcKZ&#10;6lDNR+C1VAst/HqO6h1kacJePVS3Yq9qvALdpEYiC/8Qj4KkxNyGDb/mZ1WZhAOZaB+AdhEoOYE4&#10;OqZlBh8XN2HOd/jkI3y9GGVt0TuAhb9VLWrcug1re4grMBdaIzwQMpJkEiJ8IPq2YeSgDyl5F7Fo&#10;Dr74BLO+wkElhvdmDmdms80R0Q9Zh5DjjQ5e5Zwtz+0vHJ84R6ACAW53m/uzQNaDvIX3CtE1sbQW&#10;CoZNxp4Y3IrGklVIy8HO3Sw2ihVD2HvA1wvKq7gkxPD+sNPue6oUQxEoaKtyjHNxkTYQmhoQM+tb&#10;742NCnGXIfOAOgkJufflGViLQhtXh6L4s/GZhQW3zp5NyM7MylM9AoHyY19yoTx88Ki+99QK1VnZ&#10;+RKp1NCAYDGUScWKXEVZgzK8tAHk9z3UamiE5e89KYcQk4vo9Vh1FFmXsPcSi4CjIqWzWx/YleFE&#10;DMKGIsRBv/gxHW6ryh5omaLemDgVmJRFrSSXhlJ4eMPLDokngVBGc2ams9MqXI2D1A2a67iWA65C&#10;/NifPN5B00CA292msU4NHaUApsYoKCz/G0pRrfkF5fKzKQeR5ghnsKwSlzDkav9wk/OWznf7TMCM&#10;t/DPd2Cfjgsp0Mvpb+UJszQkF1YYSCV2LcC2OBbX2rCSGY1f9+PFGWhXgOVbcbfCU8paM3DoOryb&#10;0anlP8yePWfDtRJDIVn9Wo1Bw4bROHcZiqtwMmseeA9p4NgFpjApQWEZC06molGg0Ijl/whVOLwf&#10;9n4QFrJj9RBvHD3ImLE1AvhFYPJ0vPcP9HfExYvIrTjFf2CaFE/uhlvJzFTrjLoyBYt+QWw2k4as&#10;SzH3w5hJeOs9vNMfdy8hOaf8qcg6gyVR6DIJHUqwchtu03NYl+Z4HY5AM0eA293mvcBCeLoj8RRu&#10;KthmNCcWF4vhYc/8xof2wmMgpkxhn5lvoZMS+2PKXc1aUwf/voh0xJo/kZT3wL5WB5gkEB2B9Tu0&#10;LauRtB+L1iCVtrwNwlOTi/WLUNAGQ/vjtQm4sQG7HzDhIsd2Q0f2b+dtb+cREuBi5eBgKXoEL3CD&#10;hvgINwktLaWFefmkk6BBWW5uqZmFmWFDhi+0gpsRTp/TZuWqEHsShXawI29wGqJuoM94TJ7KVvOt&#10;yVBHIzaLvUXpiswPEyORsB77ElBU/cVIgFbdITiDXeeRV8qyeA+uxOrjLK6qXsVAhogJcE7Emn3M&#10;6rMDi1+RF4JBA/DqONzagj2X2UsDLxyB5x4Bbneb9yMgYAm4dpfx/X8Z3fDH30LQBe0cYHATe5LQ&#10;qSu8PBljk5s/+oTgaBRyKu2HBGYYMAlm0fj7NAqrafcI7TBmNO5swX+/YAd7n82D6Uvo7qkNzKlv&#10;0SB2E9ZnYMRwuJojoD8i7bFqVWV7X3o1akeSbcTEmTMj3QtyrANaWBhVT2iprds7d7B2Lb75Br/9&#10;huRk/VpD9P2yZfj6a8Yxefv2o6gBVhqNgb2/jyDhQnJesTIn9kySmZenTFz/4dNxqRkjsYxfha+/&#10;xOxP8d0edIiAoxnSjyDJDp0C4OXOVtPvBYQU40BMuauZDYQ2vv0QIcW6LUin96RqSNl2wEh/7FzE&#10;pKg+mYV5R9E9UputVBumVa6bkYGPwPn1iE7D+c3YkI4hQ+AhY4FaQ5zw11ok5uh5h6tnJ7w6R6Cp&#10;I8Dzd5v6CtY2flMHOEiQQ9RFhZB4YMgohDnCsBjFFujaGTY6WiIBrIh7wRKt/SCzYdJDVlrpIYk9&#10;bI0hdUcLolDQRroayREcBAstsZSdJ6wNkZsFRTFsgzFqFAJt7wesCg1h64sWpHpU07udrrVA1lru&#10;LUjD0TeMnQsKjJksEsTw84cFbebYBDXZZ1YtXn/2esr5/bsuGHYdNbStm8yoemQuEWJs3YoJE8pJ&#10;mCvn72Zl4YcfsGEDyxEiFqq4OLRqxXibK7t8r13DV1+xNF+qc+QI45gkJCiLV1enSv4umefAQBaB&#10;RVHQ+osqYfuSS/aREa2sZHLRzf2bDlxJiT2885SyzbARnb0tjdnwFemZxOgZ8kqfOuXvEhb2rpCU&#10;ITOHbRzdOmJkPzjLUKKAjNwPvuUxU0x+ygyWHvB3gXcwvOSMMUoggbMtRDK08mFZudQ3HfPLvRDo&#10;pqU6MWH0mOISZOWgxACBL2FEBOwpMq5caRmGxvAJhgPJSVU7t6d2LNzQ2hMshoyeCmf2H7cAmChg&#10;EYY+FPFOi0hyWI4QGKGFH0sl4m/7tf3W8uvNGwHOV9W817didsQgmFsCM0uYlVuyRpq2BgXZyC+D&#10;1IpFq+qNpcrNYMeKleOIjCxgWzlNqA5jKcs4s2nD3risUqHM74XBfYIdJPrMObErky4CGU6d2kFl&#10;vipiWp4/H8OHM1NKZpXEEkaOZAJEOi4qXfnnP5m5ffllZoNIK5As6//9HwYMYAxdVOqhR6RrTpW4&#10;e/ll20EvtCSGraLkwxv+Pnwtt0zi3nXwoPbuUt1bQ/qZq6sj//PKgZ9krrZ1QKG8XWQT25QQllYs&#10;SKre8Ws196NRIicbShEsZfrflpR5yKCz20r7ZTKl9rYNcnLUebq8Ikeg2SHA7W6zW9Jna0IaRG/A&#10;iVRUTvuxb49BYdrtUX2KRpmfnas0klmQya3B2NRkd2lfSzxTxBD5wQewtGQeZvI2kxgRKQMSMaSu&#10;kFe5e3fGDTlmDEvtLSpiDJFUkwQEdVyS9ba7VSanKsrJLhSYycyNiOey/FqD7G59QGvcupmnsfEk&#10;O12+V+i4YdgA2JNkZOP2xFvjCDRnBLjdbZ6rG7/9ROHd3Iow5qc4Rw3LLYnPfCAvyNIHbTzvZ4vW&#10;eXTirDveMhVFCtd0x5XL+HK547cnu8gdmRRBZT0i4p+iPS4pH+ioMIgwctgwpkdEuby6QvyRpFBE&#10;e2Vv73LHMikikEwCHfTqbHMVu/tmh5MD/RO6digT16h6gGvZUJjLNQY1eAKA7ORbp+as7/zPsRJ5&#10;hQ5wndF4ChXzruFUPAu+uxeWLJShfRgsTKrYXVM7K/euQYYmNUPzFEbPu+QIPCsIcLv7rKxE445j&#10;1/8u0OoRNTSrp3FH0yitaWCaFB/hUvKQfTLpEa2MC51w6f0qekSmpsy9/PHHzLLqnMa7djEtXjoA&#10;dqZMKm25coXtiekAmBglddyQ33/PqpG3mTg0qtvdeSGLeql2eDg+TI9oXxIynHzVNbNeFecW3DoT&#10;79y+paHJQ4kpGgXAJ9iIbSvPzh++bGKppcnmhSPAEXgQAW53m+cTkbTvDO13NTrqg+ZRNBDlZntJ&#10;y3SycnpLbCxmL7H74XiHKvtd8i2PH4/SUnz6KdvO5uQwhzMZ6YULYW1d3hIpKPTuzUQAydVMIgoU&#10;ojVtGlMPJMJIqXYvWmW/+2rHc4NaJXbvXGZU86aOElkL2H63xhFnX0s//v3abh9NlFg3hf1unR8k&#10;ibWFa6dWhiTsyAtHgCNQDQFud/lD0XwQeEhcFV0i4mXSOQgIwPXrTN+eiJr79y/f/uogIK/yjz+i&#10;fXsWV0UkE7QDpsPdtm3LI5Yf9XxXH8xN7Hy3+TwpfCYcgaeJAA+HeJro876fGAKdOjHhv5IS5lsm&#10;u0v0EqQPqPM53yskljBpEksfolNekuN96y2EhtacJvTEhs474ghwBJoXAtzuNq/15LOpAQFiIB4x&#10;gmUKkfWlf8nuUpBzlUKqvZMnM8cyWVzKIKLAq+qaRRxgjgBHgCPwiAhwu/uIAPLbmwwCFC1FXBkR&#10;Ecx1XJNBpcPa8HBWh2rWSIjRZGbMB8oR4Ag8iwhwu/ssrgofE0eAI8AR4Ag0VwS43W2uK8vnxRAg&#10;TuabNxvnQ+e+ZZzVnz9WHAGOwCMjwOOZHxlC3sAzg0CVeGbKGqLs23btqsZPNWy8RCFJDmoiedbR&#10;V/XogdGjMXYsI3BucOHxzA2Gjt/IEWi6CPD9btNdOz7yWhAg3seBA1n2LRFXPPqHDC3lHfFIK/7Y&#10;cQQ4Ao+IAN/vPiKA/PZnCIEq+11i6yI/M6kDN1Yh/g1KPdLJE/H9bmOhytvhCDxvCPD97vO24s/R&#10;fCmAmZinHB0b7UOb3cq6gc8RlHyqHAGOQOMhwO1u42HJW+IIcAQ4AhwBjkBtCHA/c20I8etNBwHy&#10;MxMP89dfQy5/7IMmWYW332bdPSyuau1akCZDzQzO6fHpq2ete+X7CTLbmvmZlUp4erIPcX/wwhHg&#10;CDR9BLjdbfpryGdQgcC5c4iMhLt7udjfYwXmxAkmLEhxW1XIJh/otEsXkNUkZiyhfsdSZn7Z1vOF&#10;Q8LNzY1rEDckZkuSAibFhnfeKddneKyz4o1zBDgCjx8BbncfP8a8hyeFAAkN0Q6TlIWeQKFwLbLx&#10;rq41mVTtEEiKgYwzZTJRaLU++1yqFqaUSdxFBSKBPuUo6mPlSiaNRErCxBxNW2deOAIcgaaPALe7&#10;TX8Nm8IMygqyctWmlmZioTYw6f6P9L/sglK1BgKhyERqYW5kUB65RBeyFOwCtJdkFubiikt6Jqwp&#10;UWQXqCVSMyNDoaBUkZlbZmIlNTEQss40JXmZCoFU23ktWD3QDJSKrOxCgZmVzIQaZXdqSvOoZSOZ&#10;KfJzi4SmVjJJlQsWVfogro1Zs3DtGtP+bdOm3syTpM9AqkkdO+K992Bnx2O6msKTzsfIEagdAW53&#10;a8eI13hkBNTpu+csy+o+fWCApQkdUpb/+OrAANM7u36YuzdNqSFrqxFI7Fp2Gzykm7eF2ECTtvPH&#10;n3bdUJJBFgg0apg6tx0wekCIvURUzWOrzrq4de22szcVpUKrwN4jBoSaJ22Yt6Ggy8ThbRzNxAJF&#10;zLoF29WdQpXHolMUxSoy41bhI8e/4CU11qrb3yuVmrEMjBjRP8zu9o7v5+0tCpvy5iB/SxOqrMk8&#10;9Ms3G3PaTO5dtunPoyWhU94Y5GfF5lNxYdqrfbzJ2j/Q7OXLbNdLkdBkgH18QDHWdSwXLjCVYFtb&#10;JtFAh7t1v7GO7fNqHAGOwFNCgMczPyXgn69u1dkXdvx9LFlRqtK6U8t/LCpVqTPPbt0eWyyzdXRx&#10;djAvuLhx/oLNMdnFZRp15vnt22IKZbZOLq4uzrYGidsX/rYrPr+E7GaVUhq/bfHKI3cMLGzM8k78&#10;uXDzpRyViVn+qT8Xbzp/t0ipiNv666roXGHGoT82nLqVW1BSWlpWphvFg6W8GSE1k3/yz0VbLmUX&#10;3IzevH710j+iUhTabjV557esXLliw6m0pON//8UuXK9yIb1IWS1Z2N+f7VaJrHLuXNy6BY0+f3L1&#10;0dy4wbR/6VSYwrdIDZgb3efr94XPtpkjwO1uM1/gZ396QlngwMkz33jr3fc+/ODNvmbRq3fE5BQz&#10;ImSBLKD/pBmvv/XW2+/+7wdT2yijTyUoSsqq2i1NwfVrCq+Bk6fPfO2dt3qZnT96KUdj323C2Ja3&#10;Nq3ac/HM34vWXPceMixcdbvYv/+0t9/78MMP35/Wy5v82Q8iQ80kFXgNnDRjxmvvvBlhfuEYDaJU&#10;I7Txsr5x8lJWUakamsKYw9fE9qZCQ/qlEdp404WLmcVVL+jDu3Nnpj547Bh++w10BF1roTo//4yE&#10;BGZ0W7fmYcy1AsYrcASaFgLc7jat9WrCoy3NvHb+dPSpk1SiY1LzlNU2nQIj+/DBvTxunrl4m5kz&#10;QFWUc/tW+s201OT4uISMUlOZqe7A9sEi9uk7ZUw3D+abLi4uFZuYGAiEEp+IycOdr66d//2SWOdB&#10;I7p7FqemFude2rh00S+/b4pOKyyrzmEl9ulDzXjKjHTNGFMzAjL9rdvbJUVfyS0q1ZRcPRxnEeRt&#10;bizSXgiiC6fjHrxQw28T1ae454kTsXEj1q1DQcHDVpECmJcuxZ49TCKYorFqzkFqwo8CHzpH4PlG&#10;gNvd53v9n+Dsi5KObPprzcpVrGw/d4t8ydU7F1o6O4iz7mQpVWSVNXkXNy38+fsvP/v4028WH1S2&#10;Gdk7gCKcqhpegal7eAc/G2MDxeWtS/YWt+keaGFCllHaqt9A39t7o7Jb9OziZSnKyldbmqBMo8q6&#10;uGVhuSv7ge5ZM+2pGUPFlW1L9xSHd2tlaSIW0L62TXtZXHSiorgw8cglk2A6nzbS/s4Y6C4kVLug&#10;H1Gihx43Dn37si0vRUuRcdVbyAu9YQNWrMDw4Rgy5JEkF57gyvKuOAIcgXohwO1uveDilRuOgEju&#10;HRLetn07Vlq5yER6g4s1SqVKKKStJjOvBqZyR2dXZ1lBzOELwjYjBobZm1aPqtIOSKNI2L103poU&#10;z8iXu3tKmQ9ZlRkfnylzc8b1uKTcErVTj0kzp0x57Z1335rWVXBsy5FkfSfF2maWsWaGju7uqXNF&#10;Gzh3aiO6FJ2Sd/XgGUFQsK0JBVxruxQ6dWwjjjld/UJNCFEW74wZaNWKHfSeOcPyequX/fuZh7lb&#10;N0yYwLJ+eeEIcASaIwLc7jbHVX0m5yTx6NB/6LARI6kM793ajty11YepTEtIVts52YiYQ1kgDehH&#10;57v/8+G/3u5jn3Ep9npeqb49MjTF1w/8Pu/3k4L2YycNIstIW2JN1pm1v+7TdJs6MTxv+4odF9NK&#10;TDwCWrpbmZratQrzM87MyFFWczWzZpbPX34C7cZMGhhiVxE4LfLqFKI6H332wJGigFBnE6N7nFF0&#10;IVh1Qc+FmtF3cmL0F7T3nTMHiYkg3YbK5eJFfPMNi6KaPp2FMXMm6GfyMeaD4gg8OgLc7j46hryF&#10;R0RApSwpKS4uyE67sGPFzrv+nVpbm4jvP5gGFi37TR5qf3n1yqhr+napypS9vy3cneM3cNywji7G&#10;GvJQq3MvbFy0JS90VOSg0a+P97m+/s8d25f9sDTqWl5JWeH1K0lKGwcrkWGVwCpqZsmiXdktBoyN&#10;7OBiwpop94Ob+HdumX90ze67HmHuEmPR/bnWeOFhcLRsifffB4Urz5+PjIz74c2pqfjuO6ad9Prr&#10;PGvoEZ8nfjtH4BlHgNvdZ3yBmv/w1Jmn/vj2808+mvXpf39eGWvbf9xLLWTGDzARC8xbDnyll2n0&#10;6s2nbxWWVjkWLovfuWT14YT0xEN//vjFJx99vHh/QvT6hetu+g8f3sldKm81YMoQu9jNR1JTDy+f&#10;+/PcH77+fnNeSO8OLma6Y9p7hZpZuvpQws2Ewyt/ms2aOXBTUaLtSmAe1Nn79ulcrzaeZnRyfP8W&#10;gVlQJy99F2pZMyKPpPDmI0ewZAlyc1ll+pecz3FxzOgGB/MA5ub/0PMZPt8IGMyidH5eOAKPGwGh&#10;oblrUIiXtTHLwqHT0fIfRSIDAyMTEyMqEnMbj7Bew4Z297XUnqEKDaXsDjm7QyBxcLExFJi5BbZw&#10;MBOVn7DqhqzJy8o1dfZ0kElMjKkVY2vvQAcUWbQb2K+NM6O4MrFzdTCGddvewbLC7LwClSyw76hB&#10;7VwpbvkBP7e2GZdKzXiFBrhITeSewYFudjZWxuYtuvYMcZMZiUQW7q0D3a1sfUIC3e1s5VUuuMrE&#10;1SK/qkJLDmQi0CAnM3FAEvUjOZaXLcP69ez0d8AAxrDBC0eAI9CsEeB8Vc16eZvd5JR5t2/nFj+Q&#10;giSWOdlIDR60ovrmrSHax6xCoTnRPmoUd6q3Ym9DZvrJ+X9oj/vVV4iKYvyRFE41ahRmzoSFRbNb&#10;MT4hjgBHoNq7t6aOBDocOo7A00dAk3n6742nUonQ+d5YhHZtJw4MIw9w3UfHWvn7VCqxP1duZdiA&#10;UDsJpQ49uUJnuh99xBKHxozBP/4BBwceS/XkwOc9cQSeHgJ8v/v0sOc91xsBTV7C8eNX71bO/RVY&#10;+PZs5218P8649kb1t9K5rbeFca1O4tpbr1eNmBhGkUHuZTc3TgZZL+R4ZY5A00WA292mu3Z85M0C&#10;AXI48ZShZrGSfBIcgToi8OTOs+o4IF6NI/B8IcCN7vO13ny2HAFwu8sfAo4AR4AjwBHgCDw5BLjd&#10;fXJY8544AhwBjgBHgCPA7S5/BjgCHAGOAEeAI/DkEOB298lhzXviCHAEOAIcAY4At7v8GeAIcAQ4&#10;AhwBjsCTQ+D/AV2/jWbzDRjGAAAAAElFTkSuQmCCUEsDBBQABgAIAAAAIQB7/NZz3AAAAAUBAAAP&#10;AAAAZHJzL2Rvd25yZXYueG1sTI9Ba8JAEIXvBf/DMkJvdRMlRdJsRKTtSQrVQultTMYkmJ0N2TWJ&#10;/77jqb3Nmze89022mWyrBup949hAvIhAEReubLgy8HV8e1qD8gG5xNYxGbiRh00+e8gwLd3InzQc&#10;QqUkhH2KBuoQulRrX9Rk0S9cRyze2fUWg8i+0mWPo4TbVi+j6FlbbFgaauxoV1NxOVytgfcRx+0q&#10;fh32l/Pu9nNMPr73MRnzOJ+2L6ACTeHvGO74gg65MJ3clUuvWgPySLhvlXhJnCxBnWRI1ivQeab/&#10;0+e/AA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ECLQAUAAYACAAAACEA&#10;sYJntgoBAAATAgAAEwAAAAAAAAAAAAAAAAAAAAAAW0NvbnRlbnRfVHlwZXNdLnhtbFBLAQItABQA&#10;BgAIAAAAIQA4/SH/1gAAAJQBAAALAAAAAAAAAAAAAAAAADsBAABfcmVscy8ucmVsc1BLAQItABQA&#10;BgAIAAAAIQDyayjdEwMAAOIKAAAOAAAAAAAAAAAAAAAAADoCAABkcnMvZTJvRG9jLnhtbFBLAQIt&#10;AAoAAAAAAAAAIQBgHGFq5mQAAOZkAAAUAAAAAAAAAAAAAAAAAHkFAABkcnMvbWVkaWEvaW1hZ2Ux&#10;LnBuZ1BLAQItAAoAAAAAAAAAIQCuZI+a4KEAAOChAAAUAAAAAAAAAAAAAAAAAJFqAABkcnMvbWVk&#10;aWEvaW1hZ2UyLnBuZ1BLAQItAAoAAAAAAAAAIQD38HhK4D8DAOA/AwAUAAAAAAAAAAAAAAAAAKMM&#10;AQBkcnMvbWVkaWEvaW1hZ2UzLnBuZ1BLAQItABQABgAIAAAAIQB7/NZz3AAAAAUBAAAPAAAAAAAA&#10;AAAAAAAAALVMBABkcnMvZG93bnJldi54bWxQSwECLQAUAAYACAAAACEANydHYcwAAAApAgAAGQAA&#10;AAAAAAAAAAAAAAC+TQQAZHJzL19yZWxzL2Uyb0RvYy54bWwucmVsc1BLBQYAAAAACAAIAAACAADB&#10;TgQAAAA=&#10;">
                <v:group id="Grupo 31" o:spid="_x0000_s1027" style="position:absolute;top:28956;width:32715;height:6489" coordsize="32715,6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30" o:spid="_x0000_s1028" type="#_x0000_t75" style="position:absolute;top:142;width:18097;height:6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k9wAAAANsAAAAPAAAAZHJzL2Rvd25yZXYueG1sRE9LbsIw&#10;EN1X4g7WILErDqC2KGAQ4iOxLKEHGOIhCYnHkW1I4PT1olKXT++/XPemEQ9yvrKsYDJOQBDnVldc&#10;KPg5H97nIHxA1thYJgVP8rBeDd6WmGrb8YkeWShEDGGfooIyhDaV0uclGfRj2xJH7mqdwRChK6R2&#10;2MVw08hpknxKgxXHhhJb2paU19ndKMgu26bedS97at3x+/z1UYdbtVdqNOw3CxCB+vAv/nMftYJZ&#10;XB+/xB8gV78AAAD//wMAUEsBAi0AFAAGAAgAAAAhANvh9svuAAAAhQEAABMAAAAAAAAAAAAAAAAA&#10;AAAAAFtDb250ZW50X1R5cGVzXS54bWxQSwECLQAUAAYACAAAACEAWvQsW78AAAAVAQAACwAAAAAA&#10;AAAAAAAAAAAfAQAAX3JlbHMvLnJlbHNQSwECLQAUAAYACAAAACEAPbNpPcAAAADbAAAADwAAAAAA&#10;AAAAAAAAAAAHAgAAZHJzL2Rvd25yZXYueG1sUEsFBgAAAAADAAMAtwAAAPQCAAAAAA==&#10;">
                    <v:imagedata r:id="rId49" o:title=""/>
                  </v:shape>
                  <v:shape id="Imagen 26" o:spid="_x0000_s1029" type="#_x0000_t75" style="position:absolute;left:17907;width:14808;height:6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38xxQAAANsAAAAPAAAAZHJzL2Rvd25yZXYueG1sRI9Pa8JA&#10;FMTvBb/D8gq9mU0tBEldxT9Ye1BoTcHrI/uaxGbfhuzGxG/vCkKPw8z8hpktBlOLC7WusqzgNYpB&#10;EOdWV1wo+Mm24ykI55E11pZJwZUcLOajpxmm2vb8TZejL0SAsEtRQel9k0rp8pIMusg2xMH7ta1B&#10;H2RbSN1iH+CmlpM4TqTBisNCiQ2tS8r/jp1R8PZxxs1utTqdDnHW7c77L+5oqdTL87B8B+Fp8P/h&#10;R/tTK5gkcP8SfoCc3wAAAP//AwBQSwECLQAUAAYACAAAACEA2+H2y+4AAACFAQAAEwAAAAAAAAAA&#10;AAAAAAAAAAAAW0NvbnRlbnRfVHlwZXNdLnhtbFBLAQItABQABgAIAAAAIQBa9CxbvwAAABUBAAAL&#10;AAAAAAAAAAAAAAAAAB8BAABfcmVscy8ucmVsc1BLAQItABQABgAIAAAAIQB6P38xxQAAANsAAAAP&#10;AAAAAAAAAAAAAAAAAAcCAABkcnMvZG93bnJldi54bWxQSwUGAAAAAAMAAwC3AAAA+QIAAAAA&#10;">
                    <v:imagedata r:id="rId50" o:title=""/>
                  </v:shape>
                </v:group>
                <v:shape id="Imagen 29" o:spid="_x0000_s1030" type="#_x0000_t75" style="position:absolute;left:3143;width:26384;height:28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S1bxQAAANsAAAAPAAAAZHJzL2Rvd25yZXYueG1sRI/BbsIw&#10;EETvlfgHa5F6KzYcaBswqAShcihCTfsBq3hJotrrKDYh8PV1JaQeRzPzRrNcD86KnrrQeNYwnSgQ&#10;xKU3DVcavr92Ty8gQkQ2aD2ThisFWK9GD0vMjL/wJ/VFrESCcMhQQx1jm0kZypocholviZN38p3D&#10;mGRXSdPhJcGdlTOl5tJhw2mhxpbymsqf4uw03KaH42b/0ef22W7Vtt+d83dFWj+Oh7cFiEhD/A/f&#10;23ujYfYKf1/SD5CrXwAAAP//AwBQSwECLQAUAAYACAAAACEA2+H2y+4AAACFAQAAEwAAAAAAAAAA&#10;AAAAAAAAAAAAW0NvbnRlbnRfVHlwZXNdLnhtbFBLAQItABQABgAIAAAAIQBa9CxbvwAAABUBAAAL&#10;AAAAAAAAAAAAAAAAAB8BAABfcmVscy8ucmVsc1BLAQItABQABgAIAAAAIQDbLS1bxQAAANsAAAAP&#10;AAAAAAAAAAAAAAAAAAcCAABkcnMvZG93bnJldi54bWxQSwUGAAAAAAMAAwC3AAAA+QIAAAAA&#10;">
                  <v:imagedata r:id="rId51" o:title="" cropbottom="11055f" cropright="463f"/>
                </v:shape>
                <w10:wrap type="square" anchorx="margin"/>
              </v:group>
            </w:pict>
          </mc:Fallback>
        </mc:AlternateContent>
      </w:r>
      <w:r w:rsidR="00D04D4C" w:rsidRPr="00D04D4C">
        <w:rPr>
          <w:noProof/>
        </w:rPr>
        <w:t xml:space="preserve"> </w:t>
      </w:r>
    </w:p>
    <w:p w14:paraId="29B80682" w14:textId="05D096B6" w:rsidR="00395BF6" w:rsidRDefault="00395BF6" w:rsidP="00E6232A">
      <w:pPr>
        <w:jc w:val="both"/>
        <w:rPr>
          <w:color w:val="FF0000"/>
        </w:rPr>
      </w:pPr>
    </w:p>
    <w:p w14:paraId="57A9B434" w14:textId="580E8729" w:rsidR="00D04D4C" w:rsidRDefault="00D04D4C" w:rsidP="00E6232A">
      <w:pPr>
        <w:jc w:val="both"/>
        <w:rPr>
          <w:color w:val="FF0000"/>
        </w:rPr>
      </w:pPr>
    </w:p>
    <w:p w14:paraId="6DD1EC34" w14:textId="4C170AE6" w:rsidR="00D04D4C" w:rsidRDefault="00D04D4C" w:rsidP="00E6232A">
      <w:pPr>
        <w:jc w:val="both"/>
        <w:rPr>
          <w:color w:val="FF0000"/>
        </w:rPr>
      </w:pPr>
    </w:p>
    <w:p w14:paraId="50167DBE" w14:textId="09E2BD97" w:rsidR="00D04D4C" w:rsidRDefault="00D04D4C" w:rsidP="00E6232A">
      <w:pPr>
        <w:jc w:val="both"/>
        <w:rPr>
          <w:color w:val="FF0000"/>
        </w:rPr>
      </w:pPr>
    </w:p>
    <w:p w14:paraId="5A8FFBFB" w14:textId="60C2B9E0" w:rsidR="00D04D4C" w:rsidRDefault="00D04D4C" w:rsidP="00E6232A">
      <w:pPr>
        <w:jc w:val="both"/>
        <w:rPr>
          <w:color w:val="FF0000"/>
        </w:rPr>
      </w:pPr>
    </w:p>
    <w:p w14:paraId="2961C395" w14:textId="7EAD7DD1" w:rsidR="00D04D4C" w:rsidRDefault="00D04D4C" w:rsidP="00E6232A">
      <w:pPr>
        <w:jc w:val="both"/>
        <w:rPr>
          <w:color w:val="FF0000"/>
        </w:rPr>
      </w:pPr>
    </w:p>
    <w:p w14:paraId="54A02F73" w14:textId="509D86C0" w:rsidR="00D04D4C" w:rsidRDefault="00D04D4C" w:rsidP="00E6232A">
      <w:pPr>
        <w:jc w:val="both"/>
        <w:rPr>
          <w:color w:val="FF0000"/>
        </w:rPr>
      </w:pPr>
    </w:p>
    <w:p w14:paraId="336B52C4" w14:textId="5FE2298B" w:rsidR="00D04D4C" w:rsidRDefault="00D04D4C" w:rsidP="00E6232A">
      <w:pPr>
        <w:jc w:val="both"/>
        <w:rPr>
          <w:color w:val="FF0000"/>
        </w:rPr>
      </w:pPr>
    </w:p>
    <w:p w14:paraId="3D46FE98" w14:textId="782656C7" w:rsidR="00D04D4C" w:rsidRDefault="00D04D4C" w:rsidP="00E6232A">
      <w:pPr>
        <w:jc w:val="both"/>
        <w:rPr>
          <w:color w:val="FF0000"/>
        </w:rPr>
      </w:pPr>
    </w:p>
    <w:p w14:paraId="485545B1" w14:textId="13096D8C" w:rsidR="00D04D4C" w:rsidRDefault="00D04D4C" w:rsidP="00E6232A">
      <w:pPr>
        <w:jc w:val="both"/>
        <w:rPr>
          <w:color w:val="FF0000"/>
        </w:rPr>
      </w:pPr>
    </w:p>
    <w:p w14:paraId="0A2847E4" w14:textId="465AB9A3" w:rsidR="00D04D4C" w:rsidRDefault="00D04D4C" w:rsidP="00E6232A">
      <w:pPr>
        <w:jc w:val="both"/>
        <w:rPr>
          <w:color w:val="FF0000"/>
        </w:rPr>
      </w:pPr>
    </w:p>
    <w:p w14:paraId="19AA7208" w14:textId="75CE01D0" w:rsidR="001930E5" w:rsidRDefault="00AB315A" w:rsidP="00E6232A">
      <w:pPr>
        <w:jc w:val="both"/>
        <w:rPr>
          <w:color w:val="FF0000"/>
        </w:rPr>
      </w:pPr>
      <w:r>
        <w:rPr>
          <w:noProof/>
        </w:rPr>
        <mc:AlternateContent>
          <mc:Choice Requires="wps">
            <w:drawing>
              <wp:anchor distT="0" distB="0" distL="114300" distR="114300" simplePos="0" relativeHeight="251676672" behindDoc="0" locked="0" layoutInCell="1" allowOverlap="1" wp14:anchorId="4B73F86A" wp14:editId="48A692B5">
                <wp:simplePos x="0" y="0"/>
                <wp:positionH relativeFrom="column">
                  <wp:posOffset>1066165</wp:posOffset>
                </wp:positionH>
                <wp:positionV relativeFrom="paragraph">
                  <wp:posOffset>200025</wp:posOffset>
                </wp:positionV>
                <wp:extent cx="3422650" cy="228600"/>
                <wp:effectExtent l="0" t="0" r="6350" b="0"/>
                <wp:wrapSquare wrapText="bothSides"/>
                <wp:docPr id="38" name="Cuadro de texto 38"/>
                <wp:cNvGraphicFramePr/>
                <a:graphic xmlns:a="http://schemas.openxmlformats.org/drawingml/2006/main">
                  <a:graphicData uri="http://schemas.microsoft.com/office/word/2010/wordprocessingShape">
                    <wps:wsp>
                      <wps:cNvSpPr txBox="1"/>
                      <wps:spPr>
                        <a:xfrm>
                          <a:off x="0" y="0"/>
                          <a:ext cx="3422650" cy="228600"/>
                        </a:xfrm>
                        <a:prstGeom prst="rect">
                          <a:avLst/>
                        </a:prstGeom>
                        <a:solidFill>
                          <a:prstClr val="white"/>
                        </a:solidFill>
                        <a:ln>
                          <a:noFill/>
                        </a:ln>
                      </wps:spPr>
                      <wps:txbx>
                        <w:txbxContent>
                          <w:p w14:paraId="4E253CB8" w14:textId="77F7F31F" w:rsidR="00E54CBF" w:rsidRPr="00C32A41" w:rsidRDefault="00E54CBF" w:rsidP="00C32A41">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4</w:t>
                            </w:r>
                            <w:r w:rsidR="00B669F1">
                              <w:rPr>
                                <w:noProof/>
                              </w:rPr>
                              <w:fldChar w:fldCharType="end"/>
                            </w:r>
                            <w:r>
                              <w:t xml:space="preserve"> - Esquemático instalación de JTAG y debugg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3F86A" id="Cuadro de texto 38" o:spid="_x0000_s1027" type="#_x0000_t202" style="position:absolute;left:0;text-align:left;margin-left:83.95pt;margin-top:15.75pt;width:269.5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IFRNwIAAHAEAAAOAAAAZHJzL2Uyb0RvYy54bWysVMFu2zAMvQ/YPwi6L07cLSiMOEWWIsOA&#10;oC2QDj0rshwLkEWNUmJnXz9KjtOt22nYRaZIitJ7j/Tirm8NOyn0GmzJZ5MpZ8pKqLQ9lPzb8+bD&#10;LWc+CFsJA1aV/Kw8v1u+f7foXKFyaMBUChkVsb7oXMmbEFyRZV42qhV+Ak5ZCtaArQi0xUNWoeio&#10;emuyfDqdZx1g5RCk8p6890OQL1P9ulYyPNa1V4GZktPbQloxrfu4ZsuFKA4oXKPl5RniH17RCm3p&#10;0mupexEEO6L+o1SrJYKHOkwktBnUtZYqYSA0s+kbNLtGOJWwEDneXWny/6+sfDg9IdNVyW9IKSta&#10;0mh9FBUCqxQLqg/AKEI0dc4XlL1zlB/6z9CT3KPfkzOi72ts45dwMYoT4ecryVSKSXLefMzz+ScK&#10;SYrl+e18mlTIXk879OGLgpZFo+RIIiZuxWnrA72EUseUeJkHo6uNNiZuYmBtkJ0ECd41Oqj4Rjrx&#10;W5axMddCPDWEoyeLEAco0Qr9vk/MXGHuoToTeoShjbyTG033bYUPTwKpbwgVzUJ4pKU20JUcLhZn&#10;DeCPv/ljPslJUc466sOS++9HgYoz89WS0LFpRwNHYz8a9tiugZDOaMqcTCYdwGBGs0ZoX2hEVvEW&#10;Cgkr6a6Sh9Fch2EaaMSkWq1SErWmE2Frd07G0iOvz/2LQHdRJbbGA4wdKoo34gy5A8urY4BaJ+Ui&#10;rwOLF7qprZM8lxGMc/PrPmW9/iiWPwEAAP//AwBQSwMEFAAGAAgAAAAhAC0+0nDeAAAACQEAAA8A&#10;AABkcnMvZG93bnJldi54bWxMj8FOwzAMhu9IvENkJC6IpRtaC6XpBBvcxmFj2jlrTFvROFWSrt3b&#10;Y05w/O1fnz8Xq8l24ow+tI4UzGcJCKTKmZZqBYfP9/tHECFqMrpzhAouGGBVXl8VOjdupB2e97EW&#10;DKGQawVNjH0uZagatDrMXI/Euy/nrY4cfS2N1yPDbScXSZJKq1viC43ucd1g9b0frIJ044dxR+u7&#10;zeFtqz/6enF8vRyVur2ZXp5BRJziXxl+9VkdSnY6uYFMEB3nNHviqoKH+RIEF7Ik5cGJ6dkSZFnI&#10;/x+UPwAAAP//AwBQSwECLQAUAAYACAAAACEAtoM4kv4AAADhAQAAEwAAAAAAAAAAAAAAAAAAAAAA&#10;W0NvbnRlbnRfVHlwZXNdLnhtbFBLAQItABQABgAIAAAAIQA4/SH/1gAAAJQBAAALAAAAAAAAAAAA&#10;AAAAAC8BAABfcmVscy8ucmVsc1BLAQItABQABgAIAAAAIQAyNIFRNwIAAHAEAAAOAAAAAAAAAAAA&#10;AAAAAC4CAABkcnMvZTJvRG9jLnhtbFBLAQItABQABgAIAAAAIQAtPtJw3gAAAAkBAAAPAAAAAAAA&#10;AAAAAAAAAJEEAABkcnMvZG93bnJldi54bWxQSwUGAAAAAAQABADzAAAAnAUAAAAA&#10;" stroked="f">
                <v:textbox inset="0,0,0,0">
                  <w:txbxContent>
                    <w:p w14:paraId="4E253CB8" w14:textId="77F7F31F" w:rsidR="00E54CBF" w:rsidRPr="00C32A41" w:rsidRDefault="00E54CBF" w:rsidP="00C32A41">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4</w:t>
                      </w:r>
                      <w:r w:rsidR="00B669F1">
                        <w:rPr>
                          <w:noProof/>
                        </w:rPr>
                        <w:fldChar w:fldCharType="end"/>
                      </w:r>
                      <w:r>
                        <w:t xml:space="preserve"> - Esquemático instalación de JTAG y debugging</w:t>
                      </w:r>
                    </w:p>
                  </w:txbxContent>
                </v:textbox>
                <w10:wrap type="square"/>
              </v:shape>
            </w:pict>
          </mc:Fallback>
        </mc:AlternateContent>
      </w:r>
    </w:p>
    <w:p w14:paraId="432875FA" w14:textId="77777777" w:rsidR="000B3AA6" w:rsidRPr="004E5C99" w:rsidRDefault="000B3AA6" w:rsidP="00E6232A">
      <w:pPr>
        <w:jc w:val="both"/>
        <w:rPr>
          <w:noProof/>
          <w:color w:val="FF0000"/>
        </w:rPr>
      </w:pPr>
    </w:p>
    <w:p w14:paraId="65CA63A7" w14:textId="581B9252" w:rsidR="00B849B6" w:rsidRPr="004E5C99" w:rsidRDefault="00DE3C9C" w:rsidP="00E6232A">
      <w:pPr>
        <w:jc w:val="both"/>
        <w:rPr>
          <w:noProof/>
          <w:color w:val="FF0000"/>
        </w:rPr>
      </w:pPr>
      <w:r w:rsidRPr="004E5C99">
        <w:rPr>
          <w:noProof/>
          <w:color w:val="FF0000"/>
        </w:rPr>
        <w:t>S</w:t>
      </w:r>
      <w:r w:rsidR="00012DA2" w:rsidRPr="004E5C99">
        <w:rPr>
          <w:noProof/>
          <w:color w:val="FF0000"/>
        </w:rPr>
        <w:t>e han instalado las entradas de datos J4</w:t>
      </w:r>
      <w:r w:rsidR="00730B00" w:rsidRPr="004E5C99">
        <w:rPr>
          <w:noProof/>
          <w:color w:val="FF0000"/>
        </w:rPr>
        <w:t xml:space="preserve"> y </w:t>
      </w:r>
      <w:r w:rsidR="00012DA2" w:rsidRPr="004E5C99">
        <w:rPr>
          <w:noProof/>
          <w:color w:val="FF0000"/>
        </w:rPr>
        <w:t xml:space="preserve">J5 (TC 2050-IDC); J4 para poder programar </w:t>
      </w:r>
      <w:r w:rsidR="00B849B6" w:rsidRPr="004E5C99">
        <w:rPr>
          <w:noProof/>
          <w:color w:val="FF0000"/>
        </w:rPr>
        <w:t>la memoria Flash d</w:t>
      </w:r>
      <w:r w:rsidR="00012DA2" w:rsidRPr="004E5C99">
        <w:rPr>
          <w:noProof/>
          <w:color w:val="FF0000"/>
        </w:rPr>
        <w:t xml:space="preserve">el MCU (U5, DUSTY) y J5 </w:t>
      </w:r>
      <w:r w:rsidR="002F6E81" w:rsidRPr="004E5C99">
        <w:rPr>
          <w:noProof/>
          <w:color w:val="FF0000"/>
        </w:rPr>
        <w:t xml:space="preserve">para </w:t>
      </w:r>
      <w:r w:rsidR="00012DA2" w:rsidRPr="004E5C99">
        <w:rPr>
          <w:noProof/>
          <w:color w:val="FF0000"/>
        </w:rPr>
        <w:t>permitir el debug del mismo. Una vez instalado esto el resultado es el siguiente:</w:t>
      </w:r>
    </w:p>
    <w:p w14:paraId="2B2FEC42" w14:textId="68877697" w:rsidR="000E1451" w:rsidRDefault="000E1451" w:rsidP="00E6232A">
      <w:pPr>
        <w:jc w:val="both"/>
        <w:rPr>
          <w:noProof/>
          <w:color w:val="000000" w:themeColor="text1"/>
        </w:rPr>
      </w:pPr>
    </w:p>
    <w:p w14:paraId="2FDD7E29" w14:textId="5F3DB5AC" w:rsidR="000E1451" w:rsidRDefault="000E1451" w:rsidP="00E6232A">
      <w:pPr>
        <w:jc w:val="both"/>
        <w:rPr>
          <w:noProof/>
          <w:color w:val="000000" w:themeColor="text1"/>
        </w:rPr>
      </w:pPr>
    </w:p>
    <w:p w14:paraId="5D6F6BF6" w14:textId="520D2E0D" w:rsidR="000E1451" w:rsidRDefault="000E1451" w:rsidP="00E6232A">
      <w:pPr>
        <w:jc w:val="both"/>
        <w:rPr>
          <w:noProof/>
          <w:color w:val="000000" w:themeColor="text1"/>
        </w:rPr>
      </w:pPr>
    </w:p>
    <w:p w14:paraId="541DFA84" w14:textId="1D207704" w:rsidR="000E1451" w:rsidRDefault="000E1451" w:rsidP="00E6232A">
      <w:pPr>
        <w:jc w:val="both"/>
        <w:rPr>
          <w:noProof/>
          <w:color w:val="000000" w:themeColor="text1"/>
        </w:rPr>
      </w:pPr>
    </w:p>
    <w:p w14:paraId="01829EDC" w14:textId="0B151F90" w:rsidR="000E1451" w:rsidRDefault="000E1451" w:rsidP="00E6232A">
      <w:pPr>
        <w:jc w:val="both"/>
        <w:rPr>
          <w:noProof/>
          <w:color w:val="000000" w:themeColor="text1"/>
        </w:rPr>
      </w:pPr>
    </w:p>
    <w:p w14:paraId="44688F49" w14:textId="7A4DBCCB" w:rsidR="000E1451" w:rsidRDefault="000E1451" w:rsidP="00E6232A">
      <w:pPr>
        <w:jc w:val="both"/>
        <w:rPr>
          <w:noProof/>
          <w:color w:val="000000" w:themeColor="text1"/>
        </w:rPr>
      </w:pPr>
    </w:p>
    <w:p w14:paraId="1350B507" w14:textId="42666E5B" w:rsidR="000E1451" w:rsidRDefault="000E1451" w:rsidP="00E6232A">
      <w:pPr>
        <w:jc w:val="both"/>
        <w:rPr>
          <w:noProof/>
          <w:color w:val="000000" w:themeColor="text1"/>
        </w:rPr>
      </w:pPr>
    </w:p>
    <w:p w14:paraId="6EA47F09" w14:textId="657A20C0" w:rsidR="000E1451" w:rsidRDefault="000E1451" w:rsidP="00E6232A">
      <w:pPr>
        <w:jc w:val="both"/>
        <w:rPr>
          <w:noProof/>
          <w:color w:val="000000" w:themeColor="text1"/>
        </w:rPr>
      </w:pPr>
    </w:p>
    <w:p w14:paraId="7B14EAD3" w14:textId="07545D1C" w:rsidR="00AC2BB5" w:rsidRPr="004E5C99" w:rsidRDefault="004E5C99" w:rsidP="00EC7554">
      <w:pPr>
        <w:jc w:val="both"/>
        <w:rPr>
          <w:noProof/>
          <w:color w:val="000000" w:themeColor="text1"/>
        </w:rPr>
      </w:pPr>
      <w:r w:rsidRPr="00EC7554">
        <w:rPr>
          <w:noProof/>
          <w:color w:val="000000" w:themeColor="text1"/>
        </w:rPr>
        <w:lastRenderedPageBreak/>
        <mc:AlternateContent>
          <mc:Choice Requires="wps">
            <w:drawing>
              <wp:anchor distT="0" distB="0" distL="114300" distR="114300" simplePos="0" relativeHeight="251684864" behindDoc="0" locked="0" layoutInCell="1" allowOverlap="1" wp14:anchorId="060F10F6" wp14:editId="403333BB">
                <wp:simplePos x="0" y="0"/>
                <wp:positionH relativeFrom="margin">
                  <wp:align>center</wp:align>
                </wp:positionH>
                <wp:positionV relativeFrom="paragraph">
                  <wp:posOffset>3555658</wp:posOffset>
                </wp:positionV>
                <wp:extent cx="3852545" cy="248920"/>
                <wp:effectExtent l="0" t="0" r="0" b="0"/>
                <wp:wrapTopAndBottom/>
                <wp:docPr id="41" name="Cuadro de texto 41"/>
                <wp:cNvGraphicFramePr/>
                <a:graphic xmlns:a="http://schemas.openxmlformats.org/drawingml/2006/main">
                  <a:graphicData uri="http://schemas.microsoft.com/office/word/2010/wordprocessingShape">
                    <wps:wsp>
                      <wps:cNvSpPr txBox="1"/>
                      <wps:spPr>
                        <a:xfrm>
                          <a:off x="0" y="0"/>
                          <a:ext cx="3852545" cy="248920"/>
                        </a:xfrm>
                        <a:prstGeom prst="rect">
                          <a:avLst/>
                        </a:prstGeom>
                        <a:solidFill>
                          <a:prstClr val="white"/>
                        </a:solidFill>
                        <a:ln>
                          <a:noFill/>
                        </a:ln>
                      </wps:spPr>
                      <wps:txbx>
                        <w:txbxContent>
                          <w:p w14:paraId="1560DB91" w14:textId="50CA77F6" w:rsidR="00E54CBF" w:rsidRPr="00837D86" w:rsidRDefault="00E54CBF" w:rsidP="00C32A41">
                            <w:pPr>
                              <w:pStyle w:val="Descripcin"/>
                              <w:jc w:val="center"/>
                              <w:rPr>
                                <w:noProof/>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15</w:t>
                            </w:r>
                            <w:r w:rsidR="00B669F1">
                              <w:rPr>
                                <w:noProof/>
                              </w:rPr>
                              <w:fldChar w:fldCharType="end"/>
                            </w:r>
                            <w:r>
                              <w:t xml:space="preserve"> - Circuito diseñado para el debugging y la programación del SOM DUS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0F10F6" id="Cuadro de texto 41" o:spid="_x0000_s1028" type="#_x0000_t202" style="position:absolute;left:0;text-align:left;margin-left:0;margin-top:279.95pt;width:303.35pt;height:19.6pt;z-index:25168486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4oOQIAAHAEAAAOAAAAZHJzL2Uyb0RvYy54bWysVFFv2jAQfp+0/2D5fQQYTG1EqBgV0yTU&#10;VqJTn43jEEuOzzsbEvbrd3YI3bo9TXsxl7vz+b7vu2Nx1zWGnRR6Dbbgk9GYM2UllNoeCv7tefPh&#10;hjMfhC2FAasKflae3y3fv1u0LldTqMGUChkVsT5vXcHrEFyeZV7WqhF+BE5ZClaAjQj0iYesRNFS&#10;9cZk0/H4U9YClg5BKu/Je98H+TLVryolw2NVeRWYKTj1FtKJ6dzHM1suRH5A4WotL22If+iiEdrS&#10;o9dS9yIIdkT9R6lGSwQPVRhJaDKoKi1VwkBoJuM3aHa1cCphIXK8u9Lk/19Z+XB6QqbLgs8mnFnR&#10;kEbroygRWKlYUF0ARhGiqXU+p+ydo/zQfYaO5B78npwRfVdhE38JF6M4EX6+kkylmCTnx5v5dD6b&#10;cyYpNp3d3E6TCtnrbYc+fFHQsGgUHEnExK04bX2gTih1SImPeTC63Ghj4kcMrA2ykyDB21oHFXuk&#10;G79lGRtzLcRbfTh6sgixhxKt0O27xMx0gLmH8kzoEfox8k5uNL23FT48CaS5IcC0C+GRjspAW3C4&#10;WJzVgD/+5o/5JCdFOWtpDgvuvx8FKs7MV0tCx6EdDByM/WDYY7MGQkraUTfJpAsYzGBWCM0Lrcgq&#10;vkIhYSW9VfAwmOvQbwOtmFSrVUqi0XQibO3OyVh64PW5exHoLqrE0XiAYUJF/kacPrdneXUMUOmk&#10;XOS1Z/FCN411kueygnFvfv1OWa9/FMufAAAA//8DAFBLAwQUAAYACAAAACEAaPXS1t4AAAAIAQAA&#10;DwAAAGRycy9kb3ducmV2LnhtbEyPwU7DMBBE70j8g7VIXFDrtFIDSeNU0MINDi1Vz268JBHxOrKd&#10;Jv17lhMcZ2c186bYTLYTF/ShdaRgMU9AIFXOtFQrOH6+zZ5AhKjJ6M4RKrhigE15e1Po3LiR9ng5&#10;xFpwCIVcK2hi7HMpQ9Wg1WHueiT2vpy3OrL0tTRejxxuO7lMklRa3RI3NLrHbYPV92GwCtKdH8Y9&#10;bR92x9d3/dHXy9PL9aTU/d30vAYRcYp/z/CLz+hQMtPZDWSC6BTwkKhgtcoyEGynSfoI4syXLFuA&#10;LAv5f0D5AwAA//8DAFBLAQItABQABgAIAAAAIQC2gziS/gAAAOEBAAATAAAAAAAAAAAAAAAAAAAA&#10;AABbQ29udGVudF9UeXBlc10ueG1sUEsBAi0AFAAGAAgAAAAhADj9If/WAAAAlAEAAAsAAAAAAAAA&#10;AAAAAAAALwEAAF9yZWxzLy5yZWxzUEsBAi0AFAAGAAgAAAAhAB5qzig5AgAAcAQAAA4AAAAAAAAA&#10;AAAAAAAALgIAAGRycy9lMm9Eb2MueG1sUEsBAi0AFAAGAAgAAAAhAGj10tbeAAAACAEAAA8AAAAA&#10;AAAAAAAAAAAAkwQAAGRycy9kb3ducmV2LnhtbFBLBQYAAAAABAAEAPMAAACeBQAAAAA=&#10;" stroked="f">
                <v:textbox inset="0,0,0,0">
                  <w:txbxContent>
                    <w:p w14:paraId="1560DB91" w14:textId="50CA77F6" w:rsidR="00E54CBF" w:rsidRPr="00837D86" w:rsidRDefault="00E54CBF" w:rsidP="00C32A41">
                      <w:pPr>
                        <w:pStyle w:val="Descripcin"/>
                        <w:jc w:val="center"/>
                        <w:rPr>
                          <w:noProof/>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15</w:t>
                      </w:r>
                      <w:r w:rsidR="00B669F1">
                        <w:rPr>
                          <w:noProof/>
                        </w:rPr>
                        <w:fldChar w:fldCharType="end"/>
                      </w:r>
                      <w:r>
                        <w:t xml:space="preserve"> - Circuito diseñado para el debugging y la programación del SOM DUSTY</w:t>
                      </w:r>
                    </w:p>
                  </w:txbxContent>
                </v:textbox>
                <w10:wrap type="topAndBottom" anchorx="margin"/>
              </v:shape>
            </w:pict>
          </mc:Fallback>
        </mc:AlternateContent>
      </w:r>
      <w:r>
        <w:rPr>
          <w:noProof/>
        </w:rPr>
        <w:drawing>
          <wp:inline distT="0" distB="0" distL="0" distR="0" wp14:anchorId="4DCBDE84" wp14:editId="2B130C35">
            <wp:extent cx="5400040" cy="3498850"/>
            <wp:effectExtent l="0" t="0" r="0" b="635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5400040" cy="3498850"/>
                    </a:xfrm>
                    <a:prstGeom prst="rect">
                      <a:avLst/>
                    </a:prstGeom>
                  </pic:spPr>
                </pic:pic>
              </a:graphicData>
            </a:graphic>
          </wp:inline>
        </w:drawing>
      </w:r>
    </w:p>
    <w:p w14:paraId="13C1EAC0" w14:textId="3F358115" w:rsidR="00EC7554" w:rsidRPr="004E5C99" w:rsidRDefault="00E6232A" w:rsidP="00EC7554">
      <w:pPr>
        <w:jc w:val="both"/>
        <w:rPr>
          <w:noProof/>
          <w:color w:val="FF0000"/>
        </w:rPr>
      </w:pPr>
      <w:r w:rsidRPr="004E5C99">
        <w:rPr>
          <w:color w:val="FF0000"/>
        </w:rPr>
        <w:t>Como se ha comentado en la introducción, u</w:t>
      </w:r>
      <w:r w:rsidR="00013AE0" w:rsidRPr="004E5C99">
        <w:rPr>
          <w:color w:val="FF0000"/>
        </w:rPr>
        <w:t xml:space="preserve">no de los requerimientos </w:t>
      </w:r>
      <w:r w:rsidRPr="004E5C99">
        <w:rPr>
          <w:color w:val="FF0000"/>
        </w:rPr>
        <w:t>del sistema que debe ser capaz de manejar una red WirelessHART de hasta 1</w:t>
      </w:r>
      <w:r w:rsidR="00013AE0" w:rsidRPr="004E5C99">
        <w:rPr>
          <w:color w:val="FF0000"/>
        </w:rPr>
        <w:t>00 nodos</w:t>
      </w:r>
      <w:r w:rsidRPr="004E5C99">
        <w:rPr>
          <w:color w:val="FF0000"/>
        </w:rPr>
        <w:t>. P</w:t>
      </w:r>
      <w:r w:rsidR="007E3DC4" w:rsidRPr="004E5C99">
        <w:rPr>
          <w:color w:val="FF0000"/>
        </w:rPr>
        <w:t xml:space="preserve">uesto que </w:t>
      </w:r>
      <w:r w:rsidR="004B59A7" w:rsidRPr="004E5C99">
        <w:rPr>
          <w:color w:val="FF0000"/>
        </w:rPr>
        <w:t>el componente al que se conectan los sensores WirelessHART</w:t>
      </w:r>
      <w:r w:rsidR="007E3DC4" w:rsidRPr="004E5C99">
        <w:rPr>
          <w:color w:val="FF0000"/>
        </w:rPr>
        <w:t xml:space="preserve"> </w:t>
      </w:r>
      <w:r w:rsidR="004B59A7" w:rsidRPr="004E5C99">
        <w:rPr>
          <w:color w:val="FF0000"/>
        </w:rPr>
        <w:t xml:space="preserve">(U5, DUSTY, ITM-DYUF-B-02) solo aguanta un </w:t>
      </w:r>
      <w:r w:rsidR="00EF4A84" w:rsidRPr="004E5C99">
        <w:rPr>
          <w:color w:val="FF0000"/>
        </w:rPr>
        <w:t>número</w:t>
      </w:r>
      <w:r w:rsidR="004B59A7" w:rsidRPr="004E5C99">
        <w:rPr>
          <w:color w:val="FF0000"/>
        </w:rPr>
        <w:t xml:space="preserve"> limitado de 32 dispositivos, se debe incrementar la RAM.</w:t>
      </w:r>
      <w:r w:rsidRPr="004E5C99">
        <w:rPr>
          <w:color w:val="FF0000"/>
        </w:rPr>
        <w:t xml:space="preserve"> Para ello se han seguido</w:t>
      </w:r>
      <w:r w:rsidR="00854954" w:rsidRPr="004E5C99">
        <w:rPr>
          <w:color w:val="FF0000"/>
        </w:rPr>
        <w:t xml:space="preserve"> las páginas 19, 20, 21 del documento </w:t>
      </w:r>
      <w:r w:rsidR="00A94B46" w:rsidRPr="004E5C99">
        <w:rPr>
          <w:color w:val="FF0000"/>
        </w:rPr>
        <w:t>“</w:t>
      </w:r>
      <w:r w:rsidR="00854954" w:rsidRPr="004E5C99">
        <w:rPr>
          <w:color w:val="FF0000"/>
        </w:rPr>
        <w:t>Etherna Integration Guide</w:t>
      </w:r>
      <w:r w:rsidR="00A94B46" w:rsidRPr="004E5C99">
        <w:rPr>
          <w:color w:val="FF0000"/>
        </w:rPr>
        <w:t>” [</w:t>
      </w:r>
      <w:r w:rsidR="00756791" w:rsidRPr="004E5C99">
        <w:rPr>
          <w:color w:val="FF0000"/>
        </w:rPr>
        <w:t>7</w:t>
      </w:r>
      <w:r w:rsidR="00A94B46" w:rsidRPr="004E5C99">
        <w:rPr>
          <w:color w:val="FF0000"/>
        </w:rPr>
        <w:t xml:space="preserve">] </w:t>
      </w:r>
      <w:r w:rsidRPr="004E5C99">
        <w:rPr>
          <w:color w:val="FF0000"/>
        </w:rPr>
        <w:t xml:space="preserve">donde </w:t>
      </w:r>
      <w:r w:rsidR="00854954" w:rsidRPr="004E5C99">
        <w:rPr>
          <w:color w:val="FF0000"/>
        </w:rPr>
        <w:t>se explica cómo integrar la RAM que se necesita. El esquemático siguiente es el que se seguirá para la ampliación de memoria. Este de halla en la página 20</w:t>
      </w:r>
      <w:r w:rsidR="00D972BD" w:rsidRPr="004E5C99">
        <w:rPr>
          <w:color w:val="FF0000"/>
        </w:rPr>
        <w:t xml:space="preserve"> del documento</w:t>
      </w:r>
      <w:r w:rsidR="00854954" w:rsidRPr="004E5C99">
        <w:rPr>
          <w:color w:val="FF0000"/>
        </w:rPr>
        <w:t xml:space="preserve">. </w:t>
      </w:r>
      <w:r w:rsidR="00D972BD" w:rsidRPr="004E5C99">
        <w:rPr>
          <w:color w:val="FF0000"/>
        </w:rPr>
        <w:t>En la misma página y en la siguiente se especifican en un BOM los componentes usados en el esquemático.</w:t>
      </w:r>
      <w:r w:rsidR="00012DA2" w:rsidRPr="004E5C99">
        <w:rPr>
          <w:color w:val="FF0000"/>
        </w:rPr>
        <w:t xml:space="preserve"> </w:t>
      </w:r>
    </w:p>
    <w:p w14:paraId="7B3F0EEB" w14:textId="2E92578D" w:rsidR="001123A6" w:rsidRDefault="001123A6" w:rsidP="00EC7554">
      <w:pPr>
        <w:jc w:val="both"/>
        <w:rPr>
          <w:color w:val="000000" w:themeColor="text1"/>
        </w:rPr>
      </w:pPr>
      <w:r>
        <w:rPr>
          <w:noProof/>
        </w:rPr>
        <w:drawing>
          <wp:anchor distT="0" distB="0" distL="114300" distR="114300" simplePos="0" relativeHeight="251680768" behindDoc="0" locked="0" layoutInCell="1" allowOverlap="1" wp14:anchorId="3F60A5FF" wp14:editId="432DF124">
            <wp:simplePos x="0" y="0"/>
            <wp:positionH relativeFrom="margin">
              <wp:align>center</wp:align>
            </wp:positionH>
            <wp:positionV relativeFrom="paragraph">
              <wp:posOffset>1270</wp:posOffset>
            </wp:positionV>
            <wp:extent cx="3086100" cy="2616200"/>
            <wp:effectExtent l="0" t="0" r="0" b="635"/>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086100" cy="2616200"/>
                    </a:xfrm>
                    <a:prstGeom prst="rect">
                      <a:avLst/>
                    </a:prstGeom>
                  </pic:spPr>
                </pic:pic>
              </a:graphicData>
            </a:graphic>
            <wp14:sizeRelH relativeFrom="page">
              <wp14:pctWidth>0</wp14:pctWidth>
            </wp14:sizeRelH>
            <wp14:sizeRelV relativeFrom="page">
              <wp14:pctHeight>0</wp14:pctHeight>
            </wp14:sizeRelV>
          </wp:anchor>
        </w:drawing>
      </w:r>
    </w:p>
    <w:p w14:paraId="6763D540" w14:textId="75AF33F5" w:rsidR="001123A6" w:rsidRDefault="001123A6" w:rsidP="00EC7554">
      <w:pPr>
        <w:jc w:val="both"/>
        <w:rPr>
          <w:color w:val="000000" w:themeColor="text1"/>
        </w:rPr>
      </w:pPr>
    </w:p>
    <w:p w14:paraId="17ED7C80" w14:textId="13AF70B3" w:rsidR="001123A6" w:rsidRDefault="001123A6" w:rsidP="00EC7554">
      <w:pPr>
        <w:jc w:val="both"/>
        <w:rPr>
          <w:color w:val="000000" w:themeColor="text1"/>
        </w:rPr>
      </w:pPr>
    </w:p>
    <w:p w14:paraId="524F2B94" w14:textId="4B73124E" w:rsidR="001123A6" w:rsidRDefault="001123A6" w:rsidP="00EC7554">
      <w:pPr>
        <w:jc w:val="both"/>
        <w:rPr>
          <w:color w:val="000000" w:themeColor="text1"/>
        </w:rPr>
      </w:pPr>
    </w:p>
    <w:p w14:paraId="53EBC1AB" w14:textId="0A932CD5" w:rsidR="001123A6" w:rsidRDefault="001123A6" w:rsidP="00EC7554">
      <w:pPr>
        <w:jc w:val="both"/>
        <w:rPr>
          <w:color w:val="000000" w:themeColor="text1"/>
        </w:rPr>
      </w:pPr>
    </w:p>
    <w:p w14:paraId="1D887AC0" w14:textId="39141F58" w:rsidR="001123A6" w:rsidRDefault="001123A6" w:rsidP="00EC7554">
      <w:pPr>
        <w:jc w:val="both"/>
        <w:rPr>
          <w:color w:val="000000" w:themeColor="text1"/>
        </w:rPr>
      </w:pPr>
    </w:p>
    <w:p w14:paraId="1B7E28EA" w14:textId="0AEE2059" w:rsidR="001123A6" w:rsidRDefault="001123A6" w:rsidP="00EC7554">
      <w:pPr>
        <w:jc w:val="both"/>
        <w:rPr>
          <w:color w:val="000000" w:themeColor="text1"/>
        </w:rPr>
      </w:pPr>
    </w:p>
    <w:p w14:paraId="6C5BB33F" w14:textId="14F86B94" w:rsidR="001123A6" w:rsidRDefault="001123A6" w:rsidP="00EC7554">
      <w:pPr>
        <w:jc w:val="both"/>
        <w:rPr>
          <w:color w:val="000000" w:themeColor="text1"/>
        </w:rPr>
      </w:pPr>
    </w:p>
    <w:p w14:paraId="1943D1A1" w14:textId="7B0E0ECA" w:rsidR="001123A6" w:rsidRDefault="001123A6" w:rsidP="00EC7554">
      <w:pPr>
        <w:jc w:val="both"/>
        <w:rPr>
          <w:color w:val="000000" w:themeColor="text1"/>
        </w:rPr>
      </w:pPr>
    </w:p>
    <w:p w14:paraId="764CAA70" w14:textId="4E329360" w:rsidR="001123A6" w:rsidRDefault="004F6601" w:rsidP="00EC7554">
      <w:pPr>
        <w:jc w:val="both"/>
        <w:rPr>
          <w:color w:val="000000" w:themeColor="text1"/>
        </w:rPr>
      </w:pPr>
      <w:r>
        <w:rPr>
          <w:noProof/>
        </w:rPr>
        <mc:AlternateContent>
          <mc:Choice Requires="wps">
            <w:drawing>
              <wp:anchor distT="0" distB="0" distL="114300" distR="114300" simplePos="0" relativeHeight="251682816" behindDoc="0" locked="0" layoutInCell="1" allowOverlap="1" wp14:anchorId="0AD62E57" wp14:editId="5D33FFCA">
                <wp:simplePos x="0" y="0"/>
                <wp:positionH relativeFrom="margin">
                  <wp:align>center</wp:align>
                </wp:positionH>
                <wp:positionV relativeFrom="paragraph">
                  <wp:posOffset>336550</wp:posOffset>
                </wp:positionV>
                <wp:extent cx="4419600" cy="635"/>
                <wp:effectExtent l="0" t="0" r="0" b="0"/>
                <wp:wrapTopAndBottom/>
                <wp:docPr id="40" name="Cuadro de texto 40"/>
                <wp:cNvGraphicFramePr/>
                <a:graphic xmlns:a="http://schemas.openxmlformats.org/drawingml/2006/main">
                  <a:graphicData uri="http://schemas.microsoft.com/office/word/2010/wordprocessingShape">
                    <wps:wsp>
                      <wps:cNvSpPr txBox="1"/>
                      <wps:spPr>
                        <a:xfrm>
                          <a:off x="0" y="0"/>
                          <a:ext cx="4419600" cy="635"/>
                        </a:xfrm>
                        <a:prstGeom prst="rect">
                          <a:avLst/>
                        </a:prstGeom>
                        <a:solidFill>
                          <a:prstClr val="white"/>
                        </a:solidFill>
                        <a:ln>
                          <a:noFill/>
                        </a:ln>
                      </wps:spPr>
                      <wps:txbx>
                        <w:txbxContent>
                          <w:p w14:paraId="2E5C7305" w14:textId="46F1C9EA" w:rsidR="00E54CBF" w:rsidRPr="008C2DD5" w:rsidRDefault="00E54CBF" w:rsidP="00C32A41">
                            <w:pPr>
                              <w:pStyle w:val="Descripcin"/>
                              <w:jc w:val="center"/>
                              <w:rPr>
                                <w:noProof/>
                              </w:rPr>
                            </w:pPr>
                            <w:r>
                              <w:t xml:space="preserve">Figura </w:t>
                            </w:r>
                            <w:r w:rsidR="00B669F1">
                              <w:fldChar w:fldCharType="begin"/>
                            </w:r>
                            <w:r w:rsidR="00B669F1">
                              <w:instrText xml:space="preserve"> SEQ Figura \* ARABIC </w:instrText>
                            </w:r>
                            <w:r w:rsidR="00B669F1">
                              <w:fldChar w:fldCharType="separate"/>
                            </w:r>
                            <w:r w:rsidR="00BB77F7">
                              <w:rPr>
                                <w:noProof/>
                              </w:rPr>
                              <w:t>16</w:t>
                            </w:r>
                            <w:r w:rsidR="00B669F1">
                              <w:rPr>
                                <w:noProof/>
                              </w:rPr>
                              <w:fldChar w:fldCharType="end"/>
                            </w:r>
                            <w:r>
                              <w:t xml:space="preserve"> - Esquemático de Etherna para la instalación de la 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D62E57" id="Cuadro de texto 40" o:spid="_x0000_s1029" type="#_x0000_t202" style="position:absolute;left:0;text-align:left;margin-left:0;margin-top:26.5pt;width:348pt;height:.05pt;z-index:25168281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LnaMwIAAG0EAAAOAAAAZHJzL2Uyb0RvYy54bWysVMFu2zAMvQ/YPwi6L07aLFiNOEWWIsOA&#10;oi2QDj0rshwLkEWNUmJnXz9KttOt22nYRaZI6knvkfTytmsMOyn0GmzBZ5MpZ8pKKLU9FPzb8/bD&#10;J858ELYUBqwq+Fl5frt6/27ZulxdQQ2mVMgIxPq8dQWvQ3B5lnlZq0b4CThlKVgBNiLQFg9ZiaIl&#10;9MZkV9PpImsBS4cglffkveuDfJXwq0rJ8FhVXgVmCk5vC2nFtO7jmq2WIj+gcLWWwzPEP7yiEdrS&#10;pReoOxEEO6L+A6rREsFDFSYSmgyqSkuVOBCb2fQNm10tnEpcSBzvLjL5/wcrH05PyHRZ8DnJY0VD&#10;NdocRYnASsWC6gIwipBMrfM5Ze8c5YfuM3RU7tHvyRnZdxU28Uu8GMUJ8XwRmaCYJOd8PrtZTCkk&#10;Kba4/hgxstejDn34oqBh0Sg4UgWTsOJ070OfOqbEmzwYXW61MXETAxuD7CSo2m2tgxrAf8syNuZa&#10;iKd6wOjJIr+eR7RCt++SLNcjxz2UZ6KO0PeQd3Kr6b574cOTQGoaokSDEB5pqQy0BYfB4qwG/PE3&#10;f8ynWlKUs5aasOD++1Gg4sx8tVRlggyjgaOxHw17bDZATGc0Yk4mkw5gMKNZITQvNB/reAuFhJV0&#10;V8HDaG5CPwo0X1Kt1ymJ+tKJcG93TkboUdfn7kWgG6oS++IBxvYU+Zvi9LmpPG59DKR0qlzUtVdx&#10;kJt6OtV+mL84NL/uU9brX2L1EwAA//8DAFBLAwQUAAYACAAAACEASlY/f90AAAAGAQAADwAAAGRy&#10;cy9kb3ducmV2LnhtbEyPP0/DMBDFdyS+g3VILIg6pSWCEKeqKhhgqQhd2Nz4Ggfic2Q7bfj2XCeY&#10;7s87vfe7cjW5XhwxxM6TgvksA4HUeNNRq2D38XL7ACImTUb3nlDBD0ZYVZcXpS6MP9E7HuvUCjah&#10;WGgFNqWhkDI2Fp2OMz8gsXbwwenEY2ilCfrE5q6Xd1mWS6c74gSrB9xYbL7r0SnYLj+39mY8PL+t&#10;l4vwuhs3+VdbK3V9Na2fQCSc0t8xnPEZHSpm2vuRTBS9An4kKbhfcGU1f8y52Z8Xc5BVKf/jV78A&#10;AAD//wMAUEsBAi0AFAAGAAgAAAAhALaDOJL+AAAA4QEAABMAAAAAAAAAAAAAAAAAAAAAAFtDb250&#10;ZW50X1R5cGVzXS54bWxQSwECLQAUAAYACAAAACEAOP0h/9YAAACUAQAACwAAAAAAAAAAAAAAAAAv&#10;AQAAX3JlbHMvLnJlbHNQSwECLQAUAAYACAAAACEAsGy52jMCAABtBAAADgAAAAAAAAAAAAAAAAAu&#10;AgAAZHJzL2Uyb0RvYy54bWxQSwECLQAUAAYACAAAACEASlY/f90AAAAGAQAADwAAAAAAAAAAAAAA&#10;AACNBAAAZHJzL2Rvd25yZXYueG1sUEsFBgAAAAAEAAQA8wAAAJcFAAAAAA==&#10;" stroked="f">
                <v:textbox style="mso-fit-shape-to-text:t" inset="0,0,0,0">
                  <w:txbxContent>
                    <w:p w14:paraId="2E5C7305" w14:textId="46F1C9EA" w:rsidR="00E54CBF" w:rsidRPr="008C2DD5" w:rsidRDefault="00E54CBF" w:rsidP="00C32A41">
                      <w:pPr>
                        <w:pStyle w:val="Descripcin"/>
                        <w:jc w:val="center"/>
                        <w:rPr>
                          <w:noProof/>
                        </w:rPr>
                      </w:pPr>
                      <w:r>
                        <w:t xml:space="preserve">Figura </w:t>
                      </w:r>
                      <w:r w:rsidR="00B669F1">
                        <w:fldChar w:fldCharType="begin"/>
                      </w:r>
                      <w:r w:rsidR="00B669F1">
                        <w:instrText xml:space="preserve"> SEQ Figura \* ARABIC </w:instrText>
                      </w:r>
                      <w:r w:rsidR="00B669F1">
                        <w:fldChar w:fldCharType="separate"/>
                      </w:r>
                      <w:r w:rsidR="00BB77F7">
                        <w:rPr>
                          <w:noProof/>
                        </w:rPr>
                        <w:t>16</w:t>
                      </w:r>
                      <w:r w:rsidR="00B669F1">
                        <w:rPr>
                          <w:noProof/>
                        </w:rPr>
                        <w:fldChar w:fldCharType="end"/>
                      </w:r>
                      <w:r>
                        <w:t xml:space="preserve"> - Esquemático de Etherna para la instalación de la RAM</w:t>
                      </w:r>
                    </w:p>
                  </w:txbxContent>
                </v:textbox>
                <w10:wrap type="topAndBottom" anchorx="margin"/>
              </v:shape>
            </w:pict>
          </mc:Fallback>
        </mc:AlternateContent>
      </w:r>
    </w:p>
    <w:p w14:paraId="16CC48DB" w14:textId="06037881" w:rsidR="001123A6" w:rsidRDefault="001123A6" w:rsidP="00EC7554">
      <w:pPr>
        <w:jc w:val="both"/>
        <w:rPr>
          <w:color w:val="000000" w:themeColor="text1"/>
        </w:rPr>
      </w:pPr>
    </w:p>
    <w:p w14:paraId="17A31618" w14:textId="4DDBD29A" w:rsidR="005957AF" w:rsidRDefault="00EC7554" w:rsidP="00EC7554">
      <w:pPr>
        <w:jc w:val="both"/>
        <w:rPr>
          <w:color w:val="FF0000"/>
        </w:rPr>
      </w:pPr>
      <w:r w:rsidRPr="004E5C99">
        <w:rPr>
          <w:color w:val="FF0000"/>
        </w:rPr>
        <w:lastRenderedPageBreak/>
        <w:t xml:space="preserve">Tras añadir los componentes anteriores al circuito de la </w:t>
      </w:r>
      <w:r w:rsidR="0073571A" w:rsidRPr="004E5C99">
        <w:rPr>
          <w:color w:val="FF0000"/>
        </w:rPr>
        <w:t>Figura 11</w:t>
      </w:r>
      <w:r w:rsidRPr="004E5C99">
        <w:rPr>
          <w:color w:val="FF0000"/>
        </w:rPr>
        <w:t>, el resultado es el siguiente:</w:t>
      </w:r>
    </w:p>
    <w:p w14:paraId="005FAFD9" w14:textId="77777777" w:rsidR="00232997" w:rsidRDefault="00232997" w:rsidP="00232997">
      <w:pPr>
        <w:keepNext/>
        <w:jc w:val="both"/>
      </w:pPr>
      <w:r>
        <w:rPr>
          <w:noProof/>
        </w:rPr>
        <w:drawing>
          <wp:inline distT="0" distB="0" distL="0" distR="0" wp14:anchorId="06AA086F" wp14:editId="387F0282">
            <wp:extent cx="5400040" cy="3479800"/>
            <wp:effectExtent l="0" t="0" r="0" b="635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0040" cy="3479800"/>
                    </a:xfrm>
                    <a:prstGeom prst="rect">
                      <a:avLst/>
                    </a:prstGeom>
                  </pic:spPr>
                </pic:pic>
              </a:graphicData>
            </a:graphic>
          </wp:inline>
        </w:drawing>
      </w:r>
    </w:p>
    <w:p w14:paraId="06E71004" w14:textId="4BCC3958" w:rsidR="00232997" w:rsidRPr="00EC7554" w:rsidRDefault="00232997" w:rsidP="00232997">
      <w:pPr>
        <w:pStyle w:val="Descripcin"/>
        <w:jc w:val="center"/>
        <w:rPr>
          <w:noProof/>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17</w:t>
      </w:r>
      <w:r w:rsidR="00B669F1">
        <w:rPr>
          <w:noProof/>
        </w:rPr>
        <w:fldChar w:fldCharType="end"/>
      </w:r>
      <w:r>
        <w:t xml:space="preserve"> - Implementación de la RAM</w:t>
      </w:r>
    </w:p>
    <w:p w14:paraId="4B1BAD0B" w14:textId="542DA163" w:rsidR="00B849B6" w:rsidRPr="00232997" w:rsidRDefault="00331FCF" w:rsidP="00EA24A1">
      <w:pPr>
        <w:jc w:val="both"/>
        <w:rPr>
          <w:noProof/>
          <w:color w:val="FF0000"/>
        </w:rPr>
      </w:pPr>
      <w:r w:rsidRPr="00232997">
        <w:rPr>
          <w:noProof/>
          <w:color w:val="FF0000"/>
        </w:rPr>
        <w:t>Se ne</w:t>
      </w:r>
      <w:r w:rsidR="00F67F14" w:rsidRPr="00232997">
        <w:rPr>
          <w:noProof/>
          <w:color w:val="FF0000"/>
        </w:rPr>
        <w:t>cesitan 18 bits para direcionar 256K espacios de memória</w:t>
      </w:r>
      <w:r w:rsidR="00453029" w:rsidRPr="00232997">
        <w:rPr>
          <w:noProof/>
          <w:color w:val="FF0000"/>
        </w:rPr>
        <w:t xml:space="preserve"> de 8 bits cada uno. Dado que el módulo DUSTY no tiene los suficientes pines libres como para direccionar esas 256K posiciones y además escribir y leer 8 bits de datos en cada una de estas (18 + 8 = 26 bits o pines necesarios, si se suman lectura y escritura de la ram son 28), se </w:t>
      </w:r>
      <w:r w:rsidR="00B849B6" w:rsidRPr="00232997">
        <w:rPr>
          <w:noProof/>
          <w:color w:val="FF0000"/>
        </w:rPr>
        <w:t>utiliza un</w:t>
      </w:r>
      <w:r w:rsidR="00453029" w:rsidRPr="00232997">
        <w:rPr>
          <w:noProof/>
          <w:color w:val="FF0000"/>
        </w:rPr>
        <w:t xml:space="preserve"> sistema</w:t>
      </w:r>
      <w:r w:rsidR="00B849B6" w:rsidRPr="00232997">
        <w:rPr>
          <w:noProof/>
          <w:color w:val="FF0000"/>
        </w:rPr>
        <w:t xml:space="preserve"> multiplexado</w:t>
      </w:r>
      <w:r w:rsidR="00453029" w:rsidRPr="00232997">
        <w:rPr>
          <w:noProof/>
          <w:color w:val="FF0000"/>
        </w:rPr>
        <w:t xml:space="preserve">. </w:t>
      </w:r>
    </w:p>
    <w:p w14:paraId="4A732D04" w14:textId="25F048FC" w:rsidR="00B1151A" w:rsidRPr="00232997" w:rsidRDefault="00B849B6" w:rsidP="00EA24A1">
      <w:pPr>
        <w:jc w:val="both"/>
        <w:rPr>
          <w:color w:val="FF0000"/>
        </w:rPr>
      </w:pPr>
      <w:r w:rsidRPr="00232997">
        <w:rPr>
          <w:noProof/>
          <w:color w:val="FF0000"/>
        </w:rPr>
        <w:t>En el primer y segundo ciclo de reloj</w:t>
      </w:r>
      <w:r w:rsidR="002325ED" w:rsidRPr="00232997">
        <w:rPr>
          <w:noProof/>
          <w:color w:val="FF0000"/>
        </w:rPr>
        <w:t xml:space="preserve">, los pines </w:t>
      </w:r>
      <w:r w:rsidRPr="00232997">
        <w:rPr>
          <w:noProof/>
          <w:color w:val="FF0000"/>
        </w:rPr>
        <w:t>eb_data_x se</w:t>
      </w:r>
      <w:r w:rsidR="002325ED" w:rsidRPr="00232997">
        <w:rPr>
          <w:noProof/>
          <w:color w:val="FF0000"/>
        </w:rPr>
        <w:t xml:space="preserve"> </w:t>
      </w:r>
      <w:r w:rsidRPr="00232997">
        <w:rPr>
          <w:noProof/>
          <w:color w:val="FF0000"/>
        </w:rPr>
        <w:t xml:space="preserve">configuaran como salida </w:t>
      </w:r>
      <w:r w:rsidR="002325ED" w:rsidRPr="00232997">
        <w:rPr>
          <w:noProof/>
          <w:color w:val="FF0000"/>
        </w:rPr>
        <w:t>y se carga la dirección alta (eb_addr_[17…10]) y baja (eb_addr_[9…2]) de memória a través de los latches U9 y U10 respectivamente. Par activar los latches de manera secuencial se utilizan las señales eb_io_le1_p y eb_io_le2_p que salen de los circuitos de generación de pulsos implementados por U7 y U8. Finalmente, en el tercer ciclo, se lee</w:t>
      </w:r>
      <w:r w:rsidR="00331FCF" w:rsidRPr="00232997">
        <w:rPr>
          <w:noProof/>
          <w:color w:val="FF0000"/>
        </w:rPr>
        <w:t>n</w:t>
      </w:r>
      <w:r w:rsidR="002325ED" w:rsidRPr="00232997">
        <w:rPr>
          <w:noProof/>
          <w:color w:val="FF0000"/>
        </w:rPr>
        <w:t xml:space="preserve"> o escribe</w:t>
      </w:r>
      <w:r w:rsidR="00331FCF" w:rsidRPr="00232997">
        <w:rPr>
          <w:noProof/>
          <w:color w:val="FF0000"/>
        </w:rPr>
        <w:t>n</w:t>
      </w:r>
      <w:r w:rsidR="002325ED" w:rsidRPr="00232997">
        <w:rPr>
          <w:noProof/>
          <w:color w:val="FF0000"/>
        </w:rPr>
        <w:t xml:space="preserve"> los datos </w:t>
      </w:r>
      <w:r w:rsidR="00331FCF" w:rsidRPr="00232997">
        <w:rPr>
          <w:noProof/>
          <w:color w:val="FF0000"/>
        </w:rPr>
        <w:t>en</w:t>
      </w:r>
      <w:r w:rsidR="002325ED" w:rsidRPr="00232997">
        <w:rPr>
          <w:noProof/>
          <w:color w:val="FF0000"/>
        </w:rPr>
        <w:t xml:space="preserve"> la posición de memória de la RAM definida en los ciclos anteriores, dependiendo de las señale eb_io_oen (leer) y eb_io_wen (e</w:t>
      </w:r>
      <w:r w:rsidR="00331FCF" w:rsidRPr="00232997">
        <w:rPr>
          <w:noProof/>
          <w:color w:val="FF0000"/>
        </w:rPr>
        <w:t>scribir</w:t>
      </w:r>
      <w:r w:rsidR="002325ED" w:rsidRPr="00232997">
        <w:rPr>
          <w:noProof/>
          <w:color w:val="FF0000"/>
        </w:rPr>
        <w:t>)</w:t>
      </w:r>
      <w:r w:rsidR="00331FCF" w:rsidRPr="00232997">
        <w:rPr>
          <w:noProof/>
          <w:color w:val="FF0000"/>
        </w:rPr>
        <w:t>.</w:t>
      </w:r>
    </w:p>
    <w:p w14:paraId="2E034CCC" w14:textId="7CD191C5" w:rsidR="00417020" w:rsidRPr="00232997" w:rsidRDefault="00555963" w:rsidP="005957AF">
      <w:pPr>
        <w:jc w:val="both"/>
        <w:rPr>
          <w:color w:val="FF0000"/>
        </w:rPr>
      </w:pPr>
      <w:r w:rsidRPr="00232997">
        <w:rPr>
          <w:color w:val="FF0000"/>
        </w:rPr>
        <w:t>Un problema que se ha tenido que solucionar es que la señal FLASH_P_EN</w:t>
      </w:r>
      <w:r w:rsidR="00B1151A" w:rsidRPr="00232997">
        <w:rPr>
          <w:color w:val="FF0000"/>
        </w:rPr>
        <w:t>N</w:t>
      </w:r>
      <w:r w:rsidR="00EA24A1" w:rsidRPr="00232997">
        <w:rPr>
          <w:color w:val="FF0000"/>
        </w:rPr>
        <w:t xml:space="preserve">, </w:t>
      </w:r>
      <w:r w:rsidR="00A45BAE" w:rsidRPr="00232997">
        <w:rPr>
          <w:color w:val="FF0000"/>
        </w:rPr>
        <w:t>presente en el pin número 32 de DUSTY (cuya función es la de permitir la depuración de este), entra en conflicto directo con la señal eb_io_le1</w:t>
      </w:r>
      <w:r w:rsidR="00EA24A1" w:rsidRPr="00232997">
        <w:rPr>
          <w:color w:val="FF0000"/>
        </w:rPr>
        <w:t xml:space="preserve"> </w:t>
      </w:r>
      <w:r w:rsidR="00A45BAE" w:rsidRPr="00232997">
        <w:rPr>
          <w:color w:val="FF0000"/>
        </w:rPr>
        <w:t>(cuya función es activar o desactivar el latch U9). Para solucionar el problema se ha optado por instalar un switch (SW4) y las resistencias R111 y R112 de modo que cuando se</w:t>
      </w:r>
      <w:r w:rsidR="007542A0" w:rsidRPr="00232997">
        <w:rPr>
          <w:color w:val="FF0000"/>
        </w:rPr>
        <w:t xml:space="preserve"> use la función de programación del MCU, este switch se debe mover a la posición 2. Mientras este esté en la posición 1 (la que se ve en el esquemático anterior) la señal habilitará o deshabilitará el latch U9. Una vez se proceda a la producción del dispositivo, se procederá a instalar únicamente una de las resistencias, o bien solo se usará la función de JTAG (instalando la resistencia R112) o la de habilitar el latch (instalando la resistencia R111). Es obvio que para el correcto funcionamiento del producto final se acabará optando por la segunda opción.</w:t>
      </w:r>
    </w:p>
    <w:p w14:paraId="1A761E94" w14:textId="7A53A9B7" w:rsidR="00012DA2" w:rsidRDefault="005F4EB3" w:rsidP="003F6D2E">
      <w:pPr>
        <w:pStyle w:val="Ttulo2"/>
      </w:pPr>
      <w:bookmarkStart w:id="27" w:name="_Toc70782720"/>
      <w:r>
        <w:t>Diseño del circuito de alimentación</w:t>
      </w:r>
      <w:r w:rsidR="001D5AC5">
        <w:t xml:space="preserve"> general</w:t>
      </w:r>
      <w:bookmarkEnd w:id="27"/>
    </w:p>
    <w:p w14:paraId="216105B3" w14:textId="77777777" w:rsidR="002E44A7" w:rsidRPr="0034551B" w:rsidRDefault="005C3B49" w:rsidP="002E44A7">
      <w:pPr>
        <w:jc w:val="both"/>
        <w:rPr>
          <w:noProof/>
          <w:color w:val="FF0000"/>
        </w:rPr>
      </w:pPr>
      <w:r w:rsidRPr="0034551B">
        <w:rPr>
          <w:color w:val="FF0000"/>
        </w:rPr>
        <w:t xml:space="preserve">Se ha dividido el diseño del circuito de alimentación de la placa en tres </w:t>
      </w:r>
      <w:r w:rsidR="00770FA4" w:rsidRPr="0034551B">
        <w:rPr>
          <w:color w:val="FF0000"/>
        </w:rPr>
        <w:t>bloques.</w:t>
      </w:r>
    </w:p>
    <w:p w14:paraId="2685E425" w14:textId="7C92A8C2" w:rsidR="00770FA4" w:rsidRDefault="00770FA4" w:rsidP="002E44A7">
      <w:pPr>
        <w:jc w:val="center"/>
        <w:rPr>
          <w:noProof/>
        </w:rPr>
      </w:pPr>
      <w:r>
        <w:rPr>
          <w:noProof/>
        </w:rPr>
        <w:lastRenderedPageBreak/>
        <w:drawing>
          <wp:inline distT="0" distB="0" distL="0" distR="0" wp14:anchorId="6EBE5A7B" wp14:editId="17A21773">
            <wp:extent cx="4253345" cy="145696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73571" cy="1463889"/>
                    </a:xfrm>
                    <a:prstGeom prst="rect">
                      <a:avLst/>
                    </a:prstGeom>
                  </pic:spPr>
                </pic:pic>
              </a:graphicData>
            </a:graphic>
          </wp:inline>
        </w:drawing>
      </w:r>
    </w:p>
    <w:p w14:paraId="30310451" w14:textId="184DAB8B" w:rsidR="00770FA4" w:rsidRDefault="00770FA4" w:rsidP="00770FA4">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8</w:t>
      </w:r>
      <w:r w:rsidR="00B669F1">
        <w:rPr>
          <w:noProof/>
        </w:rPr>
        <w:fldChar w:fldCharType="end"/>
      </w:r>
      <w:r>
        <w:t xml:space="preserve"> - Diagrama de bloques de la alimentación de la placa</w:t>
      </w:r>
    </w:p>
    <w:p w14:paraId="736F0A61" w14:textId="2071293C" w:rsidR="005C3B49" w:rsidRPr="00A634EF" w:rsidRDefault="00770FA4" w:rsidP="00770FA4">
      <w:pPr>
        <w:jc w:val="both"/>
        <w:rPr>
          <w:color w:val="00B050"/>
        </w:rPr>
      </w:pPr>
      <w:r w:rsidRPr="00A634EF">
        <w:rPr>
          <w:color w:val="00B050"/>
        </w:rPr>
        <w:t>En el primer bloque (Power Switch) se halla el Switch que</w:t>
      </w:r>
      <w:r w:rsidR="0034551B" w:rsidRPr="00A634EF">
        <w:rPr>
          <w:color w:val="00B050"/>
        </w:rPr>
        <w:t xml:space="preserve"> conecta o deconecta la batería principal del</w:t>
      </w:r>
      <w:r w:rsidRPr="00A634EF">
        <w:rPr>
          <w:color w:val="00B050"/>
        </w:rPr>
        <w:t xml:space="preserve"> sistema y la entrada de alimentación principal, en el segundo bloque (Power Backup) se encuentra la implementación del chip LTC4091 y el conector de la batería de backup, finalmente, en el tercer bloque (Power Regulator) se encuentra el regulador de tensión q</w:t>
      </w:r>
      <w:r w:rsidR="002E44A7" w:rsidRPr="00A634EF">
        <w:rPr>
          <w:color w:val="00B050"/>
        </w:rPr>
        <w:t>u</w:t>
      </w:r>
      <w:r w:rsidRPr="00A634EF">
        <w:rPr>
          <w:color w:val="00B050"/>
        </w:rPr>
        <w:t>e dará la alimentación de 3V3 al sistema.</w:t>
      </w:r>
    </w:p>
    <w:p w14:paraId="48608037" w14:textId="525112DB" w:rsidR="00770FA4" w:rsidRPr="0034551B" w:rsidRDefault="0089459E" w:rsidP="0089459E">
      <w:pPr>
        <w:pStyle w:val="Ttulo3"/>
      </w:pPr>
      <w:bookmarkStart w:id="28" w:name="_Toc70782721"/>
      <w:r>
        <w:t>Power Switch</w:t>
      </w:r>
      <w:bookmarkEnd w:id="28"/>
    </w:p>
    <w:p w14:paraId="193E8653" w14:textId="77777777" w:rsidR="00770FA4" w:rsidRDefault="00770FA4" w:rsidP="00770FA4">
      <w:pPr>
        <w:keepNext/>
        <w:jc w:val="center"/>
      </w:pPr>
      <w:r>
        <w:rPr>
          <w:noProof/>
        </w:rPr>
        <w:drawing>
          <wp:inline distT="0" distB="0" distL="0" distR="0" wp14:anchorId="7A8CC1ED" wp14:editId="04F8AC2B">
            <wp:extent cx="4184034" cy="2812472"/>
            <wp:effectExtent l="0" t="0" r="6985" b="698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86709" cy="2814270"/>
                    </a:xfrm>
                    <a:prstGeom prst="rect">
                      <a:avLst/>
                    </a:prstGeom>
                  </pic:spPr>
                </pic:pic>
              </a:graphicData>
            </a:graphic>
          </wp:inline>
        </w:drawing>
      </w:r>
    </w:p>
    <w:p w14:paraId="0F88F71D" w14:textId="4E740DA7" w:rsidR="005C3B49" w:rsidRDefault="00770FA4" w:rsidP="00770FA4">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19</w:t>
      </w:r>
      <w:r w:rsidR="00B669F1">
        <w:rPr>
          <w:noProof/>
        </w:rPr>
        <w:fldChar w:fldCharType="end"/>
      </w:r>
      <w:r>
        <w:t xml:space="preserve"> - Power Switch</w:t>
      </w:r>
    </w:p>
    <w:p w14:paraId="07EBC47F" w14:textId="30469FCF" w:rsidR="0034551B" w:rsidRPr="00A634EF" w:rsidRDefault="002E44A7" w:rsidP="0089459E">
      <w:pPr>
        <w:jc w:val="both"/>
        <w:rPr>
          <w:color w:val="00B050"/>
        </w:rPr>
      </w:pPr>
      <w:r w:rsidRPr="00A634EF">
        <w:rPr>
          <w:color w:val="00B050"/>
        </w:rPr>
        <w:t xml:space="preserve">En Power Switch se conectará la batería principal a J9. SW1 se encarga de dejar pasar o no la corriente, por tanto, de </w:t>
      </w:r>
      <w:r w:rsidR="0034551B" w:rsidRPr="00A634EF">
        <w:rPr>
          <w:color w:val="00B050"/>
        </w:rPr>
        <w:t>conectar o desconectar la alimentación principal del sistema</w:t>
      </w:r>
      <w:r w:rsidRPr="00A634EF">
        <w:rPr>
          <w:color w:val="00B050"/>
        </w:rPr>
        <w:t>.</w:t>
      </w:r>
    </w:p>
    <w:p w14:paraId="206DA63D" w14:textId="5E546E35" w:rsidR="0034551B" w:rsidRPr="00A634EF" w:rsidRDefault="0034551B" w:rsidP="0089459E">
      <w:pPr>
        <w:jc w:val="both"/>
        <w:rPr>
          <w:color w:val="00B050"/>
        </w:rPr>
      </w:pPr>
      <w:r w:rsidRPr="00A634EF">
        <w:rPr>
          <w:color w:val="00B050"/>
        </w:rPr>
        <w:t xml:space="preserve">Cuando SW1 </w:t>
      </w:r>
      <w:r w:rsidR="00490FDC" w:rsidRPr="00A634EF">
        <w:rPr>
          <w:color w:val="00B050"/>
        </w:rPr>
        <w:t>está en la posición 1, Q6 está desactivado (tiene 0V en la base) y por tanto Q5 no deja pasar corriente entre colector y emisor. Si SW1 está en la posición 2, Q6 se activa y por tanto hay corriente en R46 y R44, esto crea un divisor de tensión en estas dos resistencias. El divisor de tensión hace que hay</w:t>
      </w:r>
      <w:r w:rsidR="0089459E" w:rsidRPr="00A634EF">
        <w:rPr>
          <w:color w:val="00B050"/>
        </w:rPr>
        <w:t>a</w:t>
      </w:r>
      <w:r w:rsidR="00490FDC" w:rsidRPr="00A634EF">
        <w:rPr>
          <w:color w:val="00B050"/>
        </w:rPr>
        <w:t xml:space="preserve"> más tensión en </w:t>
      </w:r>
      <w:r w:rsidR="0089459E" w:rsidRPr="00A634EF">
        <w:rPr>
          <w:color w:val="00B050"/>
        </w:rPr>
        <w:t>el emisor de Q5 que en su base y al ser un transistor PNP se activa dado que Vbe es negativa. EL hecho de que Q5 se active hace que VIN_B sea igual a VIN_A (el voltaje de la fuente alimenta el circuito).</w:t>
      </w:r>
      <w:r w:rsidR="007C6193" w:rsidRPr="00A634EF">
        <w:rPr>
          <w:color w:val="00B050"/>
        </w:rPr>
        <w:t xml:space="preserve"> R45 hace la función de pull-down, para descargar el circuito y asegurar que no hay tensión una vez se apague el circuito.</w:t>
      </w:r>
    </w:p>
    <w:p w14:paraId="111674F9" w14:textId="6D67F4EB" w:rsidR="0089459E" w:rsidRPr="0089459E" w:rsidRDefault="0089459E" w:rsidP="0089459E">
      <w:pPr>
        <w:pStyle w:val="Ttulo3"/>
      </w:pPr>
      <w:bookmarkStart w:id="29" w:name="_Toc70782722"/>
      <w:r>
        <w:lastRenderedPageBreak/>
        <w:t>Power Backup</w:t>
      </w:r>
      <w:bookmarkEnd w:id="29"/>
    </w:p>
    <w:p w14:paraId="142E257D" w14:textId="77777777" w:rsidR="00770FA4" w:rsidRDefault="003813F3" w:rsidP="00770FA4">
      <w:pPr>
        <w:keepNext/>
        <w:jc w:val="center"/>
      </w:pPr>
      <w:r>
        <w:rPr>
          <w:noProof/>
        </w:rPr>
        <w:drawing>
          <wp:inline distT="0" distB="0" distL="0" distR="0" wp14:anchorId="20C6A646" wp14:editId="5E576952">
            <wp:extent cx="5056909" cy="347573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59403" cy="3477447"/>
                    </a:xfrm>
                    <a:prstGeom prst="rect">
                      <a:avLst/>
                    </a:prstGeom>
                  </pic:spPr>
                </pic:pic>
              </a:graphicData>
            </a:graphic>
          </wp:inline>
        </w:drawing>
      </w:r>
    </w:p>
    <w:p w14:paraId="3E087A49" w14:textId="5E8E2926" w:rsidR="00232997" w:rsidRDefault="00770FA4" w:rsidP="00770FA4">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20</w:t>
      </w:r>
      <w:r w:rsidR="00B669F1">
        <w:rPr>
          <w:noProof/>
        </w:rPr>
        <w:fldChar w:fldCharType="end"/>
      </w:r>
      <w:r>
        <w:t xml:space="preserve"> - Power Backup</w:t>
      </w:r>
    </w:p>
    <w:p w14:paraId="6549C44B" w14:textId="538FAD07" w:rsidR="00C012B9" w:rsidRPr="00A634EF" w:rsidRDefault="00505608" w:rsidP="00921944">
      <w:pPr>
        <w:jc w:val="both"/>
        <w:rPr>
          <w:color w:val="00B050"/>
        </w:rPr>
      </w:pPr>
      <w:r w:rsidRPr="00A634EF">
        <w:rPr>
          <w:color w:val="00B050"/>
        </w:rPr>
        <w:t>El circuito de Power Backup regula la alimentación de la batería principal</w:t>
      </w:r>
      <w:r w:rsidR="004A22F2" w:rsidRPr="00A634EF">
        <w:rPr>
          <w:color w:val="00B050"/>
        </w:rPr>
        <w:t>. El voltaje que proviene de Power Switch (VIN_B), que está entre los 8 y los 40 volts, es convertido por el dispositivo LTC4091 a 4.45VDC (VSYS).</w:t>
      </w:r>
      <w:r w:rsidR="00D51B79" w:rsidRPr="00A634EF">
        <w:rPr>
          <w:color w:val="00B050"/>
        </w:rPr>
        <w:t xml:space="preserve"> U3 también se encarga de gestionar la batería de emergencia.</w:t>
      </w:r>
      <w:r w:rsidR="009E2916" w:rsidRPr="00A634EF">
        <w:rPr>
          <w:color w:val="00B050"/>
        </w:rPr>
        <w:t xml:space="preserve"> (EXPLICAR COMO FUNCIONA LO DEL BOOST DEL VOLTAJE DE LA BATERIA)</w:t>
      </w:r>
      <w:r w:rsidR="00C012B9" w:rsidRPr="00A634EF">
        <w:rPr>
          <w:color w:val="00B050"/>
        </w:rPr>
        <w:t xml:space="preserve"> </w:t>
      </w:r>
      <w:r w:rsidR="00AB2FCB" w:rsidRPr="00A634EF">
        <w:rPr>
          <w:color w:val="00B050"/>
        </w:rPr>
        <w:t>Del circuito salen dos señales, VINGD y CHRG.</w:t>
      </w:r>
    </w:p>
    <w:p w14:paraId="73D159BB" w14:textId="59FC647C" w:rsidR="00AB2FCB" w:rsidRPr="00A634EF" w:rsidRDefault="00AB2FCB" w:rsidP="00921944">
      <w:pPr>
        <w:jc w:val="both"/>
        <w:rPr>
          <w:color w:val="00B050"/>
        </w:rPr>
      </w:pPr>
      <w:r w:rsidRPr="00A634EF">
        <w:rPr>
          <w:color w:val="00B050"/>
        </w:rPr>
        <w:t>VINGD es 0 siempre que la fuente principal esté conectada. Si en algún momento se desconecta la fuente el pin pasa a estar en alta impedancia</w:t>
      </w:r>
      <w:r w:rsidR="00C012B9" w:rsidRPr="00A634EF">
        <w:rPr>
          <w:color w:val="00B050"/>
        </w:rPr>
        <w:t>. C</w:t>
      </w:r>
      <w:r w:rsidRPr="00A634EF">
        <w:rPr>
          <w:color w:val="00B050"/>
        </w:rPr>
        <w:t xml:space="preserve">on la resistencia de pull-up </w:t>
      </w:r>
      <w:r w:rsidR="00C012B9" w:rsidRPr="00A634EF">
        <w:rPr>
          <w:color w:val="00B050"/>
        </w:rPr>
        <w:t>R48 (VER FIGURA DE NRF FIG 8 DE MOMENTO) la señal de alta impedancia pasaría a ser un 1, esto quiere decir u en caso de desconexión de la fuente principal le llegaría un 1 a nRF9169 por el pin P0.08.</w:t>
      </w:r>
    </w:p>
    <w:p w14:paraId="42A7D0D3" w14:textId="1030AD52" w:rsidR="00C012B9" w:rsidRPr="00A634EF" w:rsidRDefault="004A6DFC" w:rsidP="00921944">
      <w:pPr>
        <w:jc w:val="both"/>
        <w:rPr>
          <w:color w:val="00B050"/>
        </w:rPr>
      </w:pPr>
      <w:r w:rsidRPr="00A634EF">
        <w:rPr>
          <w:color w:val="00B050"/>
        </w:rPr>
        <w:t xml:space="preserve">La señal </w:t>
      </w:r>
      <w:r w:rsidR="00C012B9" w:rsidRPr="00A634EF">
        <w:rPr>
          <w:color w:val="00B050"/>
        </w:rPr>
        <w:t>CHRG</w:t>
      </w:r>
      <w:r w:rsidRPr="00A634EF">
        <w:rPr>
          <w:color w:val="00B050"/>
        </w:rPr>
        <w:t xml:space="preserve"> está a 0 mientras la batería de emergencia está cargándose. Una vez la batería se haya cargado por completo el pin pasa a estar en alta impedancia. Con la resistencia R37 haciendo la función de pull-up, nRF9160 detectará un 1 cuando la batería esté cargada y un 0 cado se esté cargando.</w:t>
      </w:r>
    </w:p>
    <w:p w14:paraId="3675D6CA" w14:textId="122CCC81" w:rsidR="004A6DFC" w:rsidRDefault="00B669F1" w:rsidP="004A6DFC">
      <w:pPr>
        <w:rPr>
          <w:color w:val="FF0000"/>
        </w:rPr>
      </w:pPr>
      <w:hyperlink r:id="rId58" w:history="1">
        <w:r w:rsidR="004A6DFC" w:rsidRPr="006905E3">
          <w:rPr>
            <w:rStyle w:val="Hipervnculo"/>
          </w:rPr>
          <w:t>https://www.analog.com/media/en/technical-documentation/data-sheets/4091fa.pdf</w:t>
        </w:r>
      </w:hyperlink>
    </w:p>
    <w:p w14:paraId="5BAE3C2A" w14:textId="7468CF16" w:rsidR="008B53C5" w:rsidRPr="008B53C5" w:rsidRDefault="008B53C5" w:rsidP="004A6DFC">
      <w:pPr>
        <w:rPr>
          <w:color w:val="000000" w:themeColor="text1"/>
        </w:rPr>
      </w:pPr>
      <w:r w:rsidRPr="008B53C5">
        <w:rPr>
          <w:color w:val="000000" w:themeColor="text1"/>
        </w:rPr>
        <w:t>28-3-21</w:t>
      </w:r>
    </w:p>
    <w:p w14:paraId="6EA06AE0" w14:textId="71C3154B" w:rsidR="00D51B79" w:rsidRDefault="00D51B79" w:rsidP="009E2916">
      <w:pPr>
        <w:jc w:val="both"/>
        <w:rPr>
          <w:color w:val="FF0000"/>
        </w:rPr>
      </w:pPr>
      <w:r>
        <w:rPr>
          <w:color w:val="FF0000"/>
        </w:rPr>
        <w:t>La batería</w:t>
      </w:r>
      <w:r w:rsidR="004A6DFC">
        <w:rPr>
          <w:color w:val="FF0000"/>
        </w:rPr>
        <w:t xml:space="preserve"> de emergencia</w:t>
      </w:r>
      <w:r>
        <w:rPr>
          <w:color w:val="FF0000"/>
        </w:rPr>
        <w:t xml:space="preserve"> se conecta en J8. La señal NTC sirve para monitorizar la temperatura de la batería en todo momento. Si en algún momento la batería al </w:t>
      </w:r>
      <w:r w:rsidR="001C597B">
        <w:rPr>
          <w:color w:val="FF0000"/>
        </w:rPr>
        <w:t>cargarse subiera la temperatura por encina de cierto umbral, ¿¿¿¿¿se desconectaría automáticamente???? para evitar daños mayores.</w:t>
      </w:r>
    </w:p>
    <w:p w14:paraId="29BA20EE" w14:textId="79E0FCB5" w:rsidR="00AB2FCB" w:rsidRDefault="00AB2FCB" w:rsidP="00B063C0">
      <w:pPr>
        <w:rPr>
          <w:color w:val="FF0000"/>
        </w:rPr>
      </w:pPr>
      <w:r>
        <w:rPr>
          <w:color w:val="FF0000"/>
        </w:rPr>
        <w:t xml:space="preserve">La batería que se ha escogido es </w:t>
      </w:r>
    </w:p>
    <w:p w14:paraId="474BA776" w14:textId="22503C05" w:rsidR="00CA02B5" w:rsidRDefault="00CA02B5" w:rsidP="00B063C0">
      <w:pPr>
        <w:rPr>
          <w:color w:val="FF0000"/>
        </w:rPr>
      </w:pPr>
      <w:r>
        <w:rPr>
          <w:color w:val="FF0000"/>
        </w:rPr>
        <w:t>ESCRIBIR SOBRE LA BATERIA ESCO</w:t>
      </w:r>
      <w:r w:rsidR="00F42123">
        <w:rPr>
          <w:color w:val="FF0000"/>
        </w:rPr>
        <w:t>G</w:t>
      </w:r>
      <w:r>
        <w:rPr>
          <w:color w:val="FF0000"/>
        </w:rPr>
        <w:t>IDA</w:t>
      </w:r>
    </w:p>
    <w:p w14:paraId="0746991F" w14:textId="50C4FDD2" w:rsidR="00AB2FCB" w:rsidRDefault="00B669F1" w:rsidP="00B063C0">
      <w:pPr>
        <w:rPr>
          <w:color w:val="FF0000"/>
        </w:rPr>
      </w:pPr>
      <w:hyperlink r:id="rId59" w:history="1">
        <w:r w:rsidR="00AB2FCB" w:rsidRPr="006905E3">
          <w:rPr>
            <w:rStyle w:val="Hipervnculo"/>
          </w:rPr>
          <w:t>http://www.farnell.com/datasheets/1806910.pdf</w:t>
        </w:r>
      </w:hyperlink>
    </w:p>
    <w:p w14:paraId="0AAF3BB8" w14:textId="01948CA0" w:rsidR="00AB2FCB" w:rsidRPr="00AF2DCE" w:rsidRDefault="008B53C5" w:rsidP="00B063C0">
      <w:pPr>
        <w:rPr>
          <w:color w:val="000000" w:themeColor="text1"/>
        </w:rPr>
      </w:pPr>
      <w:r w:rsidRPr="008B53C5">
        <w:rPr>
          <w:color w:val="000000" w:themeColor="text1"/>
        </w:rPr>
        <w:lastRenderedPageBreak/>
        <w:t>28-3-21</w:t>
      </w:r>
    </w:p>
    <w:p w14:paraId="08F61030" w14:textId="6D967FF3" w:rsidR="0089459E" w:rsidRPr="0089459E" w:rsidRDefault="0089459E" w:rsidP="0089459E">
      <w:pPr>
        <w:pStyle w:val="Ttulo3"/>
      </w:pPr>
      <w:bookmarkStart w:id="30" w:name="_Toc70782723"/>
      <w:r>
        <w:t>Power Regulator</w:t>
      </w:r>
      <w:bookmarkEnd w:id="30"/>
    </w:p>
    <w:p w14:paraId="314269AF" w14:textId="77777777" w:rsidR="00770FA4" w:rsidRDefault="007F05BC" w:rsidP="00770FA4">
      <w:pPr>
        <w:keepNext/>
        <w:jc w:val="center"/>
      </w:pPr>
      <w:r>
        <w:rPr>
          <w:noProof/>
        </w:rPr>
        <w:drawing>
          <wp:inline distT="0" distB="0" distL="0" distR="0" wp14:anchorId="4BFB44E9" wp14:editId="09CD7C28">
            <wp:extent cx="3325090" cy="2361468"/>
            <wp:effectExtent l="0" t="0" r="889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35578" cy="2368917"/>
                    </a:xfrm>
                    <a:prstGeom prst="rect">
                      <a:avLst/>
                    </a:prstGeom>
                  </pic:spPr>
                </pic:pic>
              </a:graphicData>
            </a:graphic>
          </wp:inline>
        </w:drawing>
      </w:r>
    </w:p>
    <w:p w14:paraId="22D48439" w14:textId="0357DBC5" w:rsidR="007F05BC" w:rsidRDefault="00770FA4" w:rsidP="00770FA4">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21</w:t>
      </w:r>
      <w:r w:rsidR="00B669F1">
        <w:rPr>
          <w:noProof/>
        </w:rPr>
        <w:fldChar w:fldCharType="end"/>
      </w:r>
      <w:r>
        <w:t xml:space="preserve"> - Power regulator</w:t>
      </w:r>
    </w:p>
    <w:p w14:paraId="16849C05" w14:textId="676DE420" w:rsidR="00505608" w:rsidRPr="00A634EF" w:rsidRDefault="00505608" w:rsidP="004A13AD">
      <w:pPr>
        <w:jc w:val="both"/>
        <w:rPr>
          <w:color w:val="00B050"/>
        </w:rPr>
      </w:pPr>
      <w:r w:rsidRPr="00A634EF">
        <w:rPr>
          <w:color w:val="00B050"/>
        </w:rPr>
        <w:t>La función principal del circuito Power Regulator es la de convertir el voltaje</w:t>
      </w:r>
      <w:r w:rsidR="004A22F2" w:rsidRPr="00A634EF">
        <w:rPr>
          <w:color w:val="00B050"/>
        </w:rPr>
        <w:t xml:space="preserve"> VS</w:t>
      </w:r>
      <w:r w:rsidR="00921944" w:rsidRPr="00A634EF">
        <w:rPr>
          <w:color w:val="00B050"/>
        </w:rPr>
        <w:t>YS</w:t>
      </w:r>
      <w:r w:rsidR="004A22F2" w:rsidRPr="00A634EF">
        <w:rPr>
          <w:color w:val="00B050"/>
        </w:rPr>
        <w:t>,</w:t>
      </w:r>
      <w:r w:rsidRPr="00A634EF">
        <w:rPr>
          <w:color w:val="00B050"/>
        </w:rPr>
        <w:t xml:space="preserve"> que proviene de Power Backup </w:t>
      </w:r>
      <w:r w:rsidR="004A22F2" w:rsidRPr="00A634EF">
        <w:rPr>
          <w:color w:val="00B050"/>
        </w:rPr>
        <w:t xml:space="preserve">y cuyo valor está entre </w:t>
      </w:r>
      <w:r w:rsidR="004A13AD" w:rsidRPr="00A634EF">
        <w:rPr>
          <w:color w:val="00B050"/>
        </w:rPr>
        <w:t>2.5</w:t>
      </w:r>
      <w:r w:rsidR="004A22F2" w:rsidRPr="00A634EF">
        <w:rPr>
          <w:color w:val="00B050"/>
        </w:rPr>
        <w:t xml:space="preserve"> y </w:t>
      </w:r>
      <w:r w:rsidRPr="00A634EF">
        <w:rPr>
          <w:color w:val="00B050"/>
        </w:rPr>
        <w:t>4.</w:t>
      </w:r>
      <w:r w:rsidR="004A13AD" w:rsidRPr="00A634EF">
        <w:rPr>
          <w:color w:val="00B050"/>
        </w:rPr>
        <w:t>45VDC</w:t>
      </w:r>
      <w:r w:rsidR="004A22F2" w:rsidRPr="00A634EF">
        <w:rPr>
          <w:color w:val="00B050"/>
        </w:rPr>
        <w:t>,</w:t>
      </w:r>
      <w:r w:rsidR="004A13AD" w:rsidRPr="00A634EF">
        <w:rPr>
          <w:color w:val="00B050"/>
        </w:rPr>
        <w:t xml:space="preserve"> a 3V3 para alimentar todo el sistema. El componente TPS63802 [LINK DEL DATASHEET] (U12) tiene la posibilidad de configurarse con un modo PWM </w:t>
      </w:r>
      <w:r w:rsidR="008B40CC" w:rsidRPr="00A634EF">
        <w:rPr>
          <w:color w:val="00B050"/>
        </w:rPr>
        <w:t>o PFM. El modo PFM (pulse-frecuency-modulation) es más eficiente en casos de uso con corrientes de salida bajas. Este pin no se puede dejar flot</w:t>
      </w:r>
      <w:r w:rsidR="004F245B" w:rsidRPr="00A634EF">
        <w:rPr>
          <w:color w:val="00B050"/>
        </w:rPr>
        <w:t>a</w:t>
      </w:r>
      <w:r w:rsidR="008B40CC" w:rsidRPr="00A634EF">
        <w:rPr>
          <w:color w:val="00B050"/>
        </w:rPr>
        <w:t>ndo y será controlado por nRF9160 mediante software</w:t>
      </w:r>
      <w:r w:rsidR="00B445FE" w:rsidRPr="00A634EF">
        <w:rPr>
          <w:color w:val="00B050"/>
        </w:rPr>
        <w:t xml:space="preserve"> con la señal P_MODE del pin P0.10</w:t>
      </w:r>
      <w:r w:rsidR="008B40CC" w:rsidRPr="00A634EF">
        <w:rPr>
          <w:color w:val="00B050"/>
        </w:rPr>
        <w:t xml:space="preserve">. </w:t>
      </w:r>
    </w:p>
    <w:p w14:paraId="2F60660D" w14:textId="77FAAE76" w:rsidR="004A13AD" w:rsidRPr="00A634EF" w:rsidRDefault="008B40CC" w:rsidP="004A13AD">
      <w:pPr>
        <w:jc w:val="both"/>
        <w:rPr>
          <w:color w:val="00B050"/>
        </w:rPr>
      </w:pPr>
      <w:r w:rsidRPr="00A634EF">
        <w:rPr>
          <w:color w:val="00B050"/>
        </w:rPr>
        <w:t>El pin PG (Power Good) indica si el voltaje está en valores correctos. Si el voltaje de salida está por encima del 95% del voltaje nominal</w:t>
      </w:r>
      <w:r w:rsidR="00B445FE" w:rsidRPr="00A634EF">
        <w:rPr>
          <w:color w:val="00B050"/>
        </w:rPr>
        <w:t xml:space="preserve"> el pin</w:t>
      </w:r>
      <w:r w:rsidRPr="00A634EF">
        <w:rPr>
          <w:color w:val="00B050"/>
        </w:rPr>
        <w:t xml:space="preserve"> PG estará en alta impedancia, y si el voltaje de la salida baja del 90% del voltaje nominal el pin PG estará en low (0). </w:t>
      </w:r>
      <w:r w:rsidR="00B445FE" w:rsidRPr="00A634EF">
        <w:rPr>
          <w:color w:val="00B050"/>
        </w:rPr>
        <w:t xml:space="preserve">Con la resistencia R50 haciando de pull-up, cuando el pin PG esté en alta impedancia, nRF9160 detectará un 1. </w:t>
      </w:r>
      <w:r w:rsidRPr="00A634EF">
        <w:rPr>
          <w:color w:val="00B050"/>
        </w:rPr>
        <w:t>De este modo se puede saber si hay algún problema con la alimentación. A nivel de software, se configurará una rutina de apagado y aviso si se detecta que PG está a 0 ya que esto implicaría un error o mal función en el sistema.</w:t>
      </w:r>
    </w:p>
    <w:p w14:paraId="2DE792AD" w14:textId="36588011" w:rsidR="004A13AD" w:rsidRDefault="00B669F1" w:rsidP="004A13AD">
      <w:pPr>
        <w:jc w:val="both"/>
      </w:pPr>
      <w:hyperlink r:id="rId61" w:history="1">
        <w:r w:rsidR="004A13AD" w:rsidRPr="006905E3">
          <w:rPr>
            <w:rStyle w:val="Hipervnculo"/>
          </w:rPr>
          <w:t>https://www.ti.com/lit/ds/symlink/tps63802.pdf?ts=1619171791284&amp;ref_url=https%253A%252F%252Fwww.ti.com%252Fproduct%252FTPS63802</w:t>
        </w:r>
      </w:hyperlink>
    </w:p>
    <w:p w14:paraId="7C35E975" w14:textId="4B8F3A86" w:rsidR="008B53C5" w:rsidRPr="00505608" w:rsidRDefault="008B53C5" w:rsidP="004A13AD">
      <w:pPr>
        <w:jc w:val="both"/>
      </w:pPr>
      <w:r>
        <w:t>26-3-21</w:t>
      </w:r>
    </w:p>
    <w:p w14:paraId="49F5A88B" w14:textId="58B85A82" w:rsidR="00B1151A" w:rsidRPr="006964CB" w:rsidRDefault="00020444" w:rsidP="006964CB">
      <w:pPr>
        <w:pStyle w:val="Ttulo2"/>
      </w:pPr>
      <w:bookmarkStart w:id="31" w:name="_Toc70782724"/>
      <w:r>
        <w:t>Diseño de</w:t>
      </w:r>
      <w:r w:rsidR="001D5AC5">
        <w:t>l circuito de</w:t>
      </w:r>
      <w:r>
        <w:t xml:space="preserve"> alimentación para el</w:t>
      </w:r>
      <w:r w:rsidR="001D5AC5">
        <w:t xml:space="preserve"> Gateway</w:t>
      </w:r>
      <w:r>
        <w:t xml:space="preserve"> IEEE802.15.4E</w:t>
      </w:r>
      <w:bookmarkEnd w:id="31"/>
    </w:p>
    <w:p w14:paraId="47A7D23F" w14:textId="393C0094" w:rsidR="005F23A2" w:rsidRPr="005C3B49" w:rsidRDefault="00D8085C" w:rsidP="00D8085C">
      <w:pPr>
        <w:jc w:val="both"/>
        <w:rPr>
          <w:color w:val="FF0000"/>
        </w:rPr>
      </w:pPr>
      <w:r w:rsidRPr="005C3B49">
        <w:rPr>
          <w:color w:val="FF0000"/>
        </w:rPr>
        <w:t>Al encender la placa</w:t>
      </w:r>
      <w:r w:rsidR="00012DA2" w:rsidRPr="005C3B49">
        <w:rPr>
          <w:color w:val="FF0000"/>
        </w:rPr>
        <w:t xml:space="preserve">, se debe poder controlar la secuencia de encendido de modo </w:t>
      </w:r>
      <w:r w:rsidR="003F6D2E" w:rsidRPr="005C3B49">
        <w:rPr>
          <w:color w:val="FF0000"/>
        </w:rPr>
        <w:t>que,</w:t>
      </w:r>
      <w:r w:rsidR="005F23A2" w:rsidRPr="005C3B49">
        <w:rPr>
          <w:color w:val="FF0000"/>
        </w:rPr>
        <w:t xml:space="preserve"> una vez encendido el sistema</w:t>
      </w:r>
      <w:r w:rsidR="00037E13" w:rsidRPr="005C3B49">
        <w:rPr>
          <w:color w:val="FF0000"/>
        </w:rPr>
        <w:t>,</w:t>
      </w:r>
      <w:r w:rsidRPr="005C3B49">
        <w:rPr>
          <w:color w:val="FF0000"/>
        </w:rPr>
        <w:t xml:space="preserve"> </w:t>
      </w:r>
      <w:r w:rsidR="005F23A2" w:rsidRPr="005C3B49">
        <w:rPr>
          <w:color w:val="FF0000"/>
        </w:rPr>
        <w:t>el chip</w:t>
      </w:r>
      <w:r w:rsidRPr="005C3B49">
        <w:rPr>
          <w:color w:val="FF0000"/>
        </w:rPr>
        <w:t xml:space="preserve"> nRF9160 </w:t>
      </w:r>
      <w:r w:rsidR="005F23A2" w:rsidRPr="005C3B49">
        <w:rPr>
          <w:color w:val="FF0000"/>
        </w:rPr>
        <w:t xml:space="preserve">pueda controlar </w:t>
      </w:r>
      <w:r w:rsidR="00037E13" w:rsidRPr="005C3B49">
        <w:rPr>
          <w:color w:val="FF0000"/>
        </w:rPr>
        <w:t xml:space="preserve">a su vez </w:t>
      </w:r>
      <w:r w:rsidR="005F23A2" w:rsidRPr="005C3B49">
        <w:rPr>
          <w:color w:val="FF0000"/>
        </w:rPr>
        <w:t>el encendido del módulo DUSTY. Además, en caso de q</w:t>
      </w:r>
      <w:r w:rsidR="006964CB" w:rsidRPr="005C3B49">
        <w:rPr>
          <w:color w:val="FF0000"/>
        </w:rPr>
        <w:t>u</w:t>
      </w:r>
      <w:r w:rsidR="005F23A2" w:rsidRPr="005C3B49">
        <w:rPr>
          <w:color w:val="FF0000"/>
        </w:rPr>
        <w:t>e sea necesario</w:t>
      </w:r>
      <w:r w:rsidR="00037E13" w:rsidRPr="005C3B49">
        <w:rPr>
          <w:color w:val="FF0000"/>
        </w:rPr>
        <w:t>,</w:t>
      </w:r>
      <w:r w:rsidR="005F23A2" w:rsidRPr="005C3B49">
        <w:rPr>
          <w:color w:val="FF0000"/>
        </w:rPr>
        <w:t xml:space="preserve"> el chip nRF9160 </w:t>
      </w:r>
      <w:r w:rsidR="00037E13" w:rsidRPr="005C3B49">
        <w:rPr>
          <w:color w:val="FF0000"/>
        </w:rPr>
        <w:t>podría</w:t>
      </w:r>
      <w:r w:rsidR="005F23A2" w:rsidRPr="005C3B49">
        <w:rPr>
          <w:color w:val="FF0000"/>
        </w:rPr>
        <w:t xml:space="preserve"> reiniciar el módulo DUSTY haciendo un power-cycle.</w:t>
      </w:r>
    </w:p>
    <w:p w14:paraId="22F60B55" w14:textId="412AA0FE" w:rsidR="00D05C6A" w:rsidRPr="005C3B49" w:rsidRDefault="00D8085C" w:rsidP="000C48E0">
      <w:pPr>
        <w:jc w:val="both"/>
        <w:rPr>
          <w:color w:val="FF0000"/>
        </w:rPr>
      </w:pPr>
      <w:r w:rsidRPr="005C3B49">
        <w:rPr>
          <w:color w:val="FF0000"/>
        </w:rPr>
        <w:t xml:space="preserve">Para lograr esto se ha incorporado </w:t>
      </w:r>
      <w:r w:rsidR="005F23A2" w:rsidRPr="005C3B49">
        <w:rPr>
          <w:color w:val="FF0000"/>
        </w:rPr>
        <w:t xml:space="preserve">el chip </w:t>
      </w:r>
      <w:r w:rsidRPr="005C3B49">
        <w:rPr>
          <w:color w:val="FF0000"/>
        </w:rPr>
        <w:t>TPS22917</w:t>
      </w:r>
      <w:r w:rsidR="005F23A2" w:rsidRPr="005C3B49">
        <w:rPr>
          <w:color w:val="FF0000"/>
        </w:rPr>
        <w:t>, el cual incorpora un transistor de bajo leakage (fugas) con un consumo muy bajo</w:t>
      </w:r>
      <w:r w:rsidRPr="005C3B49">
        <w:rPr>
          <w:color w:val="FF0000"/>
        </w:rPr>
        <w:t>. Es</w:t>
      </w:r>
      <w:r w:rsidR="005F23A2" w:rsidRPr="005C3B49">
        <w:rPr>
          <w:color w:val="FF0000"/>
        </w:rPr>
        <w:t>te</w:t>
      </w:r>
      <w:r w:rsidRPr="005C3B49">
        <w:rPr>
          <w:color w:val="FF0000"/>
        </w:rPr>
        <w:t xml:space="preserve"> componente </w:t>
      </w:r>
      <w:r w:rsidR="005F23A2" w:rsidRPr="005C3B49">
        <w:rPr>
          <w:color w:val="FF0000"/>
        </w:rPr>
        <w:t xml:space="preserve">permite controlar el paso de la alimentación de VIN a VOUT en función del estado del pin ON. En caso de que ON </w:t>
      </w:r>
      <w:r w:rsidR="00FC13C8" w:rsidRPr="005C3B49">
        <w:rPr>
          <w:color w:val="FF0000"/>
        </w:rPr>
        <w:t>esté a nivel alto</w:t>
      </w:r>
      <w:r w:rsidR="005F23A2" w:rsidRPr="005C3B49">
        <w:rPr>
          <w:color w:val="FF0000"/>
        </w:rPr>
        <w:t xml:space="preserve"> </w:t>
      </w:r>
      <w:r w:rsidR="00FC13C8" w:rsidRPr="005C3B49">
        <w:rPr>
          <w:color w:val="FF0000"/>
        </w:rPr>
        <w:t>(</w:t>
      </w:r>
      <w:r w:rsidR="005F23A2" w:rsidRPr="005C3B49">
        <w:rPr>
          <w:color w:val="FF0000"/>
        </w:rPr>
        <w:t>HIG</w:t>
      </w:r>
      <w:r w:rsidR="00FC13C8" w:rsidRPr="005C3B49">
        <w:rPr>
          <w:color w:val="FF0000"/>
        </w:rPr>
        <w:t>H)</w:t>
      </w:r>
      <w:r w:rsidR="00037E13" w:rsidRPr="005C3B49">
        <w:rPr>
          <w:color w:val="FF0000"/>
        </w:rPr>
        <w:t>,</w:t>
      </w:r>
      <w:r w:rsidR="005F23A2" w:rsidRPr="005C3B49">
        <w:rPr>
          <w:color w:val="FF0000"/>
        </w:rPr>
        <w:t xml:space="preserve"> </w:t>
      </w:r>
      <w:r w:rsidR="00FC13C8" w:rsidRPr="005C3B49">
        <w:rPr>
          <w:color w:val="FF0000"/>
        </w:rPr>
        <w:t>entonces, VIN pasa a VOUT</w:t>
      </w:r>
      <w:r w:rsidR="00037E13" w:rsidRPr="005C3B49">
        <w:rPr>
          <w:color w:val="FF0000"/>
        </w:rPr>
        <w:t xml:space="preserve"> y, por tanto, el módulo DUSTY estar</w:t>
      </w:r>
      <w:r w:rsidR="00FC13C8" w:rsidRPr="005C3B49">
        <w:rPr>
          <w:color w:val="FF0000"/>
        </w:rPr>
        <w:t>á</w:t>
      </w:r>
      <w:r w:rsidR="00037E13" w:rsidRPr="005C3B49">
        <w:rPr>
          <w:color w:val="FF0000"/>
        </w:rPr>
        <w:t xml:space="preserve"> alimentado (encendido). En caso contrario, si ON es </w:t>
      </w:r>
      <w:r w:rsidR="00FC13C8" w:rsidRPr="005C3B49">
        <w:rPr>
          <w:color w:val="FF0000"/>
        </w:rPr>
        <w:t>a nivel bajo (</w:t>
      </w:r>
      <w:r w:rsidR="00037E13" w:rsidRPr="005C3B49">
        <w:rPr>
          <w:color w:val="FF0000"/>
        </w:rPr>
        <w:t>LOW</w:t>
      </w:r>
      <w:r w:rsidR="00FC13C8" w:rsidRPr="005C3B49">
        <w:rPr>
          <w:color w:val="FF0000"/>
        </w:rPr>
        <w:t>)</w:t>
      </w:r>
      <w:r w:rsidR="00037E13" w:rsidRPr="005C3B49">
        <w:rPr>
          <w:color w:val="FF0000"/>
        </w:rPr>
        <w:t xml:space="preserve">, VOUT </w:t>
      </w:r>
      <w:r w:rsidR="00FC13C8" w:rsidRPr="005C3B49">
        <w:rPr>
          <w:color w:val="FF0000"/>
        </w:rPr>
        <w:t>queda flotando (desconectado de VIN) y la tensión restante se descarga a través de Rqod a tierra, para asegurar que el circuito esté parado.</w:t>
      </w:r>
    </w:p>
    <w:p w14:paraId="15851475" w14:textId="050B70E1" w:rsidR="000C48E0" w:rsidRPr="005C3B49" w:rsidRDefault="000C48E0" w:rsidP="000C48E0">
      <w:pPr>
        <w:jc w:val="both"/>
        <w:rPr>
          <w:color w:val="FF0000"/>
        </w:rPr>
      </w:pPr>
      <w:r w:rsidRPr="005C3B49">
        <w:rPr>
          <w:color w:val="FF0000"/>
        </w:rPr>
        <w:lastRenderedPageBreak/>
        <w:t>El datasheet del producto</w:t>
      </w:r>
      <w:r w:rsidR="00D8085C" w:rsidRPr="005C3B49">
        <w:rPr>
          <w:color w:val="FF0000"/>
        </w:rPr>
        <w:t xml:space="preserve"> </w:t>
      </w:r>
      <w:r w:rsidR="00FF7EA1" w:rsidRPr="005C3B49">
        <w:rPr>
          <w:color w:val="FF0000"/>
        </w:rPr>
        <w:t>[</w:t>
      </w:r>
      <w:r w:rsidR="00756791" w:rsidRPr="005C3B49">
        <w:rPr>
          <w:color w:val="FF0000"/>
        </w:rPr>
        <w:t>9</w:t>
      </w:r>
      <w:r w:rsidR="00FF7EA1" w:rsidRPr="005C3B49">
        <w:rPr>
          <w:color w:val="FF0000"/>
        </w:rPr>
        <w:t xml:space="preserve">] </w:t>
      </w:r>
      <w:r w:rsidRPr="005C3B49">
        <w:rPr>
          <w:color w:val="FF0000"/>
        </w:rPr>
        <w:t>recomienda implementarlo del siguiente modo:</w:t>
      </w:r>
    </w:p>
    <w:p w14:paraId="1E1EF8E0" w14:textId="77777777" w:rsidR="00723DC7" w:rsidRPr="005C3B49" w:rsidRDefault="000C48E0" w:rsidP="00723DC7">
      <w:pPr>
        <w:keepNext/>
        <w:jc w:val="center"/>
        <w:rPr>
          <w:color w:val="FF0000"/>
        </w:rPr>
      </w:pPr>
      <w:r w:rsidRPr="005C3B49">
        <w:rPr>
          <w:noProof/>
          <w:color w:val="FF0000"/>
        </w:rPr>
        <w:drawing>
          <wp:inline distT="0" distB="0" distL="0" distR="0" wp14:anchorId="73079B75" wp14:editId="4CF1563C">
            <wp:extent cx="3726180" cy="1623412"/>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758844" cy="1637643"/>
                    </a:xfrm>
                    <a:prstGeom prst="rect">
                      <a:avLst/>
                    </a:prstGeom>
                  </pic:spPr>
                </pic:pic>
              </a:graphicData>
            </a:graphic>
          </wp:inline>
        </w:drawing>
      </w:r>
    </w:p>
    <w:p w14:paraId="7984BD1E" w14:textId="46266377" w:rsidR="00CC79B3" w:rsidRPr="005C3B49" w:rsidRDefault="00723DC7" w:rsidP="00582272">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BB77F7">
        <w:rPr>
          <w:noProof/>
          <w:color w:val="FF0000"/>
        </w:rPr>
        <w:t>22</w:t>
      </w:r>
      <w:r w:rsidR="008E6EAB" w:rsidRPr="005C3B49">
        <w:rPr>
          <w:noProof/>
          <w:color w:val="FF0000"/>
        </w:rPr>
        <w:fldChar w:fldCharType="end"/>
      </w:r>
      <w:r w:rsidRPr="005C3B49">
        <w:rPr>
          <w:color w:val="FF0000"/>
        </w:rPr>
        <w:t xml:space="preserve"> - C</w:t>
      </w:r>
      <w:r w:rsidR="00582272" w:rsidRPr="005C3B49">
        <w:rPr>
          <w:color w:val="FF0000"/>
        </w:rPr>
        <w:t>i</w:t>
      </w:r>
      <w:r w:rsidRPr="005C3B49">
        <w:rPr>
          <w:color w:val="FF0000"/>
        </w:rPr>
        <w:t>rcuito para implementar TPS22917</w:t>
      </w:r>
    </w:p>
    <w:p w14:paraId="063E6EAF" w14:textId="50245FD5" w:rsidR="000C48E0" w:rsidRPr="005C3B49" w:rsidRDefault="00723DC7" w:rsidP="00723DC7">
      <w:pPr>
        <w:jc w:val="both"/>
        <w:rPr>
          <w:color w:val="FF0000"/>
        </w:rPr>
      </w:pPr>
      <w:r w:rsidRPr="005C3B49">
        <w:rPr>
          <w:color w:val="FF0000"/>
        </w:rPr>
        <w:t xml:space="preserve">En la página 6 se encuentran los </w:t>
      </w:r>
      <w:r w:rsidR="00404CC2" w:rsidRPr="005C3B49">
        <w:rPr>
          <w:color w:val="FF0000"/>
        </w:rPr>
        <w:t>parámetros</w:t>
      </w:r>
      <w:r w:rsidRPr="005C3B49">
        <w:rPr>
          <w:color w:val="FF0000"/>
        </w:rPr>
        <w:t xml:space="preserve"> de diseño</w:t>
      </w:r>
      <w:r w:rsidR="00404CC2" w:rsidRPr="005C3B49">
        <w:rPr>
          <w:color w:val="FF0000"/>
        </w:rPr>
        <w:t xml:space="preserve"> de un ejemplo</w:t>
      </w:r>
      <w:r w:rsidRPr="005C3B49">
        <w:rPr>
          <w:color w:val="FF0000"/>
        </w:rPr>
        <w:t>, estos son:</w:t>
      </w:r>
    </w:p>
    <w:p w14:paraId="57113184" w14:textId="77777777" w:rsidR="00723DC7" w:rsidRPr="005C3B49" w:rsidRDefault="000C48E0" w:rsidP="00723DC7">
      <w:pPr>
        <w:keepNext/>
        <w:jc w:val="center"/>
        <w:rPr>
          <w:color w:val="FF0000"/>
        </w:rPr>
      </w:pPr>
      <w:r w:rsidRPr="005C3B49">
        <w:rPr>
          <w:noProof/>
          <w:color w:val="FF0000"/>
        </w:rPr>
        <w:drawing>
          <wp:inline distT="0" distB="0" distL="0" distR="0" wp14:anchorId="0D6D33D2" wp14:editId="45F63ACC">
            <wp:extent cx="3708400" cy="1101967"/>
            <wp:effectExtent l="0" t="0" r="6350" b="317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19935" cy="1105395"/>
                    </a:xfrm>
                    <a:prstGeom prst="rect">
                      <a:avLst/>
                    </a:prstGeom>
                  </pic:spPr>
                </pic:pic>
              </a:graphicData>
            </a:graphic>
          </wp:inline>
        </w:drawing>
      </w:r>
    </w:p>
    <w:p w14:paraId="2428DA36" w14:textId="695A8F9C" w:rsidR="000C48E0" w:rsidRPr="005C3B49" w:rsidRDefault="00723DC7" w:rsidP="00723DC7">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BB77F7">
        <w:rPr>
          <w:noProof/>
          <w:color w:val="FF0000"/>
        </w:rPr>
        <w:t>23</w:t>
      </w:r>
      <w:r w:rsidR="008E6EAB" w:rsidRPr="005C3B49">
        <w:rPr>
          <w:noProof/>
          <w:color w:val="FF0000"/>
        </w:rPr>
        <w:fldChar w:fldCharType="end"/>
      </w:r>
      <w:r w:rsidRPr="005C3B49">
        <w:rPr>
          <w:color w:val="FF0000"/>
        </w:rPr>
        <w:t xml:space="preserve"> - Parámetros de diseño</w:t>
      </w:r>
    </w:p>
    <w:p w14:paraId="6EDD7E49" w14:textId="55D3D225" w:rsidR="00723DC7" w:rsidRPr="005C3B49" w:rsidRDefault="00723DC7" w:rsidP="00723DC7">
      <w:pPr>
        <w:jc w:val="both"/>
        <w:rPr>
          <w:color w:val="FF0000"/>
        </w:rPr>
      </w:pPr>
      <w:r w:rsidRPr="005C3B49">
        <w:rPr>
          <w:color w:val="FF0000"/>
        </w:rPr>
        <w:t>En la página 17 se explican las fórmulas para hallar los valores de los componentes. Dado que</w:t>
      </w:r>
      <w:r w:rsidR="00404CC2" w:rsidRPr="005C3B49">
        <w:rPr>
          <w:color w:val="FF0000"/>
        </w:rPr>
        <w:t xml:space="preserve"> </w:t>
      </w:r>
      <w:r w:rsidRPr="005C3B49">
        <w:rPr>
          <w:color w:val="FF0000"/>
        </w:rPr>
        <w:t>en la aplicación de este proyecto no es importante la velocidad del cambio de estado del transistor, se han escogido los valores mínimos expresados en el datasheet</w:t>
      </w:r>
      <w:r w:rsidR="00404CC2" w:rsidRPr="005C3B49">
        <w:rPr>
          <w:color w:val="FF0000"/>
        </w:rPr>
        <w:t xml:space="preserve"> para los parámetros de diseño de ejemplo</w:t>
      </w:r>
      <w:r w:rsidRPr="005C3B49">
        <w:rPr>
          <w:color w:val="FF0000"/>
        </w:rPr>
        <w:t>.</w:t>
      </w:r>
    </w:p>
    <w:p w14:paraId="43183A76" w14:textId="77777777" w:rsidR="00723DC7" w:rsidRPr="005C3B49" w:rsidRDefault="000C48E0" w:rsidP="00723DC7">
      <w:pPr>
        <w:keepNext/>
        <w:jc w:val="center"/>
        <w:rPr>
          <w:color w:val="FF0000"/>
        </w:rPr>
      </w:pPr>
      <w:r w:rsidRPr="005C3B49">
        <w:rPr>
          <w:noProof/>
          <w:color w:val="FF0000"/>
        </w:rPr>
        <w:drawing>
          <wp:inline distT="0" distB="0" distL="0" distR="0" wp14:anchorId="3DFC0663" wp14:editId="69E4A335">
            <wp:extent cx="4131180" cy="1422400"/>
            <wp:effectExtent l="0" t="0" r="3175" b="635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152559" cy="1429761"/>
                    </a:xfrm>
                    <a:prstGeom prst="rect">
                      <a:avLst/>
                    </a:prstGeom>
                  </pic:spPr>
                </pic:pic>
              </a:graphicData>
            </a:graphic>
          </wp:inline>
        </w:drawing>
      </w:r>
    </w:p>
    <w:p w14:paraId="3CCD9BFC" w14:textId="6F07E7CD" w:rsidR="000C48E0" w:rsidRPr="005C3B49" w:rsidRDefault="00723DC7" w:rsidP="00723DC7">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BB77F7">
        <w:rPr>
          <w:noProof/>
          <w:color w:val="FF0000"/>
        </w:rPr>
        <w:t>24</w:t>
      </w:r>
      <w:r w:rsidR="008E6EAB" w:rsidRPr="005C3B49">
        <w:rPr>
          <w:noProof/>
          <w:color w:val="FF0000"/>
        </w:rPr>
        <w:fldChar w:fldCharType="end"/>
      </w:r>
      <w:r w:rsidRPr="005C3B49">
        <w:rPr>
          <w:color w:val="FF0000"/>
        </w:rPr>
        <w:t xml:space="preserve"> - Valor de CT</w:t>
      </w:r>
    </w:p>
    <w:p w14:paraId="298BCCEF" w14:textId="0B7A3D98" w:rsidR="00584855" w:rsidRPr="005C3B49" w:rsidRDefault="000C48E0" w:rsidP="00584855">
      <w:pPr>
        <w:keepNext/>
        <w:jc w:val="center"/>
        <w:rPr>
          <w:color w:val="FF0000"/>
        </w:rPr>
      </w:pPr>
      <w:r w:rsidRPr="005C3B49">
        <w:rPr>
          <w:noProof/>
          <w:color w:val="FF0000"/>
        </w:rPr>
        <w:drawing>
          <wp:inline distT="0" distB="0" distL="0" distR="0" wp14:anchorId="42EAF762" wp14:editId="68BEF7F2">
            <wp:extent cx="4210050" cy="1610948"/>
            <wp:effectExtent l="0" t="0" r="0" b="889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24021" cy="1616294"/>
                    </a:xfrm>
                    <a:prstGeom prst="rect">
                      <a:avLst/>
                    </a:prstGeom>
                  </pic:spPr>
                </pic:pic>
              </a:graphicData>
            </a:graphic>
          </wp:inline>
        </w:drawing>
      </w:r>
    </w:p>
    <w:p w14:paraId="1828C0E5" w14:textId="14EF16C6" w:rsidR="00584855" w:rsidRPr="005C3B49" w:rsidRDefault="00723DC7" w:rsidP="00582272">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BB77F7">
        <w:rPr>
          <w:noProof/>
          <w:color w:val="FF0000"/>
        </w:rPr>
        <w:t>25</w:t>
      </w:r>
      <w:r w:rsidR="008E6EAB" w:rsidRPr="005C3B49">
        <w:rPr>
          <w:noProof/>
          <w:color w:val="FF0000"/>
        </w:rPr>
        <w:fldChar w:fldCharType="end"/>
      </w:r>
      <w:r w:rsidRPr="005C3B49">
        <w:rPr>
          <w:color w:val="FF0000"/>
        </w:rPr>
        <w:t xml:space="preserve"> - Valor de Rqod</w:t>
      </w:r>
    </w:p>
    <w:p w14:paraId="0BA49E04" w14:textId="77777777" w:rsidR="00D05C6A" w:rsidRPr="005C3B49" w:rsidRDefault="00D05C6A" w:rsidP="008720E4">
      <w:pPr>
        <w:rPr>
          <w:color w:val="FF0000"/>
        </w:rPr>
      </w:pPr>
    </w:p>
    <w:p w14:paraId="51720B4C" w14:textId="18E105B5" w:rsidR="00CB6FEC" w:rsidRPr="005C3B49" w:rsidRDefault="00CB6FEC" w:rsidP="008720E4">
      <w:pPr>
        <w:rPr>
          <w:color w:val="FF0000"/>
        </w:rPr>
      </w:pPr>
      <w:r w:rsidRPr="005C3B49">
        <w:rPr>
          <w:color w:val="FF0000"/>
        </w:rPr>
        <w:lastRenderedPageBreak/>
        <w:t>El resultado de la implementación es el siguiente:</w:t>
      </w:r>
    </w:p>
    <w:p w14:paraId="41F37ED6" w14:textId="77777777" w:rsidR="00584855" w:rsidRPr="005C3B49" w:rsidRDefault="008720E4" w:rsidP="00584855">
      <w:pPr>
        <w:keepNext/>
        <w:jc w:val="center"/>
        <w:rPr>
          <w:color w:val="FF0000"/>
        </w:rPr>
      </w:pPr>
      <w:r w:rsidRPr="005C3B49">
        <w:rPr>
          <w:noProof/>
          <w:color w:val="FF0000"/>
        </w:rPr>
        <w:drawing>
          <wp:inline distT="0" distB="0" distL="0" distR="0" wp14:anchorId="1D6567A4" wp14:editId="43C24F5A">
            <wp:extent cx="3154680" cy="1740949"/>
            <wp:effectExtent l="0" t="0" r="762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176542" cy="1753014"/>
                    </a:xfrm>
                    <a:prstGeom prst="rect">
                      <a:avLst/>
                    </a:prstGeom>
                    <a:noFill/>
                    <a:ln>
                      <a:noFill/>
                    </a:ln>
                  </pic:spPr>
                </pic:pic>
              </a:graphicData>
            </a:graphic>
          </wp:inline>
        </w:drawing>
      </w:r>
    </w:p>
    <w:p w14:paraId="71A21B8B" w14:textId="6E4C545D" w:rsidR="000C48E0" w:rsidRPr="005C3B49" w:rsidRDefault="00584855" w:rsidP="00584855">
      <w:pPr>
        <w:pStyle w:val="Descripcin"/>
        <w:jc w:val="center"/>
        <w:rPr>
          <w:color w:val="FF0000"/>
        </w:rPr>
      </w:pPr>
      <w:r w:rsidRPr="005C3B49">
        <w:rPr>
          <w:color w:val="FF0000"/>
        </w:rPr>
        <w:t xml:space="preserve">Figura </w:t>
      </w:r>
      <w:r w:rsidR="008E6EAB" w:rsidRPr="005C3B49">
        <w:rPr>
          <w:color w:val="FF0000"/>
        </w:rPr>
        <w:fldChar w:fldCharType="begin"/>
      </w:r>
      <w:r w:rsidR="008E6EAB" w:rsidRPr="005C3B49">
        <w:rPr>
          <w:color w:val="FF0000"/>
        </w:rPr>
        <w:instrText xml:space="preserve"> SEQ Figura \* ARABIC </w:instrText>
      </w:r>
      <w:r w:rsidR="008E6EAB" w:rsidRPr="005C3B49">
        <w:rPr>
          <w:color w:val="FF0000"/>
        </w:rPr>
        <w:fldChar w:fldCharType="separate"/>
      </w:r>
      <w:r w:rsidR="00BB77F7">
        <w:rPr>
          <w:noProof/>
          <w:color w:val="FF0000"/>
        </w:rPr>
        <w:t>26</w:t>
      </w:r>
      <w:r w:rsidR="008E6EAB" w:rsidRPr="005C3B49">
        <w:rPr>
          <w:noProof/>
          <w:color w:val="FF0000"/>
        </w:rPr>
        <w:fldChar w:fldCharType="end"/>
      </w:r>
      <w:r w:rsidRPr="005C3B49">
        <w:rPr>
          <w:color w:val="FF0000"/>
        </w:rPr>
        <w:t xml:space="preserve"> - Circuito de alimentación de DUSTY</w:t>
      </w:r>
    </w:p>
    <w:p w14:paraId="5061371C" w14:textId="7F44742E" w:rsidR="005C3B49" w:rsidRPr="005C3B49" w:rsidRDefault="005C3B49" w:rsidP="005C3B49">
      <w:pPr>
        <w:rPr>
          <w:color w:val="FF0000"/>
        </w:rPr>
      </w:pPr>
      <w:r w:rsidRPr="005C3B49">
        <w:rPr>
          <w:noProof/>
          <w:color w:val="FF0000"/>
        </w:rPr>
        <w:drawing>
          <wp:inline distT="0" distB="0" distL="0" distR="0" wp14:anchorId="0029F98F" wp14:editId="65578557">
            <wp:extent cx="3343275" cy="2800350"/>
            <wp:effectExtent l="0" t="0" r="952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43275" cy="2800350"/>
                    </a:xfrm>
                    <a:prstGeom prst="rect">
                      <a:avLst/>
                    </a:prstGeom>
                  </pic:spPr>
                </pic:pic>
              </a:graphicData>
            </a:graphic>
          </wp:inline>
        </w:drawing>
      </w:r>
    </w:p>
    <w:p w14:paraId="10818742" w14:textId="19FD0B4E" w:rsidR="00EA3F0F" w:rsidRPr="005C3B49" w:rsidRDefault="00CB6FEC" w:rsidP="00CB6FEC">
      <w:pPr>
        <w:jc w:val="both"/>
        <w:rPr>
          <w:color w:val="FF0000"/>
        </w:rPr>
      </w:pPr>
      <w:r w:rsidRPr="005C3B49">
        <w:rPr>
          <w:color w:val="FF0000"/>
        </w:rPr>
        <w:t>El funcionamiento d</w:t>
      </w:r>
      <w:r w:rsidR="00EA3F0F" w:rsidRPr="005C3B49">
        <w:rPr>
          <w:color w:val="FF0000"/>
        </w:rPr>
        <w:t>el circuito</w:t>
      </w:r>
      <w:r w:rsidRPr="005C3B49">
        <w:rPr>
          <w:color w:val="FF0000"/>
        </w:rPr>
        <w:t xml:space="preserve"> es</w:t>
      </w:r>
      <w:r w:rsidR="00583C6E" w:rsidRPr="005C3B49">
        <w:rPr>
          <w:color w:val="FF0000"/>
        </w:rPr>
        <w:t xml:space="preserve"> el siguiente</w:t>
      </w:r>
      <w:r w:rsidRPr="005C3B49">
        <w:rPr>
          <w:color w:val="FF0000"/>
        </w:rPr>
        <w:t>. La señal Vout(3V3), que proviene del conversor de voltaje</w:t>
      </w:r>
      <w:r w:rsidR="00B91368" w:rsidRPr="005C3B49">
        <w:rPr>
          <w:color w:val="FF0000"/>
        </w:rPr>
        <w:t xml:space="preserve"> (U3)</w:t>
      </w:r>
      <w:r w:rsidRPr="005C3B49">
        <w:rPr>
          <w:color w:val="FF0000"/>
        </w:rPr>
        <w:t xml:space="preserve"> del apartado anterior</w:t>
      </w:r>
      <w:r w:rsidR="00583C6E" w:rsidRPr="005C3B49">
        <w:rPr>
          <w:color w:val="FF0000"/>
        </w:rPr>
        <w:t xml:space="preserve"> (</w:t>
      </w:r>
      <w:r w:rsidR="00B91368" w:rsidRPr="005C3B49">
        <w:rPr>
          <w:color w:val="FF0000"/>
        </w:rPr>
        <w:t>Diseño del circuito de alimentación general</w:t>
      </w:r>
      <w:r w:rsidR="00583C6E" w:rsidRPr="005C3B49">
        <w:rPr>
          <w:color w:val="FF0000"/>
        </w:rPr>
        <w:t>)</w:t>
      </w:r>
      <w:r w:rsidRPr="005C3B49">
        <w:rPr>
          <w:color w:val="FF0000"/>
        </w:rPr>
        <w:t xml:space="preserve">, puede seguir su curso hacia el pin VOUT en el caso de que la señal DUSTY_PWR_CTRL </w:t>
      </w:r>
      <w:r w:rsidR="005F23A2" w:rsidRPr="005C3B49">
        <w:rPr>
          <w:color w:val="FF0000"/>
        </w:rPr>
        <w:t>esté a nivel alto (un 1)</w:t>
      </w:r>
      <w:r w:rsidRPr="005C3B49">
        <w:rPr>
          <w:color w:val="FF0000"/>
        </w:rPr>
        <w:t xml:space="preserve">. </w:t>
      </w:r>
      <w:r w:rsidR="00EA3F0F" w:rsidRPr="005C3B49">
        <w:rPr>
          <w:color w:val="FF0000"/>
        </w:rPr>
        <w:t xml:space="preserve">Esta señal </w:t>
      </w:r>
      <w:r w:rsidR="005F23A2" w:rsidRPr="005C3B49">
        <w:rPr>
          <w:color w:val="FF0000"/>
        </w:rPr>
        <w:t>la controla el chip</w:t>
      </w:r>
      <w:r w:rsidR="00EA3F0F" w:rsidRPr="005C3B49">
        <w:rPr>
          <w:color w:val="FF0000"/>
        </w:rPr>
        <w:t xml:space="preserve"> nRF9160 </w:t>
      </w:r>
      <w:r w:rsidR="005F23A2" w:rsidRPr="005C3B49">
        <w:rPr>
          <w:color w:val="FF0000"/>
        </w:rPr>
        <w:t xml:space="preserve">a través del pin </w:t>
      </w:r>
      <w:r w:rsidR="00B91368" w:rsidRPr="005C3B49">
        <w:rPr>
          <w:color w:val="FF0000"/>
        </w:rPr>
        <w:t>35 (P0.02).</w:t>
      </w:r>
    </w:p>
    <w:p w14:paraId="47769E03" w14:textId="54A89E34" w:rsidR="008720E4" w:rsidRPr="005C3B49" w:rsidRDefault="00CB6FEC" w:rsidP="004B4C48">
      <w:pPr>
        <w:jc w:val="both"/>
        <w:rPr>
          <w:color w:val="FF0000"/>
        </w:rPr>
      </w:pPr>
      <w:r w:rsidRPr="005C3B49">
        <w:rPr>
          <w:color w:val="FF0000"/>
        </w:rPr>
        <w:t xml:space="preserve">Nótese que se ha </w:t>
      </w:r>
      <w:r w:rsidR="00583C6E" w:rsidRPr="005C3B49">
        <w:rPr>
          <w:color w:val="FF0000"/>
        </w:rPr>
        <w:t>incluido</w:t>
      </w:r>
      <w:r w:rsidRPr="005C3B49">
        <w:rPr>
          <w:color w:val="FF0000"/>
        </w:rPr>
        <w:t xml:space="preserve"> una resistencia de pull-down (R26) en paralelo a </w:t>
      </w:r>
      <w:r w:rsidR="00EA3F0F" w:rsidRPr="005C3B49">
        <w:rPr>
          <w:color w:val="FF0000"/>
        </w:rPr>
        <w:t>la señal DUSTY_PWR_CTRL</w:t>
      </w:r>
      <w:r w:rsidR="00B91368" w:rsidRPr="005C3B49">
        <w:rPr>
          <w:color w:val="FF0000"/>
        </w:rPr>
        <w:t xml:space="preserve"> </w:t>
      </w:r>
      <w:r w:rsidR="005F23A2" w:rsidRPr="005C3B49">
        <w:rPr>
          <w:color w:val="FF0000"/>
        </w:rPr>
        <w:t>para asegurar</w:t>
      </w:r>
      <w:r w:rsidRPr="005C3B49">
        <w:rPr>
          <w:color w:val="FF0000"/>
        </w:rPr>
        <w:t xml:space="preserve"> que al encenderse la placa</w:t>
      </w:r>
      <w:r w:rsidR="005F23A2" w:rsidRPr="005C3B49">
        <w:rPr>
          <w:color w:val="FF0000"/>
        </w:rPr>
        <w:t xml:space="preserve"> la señal </w:t>
      </w:r>
      <w:r w:rsidR="00583C6E" w:rsidRPr="005C3B49">
        <w:rPr>
          <w:color w:val="FF0000"/>
        </w:rPr>
        <w:t>ON del chip (TPS229)</w:t>
      </w:r>
      <w:r w:rsidR="005F23A2" w:rsidRPr="005C3B49">
        <w:rPr>
          <w:color w:val="FF0000"/>
        </w:rPr>
        <w:t xml:space="preserve"> está conectada a tierra</w:t>
      </w:r>
      <w:r w:rsidR="00B91368" w:rsidRPr="005C3B49">
        <w:rPr>
          <w:color w:val="FF0000"/>
        </w:rPr>
        <w:t>, luego</w:t>
      </w:r>
      <w:r w:rsidR="00583C6E" w:rsidRPr="005C3B49">
        <w:rPr>
          <w:color w:val="FF0000"/>
        </w:rPr>
        <w:t xml:space="preserve"> VIN y VOUT están desconectados y por tato el módulo DUSTY está apagado</w:t>
      </w:r>
      <w:r w:rsidR="005F23A2" w:rsidRPr="005C3B49">
        <w:rPr>
          <w:color w:val="FF0000"/>
        </w:rPr>
        <w:t>.</w:t>
      </w:r>
    </w:p>
    <w:p w14:paraId="2A9CA562" w14:textId="25555F91" w:rsidR="000C48E0" w:rsidRDefault="006D112D" w:rsidP="009701D8">
      <w:pPr>
        <w:pStyle w:val="Ttulo2"/>
      </w:pPr>
      <w:bookmarkStart w:id="32" w:name="_Toc70782725"/>
      <w:r>
        <w:t>Diseño del circuito que implementa los LEDs y los botones</w:t>
      </w:r>
      <w:bookmarkEnd w:id="32"/>
    </w:p>
    <w:p w14:paraId="1BE98AC6" w14:textId="77777777" w:rsidR="004C6A47" w:rsidRPr="00C86978" w:rsidRDefault="00F50635" w:rsidP="0079223E">
      <w:pPr>
        <w:jc w:val="both"/>
        <w:rPr>
          <w:noProof/>
          <w:color w:val="FF0000"/>
        </w:rPr>
      </w:pPr>
      <w:r w:rsidRPr="00C86978">
        <w:rPr>
          <w:color w:val="FF0000"/>
        </w:rPr>
        <w:t xml:space="preserve">Para obtener señales visuales del estado de la placa se </w:t>
      </w:r>
      <w:r w:rsidR="004A584F" w:rsidRPr="00C86978">
        <w:rPr>
          <w:color w:val="FF0000"/>
        </w:rPr>
        <w:t>incorporarán</w:t>
      </w:r>
      <w:r w:rsidRPr="00C86978">
        <w:rPr>
          <w:color w:val="FF0000"/>
        </w:rPr>
        <w:t xml:space="preserve"> 4 LEDs. </w:t>
      </w:r>
      <w:r w:rsidR="004A584F" w:rsidRPr="00C86978">
        <w:rPr>
          <w:color w:val="FF0000"/>
        </w:rPr>
        <w:t>El LED verde (LED1)</w:t>
      </w:r>
      <w:r w:rsidRPr="00C86978">
        <w:rPr>
          <w:color w:val="FF0000"/>
        </w:rPr>
        <w:t xml:space="preserve"> está destinado a encenderse </w:t>
      </w:r>
      <w:r w:rsidR="004A584F" w:rsidRPr="00C86978">
        <w:rPr>
          <w:color w:val="FF0000"/>
        </w:rPr>
        <w:t xml:space="preserve">cuando la placa esté ON. </w:t>
      </w:r>
      <w:r w:rsidR="00771A6D" w:rsidRPr="00C86978">
        <w:rPr>
          <w:color w:val="FF0000"/>
        </w:rPr>
        <w:t>La funcionalidad de los demás LEDs se podrá determinar según las necesidades del producto final.</w:t>
      </w:r>
      <w:r w:rsidR="004C6A47" w:rsidRPr="00C86978">
        <w:rPr>
          <w:noProof/>
          <w:color w:val="FF0000"/>
        </w:rPr>
        <w:t xml:space="preserve"> </w:t>
      </w:r>
    </w:p>
    <w:p w14:paraId="44C5FBF6" w14:textId="2D12F751" w:rsidR="00336410" w:rsidRDefault="00C86978" w:rsidP="004C6A47">
      <w:pPr>
        <w:jc w:val="center"/>
      </w:pPr>
      <w:r>
        <w:rPr>
          <w:noProof/>
        </w:rPr>
        <w:lastRenderedPageBreak/>
        <w:drawing>
          <wp:inline distT="0" distB="0" distL="0" distR="0" wp14:anchorId="4BA6A11D" wp14:editId="601A5729">
            <wp:extent cx="5400040" cy="383349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40" cy="3833495"/>
                    </a:xfrm>
                    <a:prstGeom prst="rect">
                      <a:avLst/>
                    </a:prstGeom>
                  </pic:spPr>
                </pic:pic>
              </a:graphicData>
            </a:graphic>
          </wp:inline>
        </w:drawing>
      </w:r>
    </w:p>
    <w:p w14:paraId="6EDA9AD5" w14:textId="4201FB10" w:rsidR="00FE1ED5" w:rsidRDefault="00336410" w:rsidP="00336410">
      <w:pPr>
        <w:pStyle w:val="Descripcin"/>
        <w:jc w:val="center"/>
        <w:rPr>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27</w:t>
      </w:r>
      <w:r w:rsidR="00B669F1">
        <w:rPr>
          <w:noProof/>
        </w:rPr>
        <w:fldChar w:fldCharType="end"/>
      </w:r>
      <w:r>
        <w:t xml:space="preserve"> - Circuito de LEDs</w:t>
      </w:r>
    </w:p>
    <w:p w14:paraId="68B59C9F" w14:textId="66C4D695" w:rsidR="00FE1ED5" w:rsidRPr="00C86978" w:rsidRDefault="00FE1ED5" w:rsidP="0009393A">
      <w:pPr>
        <w:jc w:val="both"/>
        <w:rPr>
          <w:b/>
          <w:bCs/>
          <w:color w:val="FF0000"/>
        </w:rPr>
      </w:pPr>
      <w:r w:rsidRPr="00C86978">
        <w:rPr>
          <w:color w:val="FF0000"/>
        </w:rPr>
        <w:t>Las señales de control de los LEDs van conectadas a los pines P0.02, P0.03, P0.04, P0.05 del MCU nRF9160. Las resistencias</w:t>
      </w:r>
      <w:r w:rsidR="00771A6D" w:rsidRPr="00C86978">
        <w:rPr>
          <w:color w:val="FF0000"/>
        </w:rPr>
        <w:t xml:space="preserve"> de pull-down (R10, R11</w:t>
      </w:r>
      <w:r w:rsidR="00FA4CA5" w:rsidRPr="00C86978">
        <w:rPr>
          <w:color w:val="FF0000"/>
        </w:rPr>
        <w:t>,</w:t>
      </w:r>
      <w:r w:rsidR="00771A6D" w:rsidRPr="00C86978">
        <w:rPr>
          <w:color w:val="FF0000"/>
        </w:rPr>
        <w:t xml:space="preserve"> R12, R13)</w:t>
      </w:r>
      <w:r w:rsidRPr="00C86978">
        <w:rPr>
          <w:color w:val="FF0000"/>
        </w:rPr>
        <w:t xml:space="preserve"> aseguran que cuando la placa se enciende, los transistores tienen 0V en la base</w:t>
      </w:r>
      <w:r w:rsidR="00FA4CA5" w:rsidRPr="00C86978">
        <w:rPr>
          <w:color w:val="FF0000"/>
        </w:rPr>
        <w:t>, de modo que los LEDs se encuentran apagados</w:t>
      </w:r>
      <w:r w:rsidR="00715D28" w:rsidRPr="00C86978">
        <w:rPr>
          <w:color w:val="FF0000"/>
        </w:rPr>
        <w:t>.</w:t>
      </w:r>
      <w:r w:rsidR="00814E52" w:rsidRPr="00C86978">
        <w:rPr>
          <w:color w:val="FF0000"/>
        </w:rPr>
        <w:t xml:space="preserve"> Cuando </w:t>
      </w:r>
      <w:r w:rsidR="009F2CB0" w:rsidRPr="00C86978">
        <w:rPr>
          <w:color w:val="FF0000"/>
        </w:rPr>
        <w:t xml:space="preserve">un </w:t>
      </w:r>
      <w:r w:rsidR="00814E52" w:rsidRPr="00C86978">
        <w:rPr>
          <w:color w:val="FF0000"/>
        </w:rPr>
        <w:t>transistor recibe u</w:t>
      </w:r>
      <w:r w:rsidR="00FA4CA5" w:rsidRPr="00C86978">
        <w:rPr>
          <w:color w:val="FF0000"/>
        </w:rPr>
        <w:t>n nivel alto de tensión (un 1, VCC)</w:t>
      </w:r>
      <w:r w:rsidR="00814E52" w:rsidRPr="00C86978">
        <w:rPr>
          <w:color w:val="FF0000"/>
        </w:rPr>
        <w:t xml:space="preserve"> </w:t>
      </w:r>
      <w:r w:rsidR="00FA4CA5" w:rsidRPr="00C86978">
        <w:rPr>
          <w:color w:val="FF0000"/>
        </w:rPr>
        <w:t>el transistor</w:t>
      </w:r>
      <w:r w:rsidR="009173C6" w:rsidRPr="00C86978">
        <w:rPr>
          <w:color w:val="FF0000"/>
        </w:rPr>
        <w:t xml:space="preserve"> </w:t>
      </w:r>
      <w:r w:rsidR="00FA4CA5" w:rsidRPr="00C86978">
        <w:rPr>
          <w:color w:val="FF0000"/>
        </w:rPr>
        <w:t xml:space="preserve">(tipo N) se activa y </w:t>
      </w:r>
      <w:r w:rsidR="00814E52" w:rsidRPr="00C86978">
        <w:rPr>
          <w:color w:val="FF0000"/>
        </w:rPr>
        <w:t xml:space="preserve">deja pasar la corriente desde Vout(3V3) hasta </w:t>
      </w:r>
      <w:r w:rsidR="009F2CB0" w:rsidRPr="00C86978">
        <w:rPr>
          <w:color w:val="FF0000"/>
        </w:rPr>
        <w:t>GND de modo que el LED correspondiente se enciend</w:t>
      </w:r>
      <w:r w:rsidR="00FA4CA5" w:rsidRPr="00C86978">
        <w:rPr>
          <w:color w:val="FF0000"/>
        </w:rPr>
        <w:t>e.</w:t>
      </w:r>
    </w:p>
    <w:p w14:paraId="6F50D461" w14:textId="1143D53D" w:rsidR="00771A6D" w:rsidRPr="00C86978" w:rsidRDefault="00FA4CA5" w:rsidP="0009393A">
      <w:pPr>
        <w:jc w:val="both"/>
        <w:rPr>
          <w:color w:val="FF0000"/>
        </w:rPr>
      </w:pPr>
      <w:r w:rsidRPr="00C86978">
        <w:rPr>
          <w:color w:val="FF0000"/>
        </w:rPr>
        <w:t>Como el circuito está alimentado a 3V3, y los LEDs tienen una caída de tensión de entre 2 y 2.4V y soportan una corriente máxima de 20mA</w:t>
      </w:r>
    </w:p>
    <w:p w14:paraId="72584CB7" w14:textId="7B4A10A0" w:rsidR="00FA4CA5" w:rsidRPr="00C86978" w:rsidRDefault="00FA4CA5" w:rsidP="0009393A">
      <w:pPr>
        <w:jc w:val="center"/>
        <w:rPr>
          <w:color w:val="FF0000"/>
        </w:rPr>
      </w:pPr>
      <w:r w:rsidRPr="00C86978">
        <w:rPr>
          <w:color w:val="FF0000"/>
          <w:position w:val="-32"/>
        </w:rPr>
        <w:object w:dxaOrig="3140" w:dyaOrig="700" w14:anchorId="394D2D86">
          <v:shape id="_x0000_i1028" type="#_x0000_t75" style="width:156.05pt;height:36pt" o:ole="">
            <v:imagedata r:id="rId69" o:title=""/>
          </v:shape>
          <o:OLEObject Type="Embed" ProgID="Equation.DSMT4" ShapeID="_x0000_i1028" DrawAspect="Content" ObjectID="_1683354573" r:id="rId70"/>
        </w:object>
      </w:r>
    </w:p>
    <w:p w14:paraId="1C5B775A" w14:textId="2C673F5A" w:rsidR="00771A6D" w:rsidRPr="00C86978" w:rsidRDefault="009173C6" w:rsidP="00613D08">
      <w:pPr>
        <w:jc w:val="both"/>
        <w:rPr>
          <w:color w:val="FF0000"/>
        </w:rPr>
      </w:pPr>
      <w:r w:rsidRPr="00C86978">
        <w:rPr>
          <w:color w:val="FF0000"/>
        </w:rPr>
        <w:t>Finalmente</w:t>
      </w:r>
      <w:r w:rsidR="00FA4CA5" w:rsidRPr="00C86978">
        <w:rPr>
          <w:color w:val="FF0000"/>
        </w:rPr>
        <w:t xml:space="preserve"> se ha escogido una resistencia de 100</w:t>
      </w:r>
      <w:r w:rsidR="00FA4CA5" w:rsidRPr="00C86978">
        <w:rPr>
          <w:rFonts w:cs="Calibri"/>
          <w:color w:val="FF0000"/>
        </w:rPr>
        <w:t>Ω</w:t>
      </w:r>
      <w:r w:rsidR="00FA4CA5" w:rsidRPr="00C86978">
        <w:rPr>
          <w:color w:val="FF0000"/>
        </w:rPr>
        <w:t xml:space="preserve">, de modo que la corriente será de </w:t>
      </w:r>
      <w:r w:rsidRPr="00C86978">
        <w:rPr>
          <w:color w:val="FF0000"/>
        </w:rPr>
        <w:t>13mA</w:t>
      </w:r>
      <w:r w:rsidR="00FA4CA5" w:rsidRPr="00C86978">
        <w:rPr>
          <w:color w:val="FF0000"/>
        </w:rPr>
        <w:t xml:space="preserve"> y el led brill</w:t>
      </w:r>
      <w:r w:rsidRPr="00C86978">
        <w:rPr>
          <w:color w:val="FF0000"/>
        </w:rPr>
        <w:t>ará con menor intensidad. Este valor se ha escogido para simplificar el BOM.</w:t>
      </w:r>
    </w:p>
    <w:p w14:paraId="6BD517F9" w14:textId="25B1ADDA" w:rsidR="00771A6D" w:rsidRPr="00C86978" w:rsidRDefault="00771A6D" w:rsidP="00613D08">
      <w:pPr>
        <w:jc w:val="both"/>
        <w:rPr>
          <w:color w:val="FF0000"/>
        </w:rPr>
      </w:pPr>
      <w:r w:rsidRPr="00C86978">
        <w:rPr>
          <w:color w:val="FF0000"/>
        </w:rPr>
        <w:t xml:space="preserve">También se han implementado dos botones. El botón de reset (SW3) servirá para reiniciar la placa asíncronamente. </w:t>
      </w:r>
      <w:r w:rsidR="00E90E61" w:rsidRPr="00C86978">
        <w:rPr>
          <w:color w:val="FF0000"/>
        </w:rPr>
        <w:t xml:space="preserve">La funcionalidad de </w:t>
      </w:r>
      <w:r w:rsidRPr="00C86978">
        <w:rPr>
          <w:color w:val="FF0000"/>
        </w:rPr>
        <w:t xml:space="preserve">SW3 </w:t>
      </w:r>
      <w:r w:rsidR="00E90E61" w:rsidRPr="00C86978">
        <w:rPr>
          <w:color w:val="FF0000"/>
        </w:rPr>
        <w:t>se determinará según las necesidades del producto final.</w:t>
      </w:r>
    </w:p>
    <w:p w14:paraId="07925F97" w14:textId="77777777" w:rsidR="00336410" w:rsidRDefault="008720E4" w:rsidP="00336410">
      <w:pPr>
        <w:keepNext/>
        <w:jc w:val="center"/>
      </w:pPr>
      <w:r w:rsidRPr="00F50635">
        <w:rPr>
          <w:noProof/>
          <w:color w:val="FF0000"/>
        </w:rPr>
        <w:lastRenderedPageBreak/>
        <w:drawing>
          <wp:inline distT="0" distB="0" distL="0" distR="0" wp14:anchorId="3420408D" wp14:editId="54593C8F">
            <wp:extent cx="2604654" cy="1856304"/>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69922" r="45267"/>
                    <a:stretch/>
                  </pic:blipFill>
                  <pic:spPr bwMode="auto">
                    <a:xfrm>
                      <a:off x="0" y="0"/>
                      <a:ext cx="2604907" cy="1856484"/>
                    </a:xfrm>
                    <a:prstGeom prst="rect">
                      <a:avLst/>
                    </a:prstGeom>
                    <a:noFill/>
                    <a:ln>
                      <a:noFill/>
                    </a:ln>
                    <a:extLst>
                      <a:ext uri="{53640926-AAD7-44D8-BBD7-CCE9431645EC}">
                        <a14:shadowObscured xmlns:a14="http://schemas.microsoft.com/office/drawing/2010/main"/>
                      </a:ext>
                    </a:extLst>
                  </pic:spPr>
                </pic:pic>
              </a:graphicData>
            </a:graphic>
          </wp:inline>
        </w:drawing>
      </w:r>
    </w:p>
    <w:p w14:paraId="19E4F81D" w14:textId="0B26E6A8" w:rsidR="00FC4DC9" w:rsidRDefault="00336410" w:rsidP="00336410">
      <w:pPr>
        <w:pStyle w:val="Descripcin"/>
        <w:jc w:val="center"/>
        <w:rPr>
          <w:color w:val="FF0000"/>
        </w:rPr>
      </w:pPr>
      <w:r>
        <w:t xml:space="preserve">Figura </w:t>
      </w:r>
      <w:r w:rsidR="00B669F1">
        <w:fldChar w:fldCharType="begin"/>
      </w:r>
      <w:r w:rsidR="00B669F1">
        <w:instrText xml:space="preserve"> SEQ Figura \* ARABIC </w:instrText>
      </w:r>
      <w:r w:rsidR="00B669F1">
        <w:fldChar w:fldCharType="separate"/>
      </w:r>
      <w:r w:rsidR="00BB77F7">
        <w:rPr>
          <w:noProof/>
        </w:rPr>
        <w:t>28</w:t>
      </w:r>
      <w:r w:rsidR="00B669F1">
        <w:rPr>
          <w:noProof/>
        </w:rPr>
        <w:fldChar w:fldCharType="end"/>
      </w:r>
      <w:r>
        <w:t xml:space="preserve"> - Circuito de botones básico</w:t>
      </w:r>
    </w:p>
    <w:p w14:paraId="6C254F06" w14:textId="69FB6EFE" w:rsidR="0085186E" w:rsidRPr="00C86978" w:rsidRDefault="0085186E" w:rsidP="0079223E">
      <w:pPr>
        <w:jc w:val="both"/>
        <w:rPr>
          <w:color w:val="FF0000"/>
        </w:rPr>
      </w:pPr>
      <w:r w:rsidRPr="00C86978">
        <w:rPr>
          <w:color w:val="FF0000"/>
        </w:rPr>
        <w:t xml:space="preserve">Posteriormente se ha modificado el circuito del botón de reset para dividir esta señal en dos, de modo que tanto nRF9160 como DUSTY tengan su propia señal de reset </w:t>
      </w:r>
      <w:r w:rsidR="00C41F47" w:rsidRPr="00C86978">
        <w:rPr>
          <w:color w:val="FF0000"/>
        </w:rPr>
        <w:t>y de esta forma no se reinicien ambas cuando se está haciendo debugging o se está programando cada uno de ellos.</w:t>
      </w:r>
    </w:p>
    <w:p w14:paraId="3085F668" w14:textId="68AA6E0B" w:rsidR="00336410" w:rsidRDefault="00C86978" w:rsidP="00336410">
      <w:pPr>
        <w:keepNext/>
        <w:jc w:val="center"/>
      </w:pPr>
      <w:r>
        <w:rPr>
          <w:noProof/>
        </w:rPr>
        <w:drawing>
          <wp:inline distT="0" distB="0" distL="0" distR="0" wp14:anchorId="6D4C95AD" wp14:editId="144A4329">
            <wp:extent cx="5400040" cy="2498725"/>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00040" cy="2498725"/>
                    </a:xfrm>
                    <a:prstGeom prst="rect">
                      <a:avLst/>
                    </a:prstGeom>
                  </pic:spPr>
                </pic:pic>
              </a:graphicData>
            </a:graphic>
          </wp:inline>
        </w:drawing>
      </w:r>
    </w:p>
    <w:p w14:paraId="1E1D4DA3" w14:textId="22DB742E" w:rsidR="006B3B22" w:rsidRDefault="00336410" w:rsidP="00336410">
      <w:pPr>
        <w:pStyle w:val="Descripcin"/>
        <w:jc w:val="center"/>
      </w:pPr>
      <w:r>
        <w:t xml:space="preserve">Figura </w:t>
      </w:r>
      <w:r w:rsidR="00B669F1">
        <w:fldChar w:fldCharType="begin"/>
      </w:r>
      <w:r w:rsidR="00B669F1">
        <w:instrText xml:space="preserve"> SEQ Figura \* ARABIC </w:instrText>
      </w:r>
      <w:r w:rsidR="00B669F1">
        <w:fldChar w:fldCharType="separate"/>
      </w:r>
      <w:r w:rsidR="00BB77F7">
        <w:rPr>
          <w:noProof/>
        </w:rPr>
        <w:t>29</w:t>
      </w:r>
      <w:r w:rsidR="00B669F1">
        <w:rPr>
          <w:noProof/>
        </w:rPr>
        <w:fldChar w:fldCharType="end"/>
      </w:r>
      <w:r>
        <w:t xml:space="preserve"> - C</w:t>
      </w:r>
      <w:r w:rsidR="00381DDB">
        <w:t>i</w:t>
      </w:r>
      <w:r>
        <w:t>rcuito para el multiplexado de las señales de reset</w:t>
      </w:r>
    </w:p>
    <w:p w14:paraId="193CC588" w14:textId="4B72A103" w:rsidR="00B133A7" w:rsidRPr="00C86978" w:rsidRDefault="004C29B3" w:rsidP="0079223E">
      <w:pPr>
        <w:jc w:val="both"/>
        <w:rPr>
          <w:color w:val="FF0000"/>
        </w:rPr>
      </w:pPr>
      <w:r w:rsidRPr="00C86978">
        <w:rPr>
          <w:color w:val="FF0000"/>
        </w:rPr>
        <w:t>Se ha instalado un multiplexor que co</w:t>
      </w:r>
      <w:r w:rsidR="00584855" w:rsidRPr="00C86978">
        <w:rPr>
          <w:color w:val="FF0000"/>
        </w:rPr>
        <w:t>n</w:t>
      </w:r>
      <w:r w:rsidRPr="00C86978">
        <w:rPr>
          <w:color w:val="FF0000"/>
        </w:rPr>
        <w:t>muta la señal de reset dependiendo del estado del botón SW3. Cuando</w:t>
      </w:r>
      <w:r w:rsidR="00584855" w:rsidRPr="00C86978">
        <w:rPr>
          <w:color w:val="FF0000"/>
        </w:rPr>
        <w:t xml:space="preserve"> SW3</w:t>
      </w:r>
      <w:r w:rsidRPr="00C86978">
        <w:rPr>
          <w:color w:val="FF0000"/>
        </w:rPr>
        <w:t xml:space="preserve"> está sin presionar, IN1 e IN2 detectan VCC y por tanto los puertos NO1 y NO2 están conectados a COM</w:t>
      </w:r>
      <w:r w:rsidR="00584855" w:rsidRPr="00C86978">
        <w:rPr>
          <w:color w:val="FF0000"/>
        </w:rPr>
        <w:t>1 y COM2 respectivamente. En este caso</w:t>
      </w:r>
      <w:r w:rsidR="00C41F47" w:rsidRPr="00C86978">
        <w:rPr>
          <w:color w:val="FF0000"/>
        </w:rPr>
        <w:t xml:space="preserve"> NO</w:t>
      </w:r>
      <w:r w:rsidR="00381DDB" w:rsidRPr="00C86978">
        <w:rPr>
          <w:color w:val="FF0000"/>
        </w:rPr>
        <w:t>1</w:t>
      </w:r>
      <w:r w:rsidR="00C41F47" w:rsidRPr="00C86978">
        <w:rPr>
          <w:color w:val="FF0000"/>
        </w:rPr>
        <w:t xml:space="preserve"> Y NO están</w:t>
      </w:r>
      <w:r w:rsidR="00584855" w:rsidRPr="00C86978">
        <w:rPr>
          <w:color w:val="FF0000"/>
        </w:rPr>
        <w:t xml:space="preserve"> flotand</w:t>
      </w:r>
      <w:r w:rsidR="00C41F47" w:rsidRPr="00C86978">
        <w:rPr>
          <w:color w:val="FF0000"/>
        </w:rPr>
        <w:t>o</w:t>
      </w:r>
      <w:r w:rsidR="00381DDB" w:rsidRPr="00C86978">
        <w:rPr>
          <w:color w:val="FF0000"/>
        </w:rPr>
        <w:t xml:space="preserve"> y por tanto, a señales nRESET_nRF9160 y nRESET_DUSTY tendrán el valor definido por el pull-up interno o por la señal de reset del JTAG</w:t>
      </w:r>
      <w:r w:rsidR="00584855" w:rsidRPr="00C86978">
        <w:rPr>
          <w:color w:val="FF0000"/>
        </w:rPr>
        <w:t xml:space="preserve">. Cuando SW3 es presionado, IN1 e IN2 </w:t>
      </w:r>
      <w:r w:rsidR="00381DDB" w:rsidRPr="00C86978">
        <w:rPr>
          <w:color w:val="FF0000"/>
        </w:rPr>
        <w:t>están conectados a</w:t>
      </w:r>
      <w:r w:rsidR="00584855" w:rsidRPr="00C86978">
        <w:rPr>
          <w:color w:val="FF0000"/>
        </w:rPr>
        <w:t xml:space="preserve"> GND y por tanto los puertos NC1 y NC2 están conectados a COM1 y COM2 respectivamente. Este es el caso en el que las señales de reset toman el valor de GND y causan un reset en ambos controladores.</w:t>
      </w:r>
    </w:p>
    <w:p w14:paraId="5B0EC999" w14:textId="39B154BE" w:rsidR="00F17040" w:rsidRPr="00331924" w:rsidRDefault="004D655B" w:rsidP="00331924">
      <w:pPr>
        <w:pStyle w:val="Ttulo2"/>
      </w:pPr>
      <w:bookmarkStart w:id="33" w:name="_Toc70782726"/>
      <w:r>
        <w:t>Bill Of Material</w:t>
      </w:r>
      <w:r w:rsidR="00F17040">
        <w:t>s</w:t>
      </w:r>
      <w:r>
        <w:t xml:space="preserve"> (BOM)</w:t>
      </w:r>
      <w:bookmarkEnd w:id="33"/>
    </w:p>
    <w:p w14:paraId="6B7ED339" w14:textId="7D41B03D" w:rsidR="004470D7" w:rsidRPr="00A634EF" w:rsidRDefault="00F96DD1" w:rsidP="00F96DD1">
      <w:pPr>
        <w:jc w:val="both"/>
        <w:rPr>
          <w:color w:val="FF0000"/>
        </w:rPr>
      </w:pPr>
      <w:r w:rsidRPr="00A634EF">
        <w:rPr>
          <w:color w:val="FF0000"/>
        </w:rPr>
        <w:t xml:space="preserve">El BOM </w:t>
      </w:r>
      <w:r w:rsidR="00944590" w:rsidRPr="00A634EF">
        <w:rPr>
          <w:color w:val="FF0000"/>
        </w:rPr>
        <w:t xml:space="preserve">(Bill of Materials) </w:t>
      </w:r>
      <w:r w:rsidRPr="00A634EF">
        <w:rPr>
          <w:color w:val="FF0000"/>
        </w:rPr>
        <w:t xml:space="preserve">es la tabla donde se registran los componentes que </w:t>
      </w:r>
      <w:r w:rsidR="00944590" w:rsidRPr="00A634EF">
        <w:rPr>
          <w:color w:val="FF0000"/>
        </w:rPr>
        <w:t xml:space="preserve">se </w:t>
      </w:r>
      <w:r w:rsidR="00F93CF5" w:rsidRPr="00A634EF">
        <w:rPr>
          <w:color w:val="FF0000"/>
        </w:rPr>
        <w:t>han de adquirir</w:t>
      </w:r>
      <w:r w:rsidRPr="00A634EF">
        <w:rPr>
          <w:color w:val="FF0000"/>
        </w:rPr>
        <w:t xml:space="preserve"> para la producción del producto final</w:t>
      </w:r>
      <w:r w:rsidR="00F93CF5" w:rsidRPr="00A634EF">
        <w:rPr>
          <w:color w:val="FF0000"/>
        </w:rPr>
        <w:t>, sus características y su precio</w:t>
      </w:r>
      <w:r w:rsidRPr="00A634EF">
        <w:rPr>
          <w:color w:val="FF0000"/>
        </w:rPr>
        <w:t xml:space="preserve">. A cada componente de los diseños se le </w:t>
      </w:r>
      <w:r w:rsidR="00944590" w:rsidRPr="00A634EF">
        <w:rPr>
          <w:color w:val="FF0000"/>
        </w:rPr>
        <w:t xml:space="preserve">asigna </w:t>
      </w:r>
      <w:r w:rsidRPr="00A634EF">
        <w:rPr>
          <w:color w:val="FF0000"/>
        </w:rPr>
        <w:t xml:space="preserve">un </w:t>
      </w:r>
      <w:r w:rsidR="00944590" w:rsidRPr="00A634EF">
        <w:rPr>
          <w:color w:val="FF0000"/>
        </w:rPr>
        <w:t>identificador</w:t>
      </w:r>
      <w:r w:rsidRPr="00A634EF">
        <w:rPr>
          <w:color w:val="FF0000"/>
        </w:rPr>
        <w:t xml:space="preserve"> único</w:t>
      </w:r>
      <w:r w:rsidR="00944590" w:rsidRPr="00A634EF">
        <w:rPr>
          <w:color w:val="FF0000"/>
        </w:rPr>
        <w:t xml:space="preserve"> en función de su tipología (por ejemplo, R para las resistencias y C para los condensadores)</w:t>
      </w:r>
      <w:r w:rsidRPr="00A634EF">
        <w:rPr>
          <w:color w:val="FF0000"/>
        </w:rPr>
        <w:t xml:space="preserve">. En </w:t>
      </w:r>
      <w:r w:rsidR="00944590" w:rsidRPr="00A634EF">
        <w:rPr>
          <w:color w:val="FF0000"/>
        </w:rPr>
        <w:t>cada fila del documento</w:t>
      </w:r>
      <w:r w:rsidRPr="00A634EF">
        <w:rPr>
          <w:color w:val="FF0000"/>
        </w:rPr>
        <w:t xml:space="preserve"> se describe el componente, en algunos casos se especifica si se ha de montar o no, se especifica el footprint, el fabricante y el part number que le da el fabricante al componente. Cuando no se especifica el part number del componente ni el fabricante es porque es indiferente y lo que realmente importa es el </w:t>
      </w:r>
      <w:r w:rsidRPr="00A634EF">
        <w:rPr>
          <w:color w:val="FF0000"/>
        </w:rPr>
        <w:lastRenderedPageBreak/>
        <w:t>valor</w:t>
      </w:r>
      <w:r w:rsidR="00331924" w:rsidRPr="00A634EF">
        <w:rPr>
          <w:color w:val="FF0000"/>
        </w:rPr>
        <w:t>/características de este</w:t>
      </w:r>
      <w:r w:rsidRPr="00A634EF">
        <w:rPr>
          <w:color w:val="FF0000"/>
        </w:rPr>
        <w:t xml:space="preserve">. El BOM del proyecto en el momento de escribir </w:t>
      </w:r>
      <w:r w:rsidR="0067097E" w:rsidRPr="00A634EF">
        <w:rPr>
          <w:color w:val="FF0000"/>
        </w:rPr>
        <w:t>este documento</w:t>
      </w:r>
      <w:r w:rsidRPr="00A634EF">
        <w:rPr>
          <w:color w:val="FF0000"/>
        </w:rPr>
        <w:t xml:space="preserve"> es el siguiente:</w:t>
      </w:r>
    </w:p>
    <w:p w14:paraId="58225454" w14:textId="3C641F0C" w:rsidR="00C86978" w:rsidRPr="00C86978" w:rsidRDefault="00C86978" w:rsidP="00F96DD1">
      <w:pPr>
        <w:jc w:val="both"/>
        <w:rPr>
          <w:color w:val="FF0000"/>
        </w:rPr>
      </w:pPr>
      <w:r w:rsidRPr="00C86978">
        <w:rPr>
          <w:color w:val="FF0000"/>
        </w:rPr>
        <w:t>PONER EL BOM NUEVO</w:t>
      </w:r>
    </w:p>
    <w:p w14:paraId="20D81ACE" w14:textId="1B3EA288" w:rsidR="00F96DD1" w:rsidRPr="00C86978" w:rsidRDefault="00F96DD1" w:rsidP="005C71C7">
      <w:pPr>
        <w:jc w:val="both"/>
        <w:rPr>
          <w:color w:val="FF0000"/>
        </w:rPr>
      </w:pPr>
      <w:r w:rsidRPr="00C86978">
        <w:rPr>
          <w:color w:val="FF0000"/>
        </w:rPr>
        <w:t>Posteriormente se incluirá el precio de cada componente de manera que se pueda hacer un presupuesto del producto</w:t>
      </w:r>
      <w:r w:rsidR="0067097E" w:rsidRPr="00C86978">
        <w:rPr>
          <w:color w:val="FF0000"/>
        </w:rPr>
        <w:t xml:space="preserve"> para diferente cantidad de unidades. Además, también se deberá presupuestar la fabricación de la PCB y el montaje de los componentes.</w:t>
      </w:r>
    </w:p>
    <w:p w14:paraId="4167AB7D" w14:textId="77777777" w:rsidR="00170469" w:rsidRDefault="00170469">
      <w:pPr>
        <w:suppressAutoHyphens w:val="0"/>
        <w:rPr>
          <w:rFonts w:ascii="Calibri Light" w:eastAsia="Times New Roman" w:hAnsi="Calibri Light"/>
          <w:color w:val="2F5496"/>
          <w:sz w:val="32"/>
          <w:szCs w:val="32"/>
        </w:rPr>
      </w:pPr>
      <w:r>
        <w:br w:type="page"/>
      </w:r>
    </w:p>
    <w:p w14:paraId="4CEE000A" w14:textId="5C8DA7B5" w:rsidR="00226F97" w:rsidRDefault="00B247B1" w:rsidP="00226F97">
      <w:pPr>
        <w:pStyle w:val="Ttulo1"/>
      </w:pPr>
      <w:bookmarkStart w:id="34" w:name="_Toc70782727"/>
      <w:r>
        <w:lastRenderedPageBreak/>
        <w:t>Diseño y desarrollo del f</w:t>
      </w:r>
      <w:r w:rsidR="00226F97">
        <w:t>irmware</w:t>
      </w:r>
      <w:bookmarkEnd w:id="34"/>
    </w:p>
    <w:p w14:paraId="1D65BB93" w14:textId="6619A0A2" w:rsidR="00B247B1" w:rsidRDefault="00B247B1" w:rsidP="00B247B1">
      <w:pPr>
        <w:pStyle w:val="Ttulo2"/>
      </w:pPr>
      <w:bookmarkStart w:id="35" w:name="_Toc70782728"/>
      <w:r>
        <w:t>Introducción</w:t>
      </w:r>
      <w:bookmarkEnd w:id="35"/>
    </w:p>
    <w:p w14:paraId="003441BE" w14:textId="5CA4B235" w:rsidR="00B247B1" w:rsidRDefault="00B247B1" w:rsidP="00B247B1">
      <w:r>
        <w:t>Problema</w:t>
      </w:r>
    </w:p>
    <w:p w14:paraId="355584AE" w14:textId="5D7CF6C5" w:rsidR="00B247B1" w:rsidRDefault="00B247B1" w:rsidP="00B247B1">
      <w:pPr>
        <w:pStyle w:val="Ttulo2"/>
      </w:pPr>
      <w:bookmarkStart w:id="36" w:name="_Toc70782729"/>
      <w:r>
        <w:t>Arquitectura de la solución</w:t>
      </w:r>
      <w:bookmarkEnd w:id="36"/>
    </w:p>
    <w:p w14:paraId="1E13D995" w14:textId="40A47C07" w:rsidR="00B247B1" w:rsidRDefault="00B247B1" w:rsidP="00B247B1">
      <w:r>
        <w:t>Solución</w:t>
      </w:r>
    </w:p>
    <w:p w14:paraId="2260F119" w14:textId="39B2E68D" w:rsidR="00B247B1" w:rsidRDefault="00B247B1" w:rsidP="00B247B1">
      <w:pPr>
        <w:pStyle w:val="Ttulo2"/>
      </w:pPr>
      <w:bookmarkStart w:id="37" w:name="_Toc70782730"/>
      <w:r>
        <w:t>Implementación</w:t>
      </w:r>
      <w:bookmarkEnd w:id="37"/>
    </w:p>
    <w:p w14:paraId="1F438937" w14:textId="1174B060" w:rsidR="00B247B1" w:rsidRPr="00B247B1" w:rsidRDefault="00B247B1" w:rsidP="00B247B1">
      <w:r>
        <w:t>Diagrama de bloques</w:t>
      </w:r>
    </w:p>
    <w:p w14:paraId="514A353F" w14:textId="77777777" w:rsidR="00170469" w:rsidRDefault="00170469">
      <w:pPr>
        <w:suppressAutoHyphens w:val="0"/>
        <w:rPr>
          <w:rFonts w:ascii="Calibri Light" w:eastAsia="Times New Roman" w:hAnsi="Calibri Light"/>
          <w:color w:val="2F5496"/>
          <w:sz w:val="32"/>
          <w:szCs w:val="32"/>
        </w:rPr>
      </w:pPr>
      <w:r>
        <w:br w:type="page"/>
      </w:r>
    </w:p>
    <w:p w14:paraId="4E413002" w14:textId="2035F6CF" w:rsidR="004008BD" w:rsidRDefault="00B247B1" w:rsidP="00226F97">
      <w:pPr>
        <w:pStyle w:val="Ttulo1"/>
      </w:pPr>
      <w:bookmarkStart w:id="38" w:name="_Toc70782731"/>
      <w:r>
        <w:lastRenderedPageBreak/>
        <w:t>Validación de la solución</w:t>
      </w:r>
      <w:bookmarkEnd w:id="38"/>
    </w:p>
    <w:p w14:paraId="2696EF58" w14:textId="47AFBA92" w:rsidR="00B247B1" w:rsidRPr="00B247B1" w:rsidRDefault="00B247B1" w:rsidP="00B247B1">
      <w:r>
        <w:t>Medidas de consumo, paquetes………..</w:t>
      </w:r>
    </w:p>
    <w:p w14:paraId="6809D718" w14:textId="77777777" w:rsidR="00170469" w:rsidRDefault="00170469">
      <w:pPr>
        <w:suppressAutoHyphens w:val="0"/>
        <w:rPr>
          <w:rFonts w:ascii="Calibri Light" w:eastAsia="Times New Roman" w:hAnsi="Calibri Light"/>
          <w:color w:val="2F5496"/>
          <w:sz w:val="32"/>
          <w:szCs w:val="32"/>
        </w:rPr>
      </w:pPr>
      <w:r>
        <w:br w:type="page"/>
      </w:r>
    </w:p>
    <w:p w14:paraId="27406F6F" w14:textId="26E987C2" w:rsidR="00111F32" w:rsidRPr="00111F32" w:rsidRDefault="009701D8" w:rsidP="00111F32">
      <w:pPr>
        <w:pStyle w:val="Ttulo1"/>
      </w:pPr>
      <w:bookmarkStart w:id="39" w:name="_Toc70782732"/>
      <w:r>
        <w:lastRenderedPageBreak/>
        <w:t>Conclusiones</w:t>
      </w:r>
      <w:r w:rsidR="00111F32">
        <w:t xml:space="preserve"> y trabajo futuro</w:t>
      </w:r>
      <w:bookmarkEnd w:id="39"/>
    </w:p>
    <w:p w14:paraId="41A30D3D" w14:textId="5DDED849" w:rsidR="0067097E" w:rsidRPr="00A634EF" w:rsidRDefault="006A1736" w:rsidP="00310454">
      <w:pPr>
        <w:jc w:val="both"/>
        <w:rPr>
          <w:color w:val="FF0000"/>
        </w:rPr>
      </w:pPr>
      <w:r w:rsidRPr="00A634EF">
        <w:rPr>
          <w:color w:val="FF0000"/>
        </w:rPr>
        <w:t>Como se ha descrito al inicio del documento, e</w:t>
      </w:r>
      <w:r w:rsidR="0067097E" w:rsidRPr="00A634EF">
        <w:rPr>
          <w:color w:val="FF0000"/>
        </w:rPr>
        <w:t>l objetivo de</w:t>
      </w:r>
      <w:r w:rsidRPr="00A634EF">
        <w:rPr>
          <w:color w:val="FF0000"/>
        </w:rPr>
        <w:t xml:space="preserve"> este </w:t>
      </w:r>
      <w:r w:rsidR="0067097E" w:rsidRPr="00A634EF">
        <w:rPr>
          <w:color w:val="FF0000"/>
        </w:rPr>
        <w:t xml:space="preserve">proyecto </w:t>
      </w:r>
      <w:r w:rsidRPr="00A634EF">
        <w:rPr>
          <w:color w:val="FF0000"/>
        </w:rPr>
        <w:t>es</w:t>
      </w:r>
      <w:r w:rsidR="0067097E" w:rsidRPr="00A634EF">
        <w:rPr>
          <w:color w:val="FF0000"/>
        </w:rPr>
        <w:t xml:space="preserve"> diseñar un </w:t>
      </w:r>
      <w:r w:rsidRPr="00A634EF">
        <w:rPr>
          <w:color w:val="FF0000"/>
        </w:rPr>
        <w:t>g</w:t>
      </w:r>
      <w:r w:rsidR="0067097E" w:rsidRPr="00A634EF">
        <w:rPr>
          <w:color w:val="FF0000"/>
        </w:rPr>
        <w:t xml:space="preserve">ateway que permita </w:t>
      </w:r>
      <w:r w:rsidRPr="00A634EF">
        <w:rPr>
          <w:color w:val="FF0000"/>
        </w:rPr>
        <w:t xml:space="preserve">reenviar los datos provenientes de una red de sensores que utiliza el protocolo </w:t>
      </w:r>
      <w:r w:rsidR="0067097E" w:rsidRPr="00A634EF">
        <w:rPr>
          <w:color w:val="FF0000"/>
        </w:rPr>
        <w:t>Wireles</w:t>
      </w:r>
      <w:r w:rsidR="000B3AA6" w:rsidRPr="00A634EF">
        <w:rPr>
          <w:color w:val="FF0000"/>
        </w:rPr>
        <w:t>s</w:t>
      </w:r>
      <w:r w:rsidR="0067097E" w:rsidRPr="00A634EF">
        <w:rPr>
          <w:color w:val="FF0000"/>
        </w:rPr>
        <w:t xml:space="preserve">HART a través de una red de acceso 5G (NB-IoT/CAT-M1) y mediante el protocolo MQTT. </w:t>
      </w:r>
    </w:p>
    <w:p w14:paraId="47BB415A" w14:textId="59F9421F" w:rsidR="004008BD" w:rsidRDefault="004008BD" w:rsidP="00310454">
      <w:pPr>
        <w:jc w:val="both"/>
      </w:pPr>
    </w:p>
    <w:p w14:paraId="4A6A8E88" w14:textId="308D832D" w:rsidR="004008BD" w:rsidRDefault="004008BD" w:rsidP="00310454">
      <w:pPr>
        <w:jc w:val="both"/>
      </w:pPr>
    </w:p>
    <w:p w14:paraId="3FEE1E67" w14:textId="6C7B7A1E" w:rsidR="004008BD" w:rsidRDefault="004008BD" w:rsidP="00310454">
      <w:pPr>
        <w:jc w:val="both"/>
      </w:pPr>
    </w:p>
    <w:p w14:paraId="5808B23B" w14:textId="2198F776" w:rsidR="004008BD" w:rsidRDefault="004008BD" w:rsidP="00310454">
      <w:pPr>
        <w:jc w:val="both"/>
      </w:pPr>
    </w:p>
    <w:p w14:paraId="045A2F1B" w14:textId="6E7BCACE" w:rsidR="004008BD" w:rsidRDefault="004008BD" w:rsidP="00310454">
      <w:pPr>
        <w:jc w:val="both"/>
      </w:pPr>
    </w:p>
    <w:p w14:paraId="1E203C3F" w14:textId="4E0EADB5" w:rsidR="004008BD" w:rsidRDefault="004008BD" w:rsidP="00310454">
      <w:pPr>
        <w:jc w:val="both"/>
      </w:pPr>
    </w:p>
    <w:p w14:paraId="242AE687" w14:textId="201D6E82" w:rsidR="004008BD" w:rsidRDefault="004008BD" w:rsidP="00310454">
      <w:pPr>
        <w:jc w:val="both"/>
      </w:pPr>
    </w:p>
    <w:p w14:paraId="24252CF2" w14:textId="2ABA096C" w:rsidR="004008BD" w:rsidRDefault="004008BD" w:rsidP="00310454">
      <w:pPr>
        <w:jc w:val="both"/>
      </w:pPr>
    </w:p>
    <w:p w14:paraId="3E083C64" w14:textId="3CA4AA1E" w:rsidR="004008BD" w:rsidRDefault="004008BD" w:rsidP="00310454">
      <w:pPr>
        <w:jc w:val="both"/>
      </w:pPr>
    </w:p>
    <w:p w14:paraId="141F2621" w14:textId="62C3081C" w:rsidR="004008BD" w:rsidRDefault="004008BD" w:rsidP="00310454">
      <w:pPr>
        <w:jc w:val="both"/>
      </w:pPr>
    </w:p>
    <w:p w14:paraId="6F1B0E15" w14:textId="77777777" w:rsidR="004008BD" w:rsidRDefault="004008BD" w:rsidP="00310454">
      <w:pPr>
        <w:jc w:val="both"/>
        <w:rPr>
          <w:color w:val="FF0000"/>
        </w:rPr>
      </w:pPr>
    </w:p>
    <w:p w14:paraId="7C1B1744" w14:textId="77777777" w:rsidR="008B53C5" w:rsidRDefault="008B53C5">
      <w:pPr>
        <w:suppressAutoHyphens w:val="0"/>
        <w:rPr>
          <w:rFonts w:ascii="Calibri Light" w:eastAsia="Times New Roman" w:hAnsi="Calibri Light"/>
          <w:color w:val="2F5496"/>
          <w:sz w:val="32"/>
          <w:szCs w:val="32"/>
        </w:rPr>
      </w:pPr>
      <w:r>
        <w:br w:type="page"/>
      </w:r>
    </w:p>
    <w:p w14:paraId="12CA348F" w14:textId="1A4FA289" w:rsidR="00F17040" w:rsidRDefault="0047351D" w:rsidP="00F93CF5">
      <w:pPr>
        <w:pStyle w:val="Ttulo1"/>
      </w:pPr>
      <w:bookmarkStart w:id="40" w:name="_Toc70782733"/>
      <w:r>
        <w:lastRenderedPageBreak/>
        <w:t>Bibliografía</w:t>
      </w:r>
      <w:bookmarkEnd w:id="40"/>
    </w:p>
    <w:p w14:paraId="0F134D8F" w14:textId="239582BA" w:rsidR="00EE23E0" w:rsidRPr="00EE23E0" w:rsidRDefault="00EE23E0" w:rsidP="00EE23E0">
      <w:r>
        <w:t>[1] u-blox.</w:t>
      </w:r>
      <w:r w:rsidRPr="00EE23E0">
        <w:t xml:space="preserve"> </w:t>
      </w:r>
      <w:r>
        <w:t xml:space="preserve">SARA-N3 series Multi-band NB-IoT (LTE Cat NB2) modules. Última consulta: 15/03/2021. Disponible en línea: </w:t>
      </w:r>
      <w:hyperlink r:id="rId73" w:history="1">
        <w:r w:rsidRPr="00450CB7">
          <w:rPr>
            <w:rStyle w:val="Hipervnculo"/>
          </w:rPr>
          <w:t>https://www.u-blox.com/en/product/sara-n3-series</w:t>
        </w:r>
      </w:hyperlink>
    </w:p>
    <w:p w14:paraId="46922324" w14:textId="4099379B" w:rsidR="00EE23E0" w:rsidRPr="00EE23E0" w:rsidRDefault="00EE23E0" w:rsidP="00EE23E0">
      <w:r w:rsidRPr="005B35F6">
        <w:rPr>
          <w:lang w:val="en-US"/>
        </w:rPr>
        <w:t xml:space="preserve">[2] u-blox. SARA-R5 series LTE-M / NB-IoT modules with secure cloud. </w:t>
      </w:r>
      <w:r>
        <w:t xml:space="preserve">Última consulta: 15/03/2021. Disponible en línea: </w:t>
      </w:r>
      <w:hyperlink r:id="rId74" w:history="1">
        <w:r w:rsidRPr="00450CB7">
          <w:rPr>
            <w:rStyle w:val="Hipervnculo"/>
          </w:rPr>
          <w:t>https://www.u-blox.com/en/product/sara-r5-series</w:t>
        </w:r>
      </w:hyperlink>
    </w:p>
    <w:p w14:paraId="440FDD17" w14:textId="2E75EF1D" w:rsidR="00115756" w:rsidRDefault="00115756" w:rsidP="004D655B">
      <w:r w:rsidRPr="005B35F6">
        <w:rPr>
          <w:lang w:val="en-US"/>
        </w:rPr>
        <w:t>[</w:t>
      </w:r>
      <w:r w:rsidR="00EE23E0" w:rsidRPr="005B35F6">
        <w:rPr>
          <w:lang w:val="en-US"/>
        </w:rPr>
        <w:t>3</w:t>
      </w:r>
      <w:r w:rsidRPr="005B35F6">
        <w:rPr>
          <w:lang w:val="en-US"/>
        </w:rPr>
        <w:t>]</w:t>
      </w:r>
      <w:r w:rsidR="004D655B" w:rsidRPr="005B35F6">
        <w:rPr>
          <w:lang w:val="en-US"/>
        </w:rPr>
        <w:t xml:space="preserve"> </w:t>
      </w:r>
      <w:r w:rsidRPr="005B35F6">
        <w:rPr>
          <w:lang w:val="en-US"/>
        </w:rPr>
        <w:t xml:space="preserve">Nordic Semiconductors. nRF9160 Product Specification. </w:t>
      </w:r>
      <w:r>
        <w:t xml:space="preserve">Última consulta: 09/03/2021. Disponible en línea: </w:t>
      </w:r>
      <w:hyperlink r:id="rId75" w:history="1">
        <w:r w:rsidR="0073571A" w:rsidRPr="005F175A">
          <w:rPr>
            <w:rStyle w:val="Hipervnculo"/>
          </w:rPr>
          <w:t>https://infocenter.nordicsemi.com/index.jsp?topic=%2Fstruct_nrf91%2Fstruct%2Fnrf9160.html&amp;cp=2_0</w:t>
        </w:r>
      </w:hyperlink>
    </w:p>
    <w:p w14:paraId="2D0C45A1" w14:textId="56DB5333" w:rsidR="00347D5B" w:rsidRPr="00347D5B" w:rsidRDefault="00347D5B" w:rsidP="004D655B">
      <w:r w:rsidRPr="005B35F6">
        <w:rPr>
          <w:rStyle w:val="Hipervnculo"/>
          <w:color w:val="auto"/>
          <w:u w:val="none"/>
          <w:lang w:val="en-US"/>
        </w:rPr>
        <w:t>[</w:t>
      </w:r>
      <w:r w:rsidR="00EE23E0" w:rsidRPr="005B35F6">
        <w:rPr>
          <w:rStyle w:val="Hipervnculo"/>
          <w:color w:val="auto"/>
          <w:u w:val="none"/>
          <w:lang w:val="en-US"/>
        </w:rPr>
        <w:t>4</w:t>
      </w:r>
      <w:r w:rsidRPr="005B35F6">
        <w:rPr>
          <w:rStyle w:val="Hipervnculo"/>
          <w:color w:val="auto"/>
          <w:u w:val="none"/>
          <w:lang w:val="en-US"/>
        </w:rPr>
        <w:t>]</w:t>
      </w:r>
      <w:r w:rsidR="004D655B" w:rsidRPr="005B35F6">
        <w:rPr>
          <w:rStyle w:val="Hipervnculo"/>
          <w:color w:val="auto"/>
          <w:u w:val="none"/>
          <w:lang w:val="en-US"/>
        </w:rPr>
        <w:t xml:space="preserve"> </w:t>
      </w:r>
      <w:r w:rsidRPr="005B35F6">
        <w:rPr>
          <w:rStyle w:val="Hipervnculo"/>
          <w:color w:val="auto"/>
          <w:u w:val="none"/>
          <w:lang w:val="en-US"/>
        </w:rPr>
        <w:t xml:space="preserve">Nordic Semiconductors. Hardware Files “Layout and BOM resources v0.15.0”. </w:t>
      </w:r>
      <w:r>
        <w:rPr>
          <w:rStyle w:val="Hipervnculo"/>
          <w:color w:val="auto"/>
          <w:u w:val="none"/>
        </w:rPr>
        <w:t xml:space="preserve">Última consulta: 23/02/2021. Disponible en línea: </w:t>
      </w:r>
      <w:hyperlink r:id="rId76" w:history="1">
        <w:r w:rsidRPr="001D4EA4">
          <w:rPr>
            <w:rStyle w:val="Hipervnculo"/>
          </w:rPr>
          <w:t>https://www.nordicsemi.com/-/media/Software-and-other-downloads/Dev-Kits/nRF9160-DK/nRF9160-DK---Hardware-files-0_15_0.zip</w:t>
        </w:r>
      </w:hyperlink>
    </w:p>
    <w:p w14:paraId="7171DEAD" w14:textId="07379EC6" w:rsidR="006D2C80" w:rsidRDefault="00AB315A" w:rsidP="004D655B">
      <w:r w:rsidRPr="005B35F6">
        <w:rPr>
          <w:lang w:val="en-US"/>
        </w:rPr>
        <w:t>[</w:t>
      </w:r>
      <w:r w:rsidR="00EE23E0" w:rsidRPr="005B35F6">
        <w:rPr>
          <w:lang w:val="en-US"/>
        </w:rPr>
        <w:t>5</w:t>
      </w:r>
      <w:r w:rsidRPr="005B35F6">
        <w:rPr>
          <w:lang w:val="en-US"/>
        </w:rPr>
        <w:t xml:space="preserve">] Nordic Semiconductor. </w:t>
      </w:r>
      <w:r w:rsidR="0047351D" w:rsidRPr="005B35F6">
        <w:rPr>
          <w:lang w:val="en-US"/>
        </w:rPr>
        <w:t>Product specification nrf9160 DK</w:t>
      </w:r>
      <w:r w:rsidRPr="005B35F6">
        <w:rPr>
          <w:lang w:val="en-US"/>
        </w:rPr>
        <w:t xml:space="preserve">. </w:t>
      </w:r>
      <w:r w:rsidR="00582272">
        <w:t>Ú</w:t>
      </w:r>
      <w:r>
        <w:t xml:space="preserve">ltima consulta: 23/02/2021. Disponible en línea: </w:t>
      </w:r>
      <w:hyperlink r:id="rId77" w:history="1">
        <w:r w:rsidRPr="001D4EA4">
          <w:rPr>
            <w:rStyle w:val="Hipervnculo"/>
          </w:rPr>
          <w:t>https://infocenter.nordicsemi.com/pdf/nRF9160_PS_v2.0.pdf</w:t>
        </w:r>
      </w:hyperlink>
    </w:p>
    <w:p w14:paraId="4593509B" w14:textId="5F847D1B" w:rsidR="00936311" w:rsidRDefault="00936311" w:rsidP="004D655B">
      <w:r w:rsidRPr="005B35F6">
        <w:rPr>
          <w:rStyle w:val="Hipervnculo"/>
          <w:color w:val="000000" w:themeColor="text1"/>
          <w:u w:val="none"/>
          <w:lang w:val="en-US"/>
        </w:rPr>
        <w:t>[</w:t>
      </w:r>
      <w:r w:rsidR="00EE23E0" w:rsidRPr="005B35F6">
        <w:rPr>
          <w:rStyle w:val="Hipervnculo"/>
          <w:color w:val="000000" w:themeColor="text1"/>
          <w:u w:val="none"/>
          <w:lang w:val="en-US"/>
        </w:rPr>
        <w:t>6</w:t>
      </w:r>
      <w:r w:rsidRPr="005B35F6">
        <w:rPr>
          <w:rStyle w:val="Hipervnculo"/>
          <w:color w:val="000000" w:themeColor="text1"/>
          <w:u w:val="none"/>
          <w:lang w:val="en-US"/>
        </w:rPr>
        <w:t xml:space="preserve">] Dust Networks. </w:t>
      </w:r>
      <w:r w:rsidRPr="005B35F6">
        <w:rPr>
          <w:lang w:val="en-US"/>
        </w:rPr>
        <w:t xml:space="preserve">Eterna LTP5901 / LTP5902 Integration Guide. </w:t>
      </w:r>
      <w:r>
        <w:t>Última consulta: 23/02/2021. Disponible en línea:</w:t>
      </w:r>
      <w:r>
        <w:rPr>
          <w:color w:val="000000" w:themeColor="text1"/>
        </w:rPr>
        <w:t xml:space="preserve"> </w:t>
      </w:r>
      <w:hyperlink r:id="rId78" w:history="1">
        <w:r w:rsidRPr="001D4EA4">
          <w:rPr>
            <w:rStyle w:val="Hipervnculo"/>
          </w:rPr>
          <w:t>http://www.farnell.com/datasheets/1975853.pdf</w:t>
        </w:r>
      </w:hyperlink>
    </w:p>
    <w:p w14:paraId="7F1E08D4" w14:textId="0986CF14" w:rsidR="00A94B46" w:rsidRPr="00A94B46" w:rsidRDefault="00A94B46" w:rsidP="004D655B">
      <w:pPr>
        <w:rPr>
          <w:rStyle w:val="Hipervnculo"/>
          <w:color w:val="auto"/>
          <w:u w:val="none"/>
        </w:rPr>
      </w:pPr>
      <w:r w:rsidRPr="005B35F6">
        <w:rPr>
          <w:lang w:val="en-US"/>
        </w:rPr>
        <w:t>[</w:t>
      </w:r>
      <w:r w:rsidR="00EE23E0" w:rsidRPr="005B35F6">
        <w:rPr>
          <w:lang w:val="en-US"/>
        </w:rPr>
        <w:t>7</w:t>
      </w:r>
      <w:r w:rsidRPr="005B35F6">
        <w:rPr>
          <w:lang w:val="en-US"/>
        </w:rPr>
        <w:t xml:space="preserve">] Dust Networks. Etherna integration guide. </w:t>
      </w:r>
      <w:r>
        <w:t xml:space="preserve">Última consulta: 23/02/2021. Disponible en línea: </w:t>
      </w:r>
      <w:hyperlink r:id="rId79" w:history="1">
        <w:r w:rsidRPr="001D4EA4">
          <w:rPr>
            <w:rStyle w:val="Hipervnculo"/>
          </w:rPr>
          <w:t>https://www.analog.com/media/en/technical-documentation/user-guides/Eterna_Integration_Guide.pdf</w:t>
        </w:r>
      </w:hyperlink>
    </w:p>
    <w:p w14:paraId="3005AC42" w14:textId="35620DCD" w:rsidR="00B1151A" w:rsidRPr="00B1151A" w:rsidRDefault="00AB315A" w:rsidP="004D655B">
      <w:r>
        <w:t>[</w:t>
      </w:r>
      <w:r w:rsidR="00EE23E0">
        <w:t>8</w:t>
      </w:r>
      <w:r>
        <w:t xml:space="preserve">] Texas Instruments. </w:t>
      </w:r>
      <w:r w:rsidR="00B1151A">
        <w:t>Datasheet LM2675</w:t>
      </w:r>
      <w:r>
        <w:t xml:space="preserve">. </w:t>
      </w:r>
      <w:r w:rsidR="00582272">
        <w:t xml:space="preserve">Última consulta: 23/02/2021. Disponible en línea: </w:t>
      </w:r>
      <w:hyperlink r:id="rId80" w:history="1">
        <w:r w:rsidR="00582272" w:rsidRPr="001D4EA4">
          <w:rPr>
            <w:rStyle w:val="Hipervnculo"/>
          </w:rPr>
          <w:t>https://www.ti.com/lit/ds/symlink/l</w:t>
        </w:r>
        <w:bookmarkStart w:id="41" w:name="_Hlt58949936"/>
        <w:bookmarkStart w:id="42" w:name="_Hlt58949937"/>
        <w:r w:rsidR="00582272" w:rsidRPr="001D4EA4">
          <w:rPr>
            <w:rStyle w:val="Hipervnculo"/>
          </w:rPr>
          <w:t>m</w:t>
        </w:r>
        <w:bookmarkEnd w:id="41"/>
        <w:bookmarkEnd w:id="42"/>
        <w:r w:rsidR="00582272" w:rsidRPr="001D4EA4">
          <w:rPr>
            <w:rStyle w:val="Hipervnculo"/>
          </w:rPr>
          <w:t>2675.pdf?HQS=TI-null-null-digikeymode-df-pf-null-wwe&amp;ts=1606089300584</w:t>
        </w:r>
      </w:hyperlink>
    </w:p>
    <w:p w14:paraId="0FA4600D" w14:textId="72564BEC" w:rsidR="009F1126" w:rsidRDefault="00CC79B3" w:rsidP="004D655B">
      <w:r>
        <w:t>[</w:t>
      </w:r>
      <w:r w:rsidR="00EE23E0">
        <w:t>9</w:t>
      </w:r>
      <w:r>
        <w:t xml:space="preserve">] </w:t>
      </w:r>
      <w:r w:rsidR="00582272">
        <w:t xml:space="preserve">Texas Instruments. </w:t>
      </w:r>
      <w:r w:rsidR="009F1126">
        <w:t>Datasheet TPS22917</w:t>
      </w:r>
      <w:r w:rsidR="00582272">
        <w:t xml:space="preserve">. Última consulta: 23/02/2021. Disponible en línea: </w:t>
      </w:r>
      <w:hyperlink r:id="rId81" w:history="1">
        <w:r w:rsidR="00582272" w:rsidRPr="001D4EA4">
          <w:rPr>
            <w:rStyle w:val="Hipervnculo"/>
          </w:rPr>
          <w:t>https://www.ti.com/lit/gpn/tps22917</w:t>
        </w:r>
      </w:hyperlink>
    </w:p>
    <w:p w14:paraId="14F909D3" w14:textId="68E5A21F" w:rsidR="00BD3DBA" w:rsidRPr="007519A3" w:rsidRDefault="00CC79B3" w:rsidP="004D655B">
      <w:r>
        <w:t>[</w:t>
      </w:r>
      <w:r w:rsidR="00EE23E0">
        <w:t>10</w:t>
      </w:r>
      <w:r>
        <w:t xml:space="preserve">] </w:t>
      </w:r>
      <w:r w:rsidR="007519A3">
        <w:t xml:space="preserve">Midatronics. </w:t>
      </w:r>
      <w:r w:rsidR="00BD3DBA">
        <w:t>DUSTY</w:t>
      </w:r>
      <w:r w:rsidR="007519A3">
        <w:t xml:space="preserve"> User’s guide. Última consulta: 23/02/2021. Disponible e línea:  </w:t>
      </w:r>
      <w:hyperlink r:id="rId82" w:history="1">
        <w:r w:rsidR="00C24AAE" w:rsidRPr="001D4EA4">
          <w:rPr>
            <w:rStyle w:val="Hipervnculo"/>
          </w:rPr>
          <w:t>https://midatronics.com/wp-content/uploads/2019/10/MIDATRONICS-ITM-DYPA-or-DYUF-B-02-User-Guide-Dusty-Rev-1.8.pdf</w:t>
        </w:r>
      </w:hyperlink>
    </w:p>
    <w:p w14:paraId="49B9638C" w14:textId="682CCF4B" w:rsidR="002C77FC" w:rsidRDefault="002C77FC">
      <w:pPr>
        <w:jc w:val="center"/>
      </w:pPr>
    </w:p>
    <w:sectPr w:rsidR="002C77FC" w:rsidSect="00F82DC0">
      <w:headerReference w:type="default" r:id="rId83"/>
      <w:footerReference w:type="default" r:id="rId84"/>
      <w:pgSz w:w="11906" w:h="16838"/>
      <w:pgMar w:top="1417" w:right="1701" w:bottom="1417" w:left="1701"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E8C0C" w14:textId="77777777" w:rsidR="00B669F1" w:rsidRDefault="00B669F1">
      <w:pPr>
        <w:spacing w:after="0" w:line="240" w:lineRule="auto"/>
      </w:pPr>
      <w:r>
        <w:separator/>
      </w:r>
    </w:p>
  </w:endnote>
  <w:endnote w:type="continuationSeparator" w:id="0">
    <w:p w14:paraId="7D087A57" w14:textId="77777777" w:rsidR="00B669F1" w:rsidRDefault="00B669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8792149"/>
      <w:docPartObj>
        <w:docPartGallery w:val="Page Numbers (Bottom of Page)"/>
        <w:docPartUnique/>
      </w:docPartObj>
    </w:sdtPr>
    <w:sdtEndPr/>
    <w:sdtContent>
      <w:p w14:paraId="43DAC660" w14:textId="0607C7B7" w:rsidR="00E54CBF" w:rsidRDefault="00E54CBF">
        <w:pPr>
          <w:pStyle w:val="Piedepgina"/>
          <w:jc w:val="center"/>
        </w:pPr>
        <w:r>
          <w:fldChar w:fldCharType="begin"/>
        </w:r>
        <w:r>
          <w:instrText>PAGE   \* MERGEFORMAT</w:instrText>
        </w:r>
        <w:r>
          <w:fldChar w:fldCharType="separate"/>
        </w:r>
        <w:r>
          <w:t>2</w:t>
        </w:r>
        <w:r>
          <w:fldChar w:fldCharType="end"/>
        </w:r>
      </w:p>
    </w:sdtContent>
  </w:sdt>
  <w:p w14:paraId="3B420FA5" w14:textId="77777777" w:rsidR="00E54CBF" w:rsidRDefault="00E54CBF">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D322C" w14:textId="77777777" w:rsidR="00B669F1" w:rsidRDefault="00B669F1">
      <w:pPr>
        <w:spacing w:after="0" w:line="240" w:lineRule="auto"/>
      </w:pPr>
      <w:r>
        <w:rPr>
          <w:color w:val="000000"/>
        </w:rPr>
        <w:separator/>
      </w:r>
    </w:p>
  </w:footnote>
  <w:footnote w:type="continuationSeparator" w:id="0">
    <w:p w14:paraId="4A6D3570" w14:textId="77777777" w:rsidR="00B669F1" w:rsidRDefault="00B669F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25A7A" w14:textId="699CC40D" w:rsidR="00E54CBF" w:rsidRDefault="00E54CBF">
    <w:pPr>
      <w:pStyle w:val="Encabezado"/>
    </w:pPr>
    <w:r>
      <w:t>Imanol Rojas Pérez</w:t>
    </w:r>
    <w:r>
      <w:ptab w:relativeTo="margin" w:alignment="center" w:leader="none"/>
    </w:r>
    <w:r>
      <w:t>Trabajo de fin de grado</w:t>
    </w:r>
    <w:r>
      <w:ptab w:relativeTo="margin" w:alignment="right" w:leader="none"/>
    </w:r>
    <w:r>
      <w:t>UAB, Facultad de Ingenierí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6673AF"/>
    <w:multiLevelType w:val="hybridMultilevel"/>
    <w:tmpl w:val="52747C00"/>
    <w:lvl w:ilvl="0" w:tplc="B7F6DDF4">
      <w:numFmt w:val="bullet"/>
      <w:lvlText w:val="-"/>
      <w:lvlJc w:val="left"/>
      <w:pPr>
        <w:ind w:left="720" w:hanging="360"/>
      </w:pPr>
      <w:rPr>
        <w:rFonts w:ascii="Calibri" w:eastAsia="Calibri" w:hAnsi="Calibri" w:cs="Times New Roman"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2C80"/>
    <w:rsid w:val="00012DA2"/>
    <w:rsid w:val="00013AE0"/>
    <w:rsid w:val="00020444"/>
    <w:rsid w:val="000228F3"/>
    <w:rsid w:val="0002715B"/>
    <w:rsid w:val="00037E13"/>
    <w:rsid w:val="000404C7"/>
    <w:rsid w:val="000434E1"/>
    <w:rsid w:val="0004667A"/>
    <w:rsid w:val="0005402E"/>
    <w:rsid w:val="00057C3F"/>
    <w:rsid w:val="000617BC"/>
    <w:rsid w:val="00061819"/>
    <w:rsid w:val="0006667D"/>
    <w:rsid w:val="00074B58"/>
    <w:rsid w:val="00075236"/>
    <w:rsid w:val="00084BA9"/>
    <w:rsid w:val="00090C22"/>
    <w:rsid w:val="0009393A"/>
    <w:rsid w:val="00095664"/>
    <w:rsid w:val="00095983"/>
    <w:rsid w:val="000A0F68"/>
    <w:rsid w:val="000A21B1"/>
    <w:rsid w:val="000A3361"/>
    <w:rsid w:val="000A5DF5"/>
    <w:rsid w:val="000B133B"/>
    <w:rsid w:val="000B17DC"/>
    <w:rsid w:val="000B33FC"/>
    <w:rsid w:val="000B3AA6"/>
    <w:rsid w:val="000C48E0"/>
    <w:rsid w:val="000C6904"/>
    <w:rsid w:val="000D0BB9"/>
    <w:rsid w:val="000D2722"/>
    <w:rsid w:val="000D30B8"/>
    <w:rsid w:val="000D543F"/>
    <w:rsid w:val="000E0086"/>
    <w:rsid w:val="000E1451"/>
    <w:rsid w:val="000E30AB"/>
    <w:rsid w:val="000F57E8"/>
    <w:rsid w:val="000F7A90"/>
    <w:rsid w:val="000F7B4E"/>
    <w:rsid w:val="00105E8A"/>
    <w:rsid w:val="00111822"/>
    <w:rsid w:val="00111F32"/>
    <w:rsid w:val="001123A6"/>
    <w:rsid w:val="00115756"/>
    <w:rsid w:val="001160E8"/>
    <w:rsid w:val="00116A9A"/>
    <w:rsid w:val="00124A28"/>
    <w:rsid w:val="00130EBA"/>
    <w:rsid w:val="00131CDC"/>
    <w:rsid w:val="00137519"/>
    <w:rsid w:val="00140C23"/>
    <w:rsid w:val="001415D9"/>
    <w:rsid w:val="00145F2A"/>
    <w:rsid w:val="00152B83"/>
    <w:rsid w:val="00160E0B"/>
    <w:rsid w:val="00167704"/>
    <w:rsid w:val="00170469"/>
    <w:rsid w:val="001715D5"/>
    <w:rsid w:val="00180CC7"/>
    <w:rsid w:val="001930E5"/>
    <w:rsid w:val="001A0240"/>
    <w:rsid w:val="001A2B6A"/>
    <w:rsid w:val="001A3DB3"/>
    <w:rsid w:val="001A71AA"/>
    <w:rsid w:val="001B3D8F"/>
    <w:rsid w:val="001C597B"/>
    <w:rsid w:val="001C7174"/>
    <w:rsid w:val="001D5AC5"/>
    <w:rsid w:val="001E27E8"/>
    <w:rsid w:val="001E3CDF"/>
    <w:rsid w:val="001F29CE"/>
    <w:rsid w:val="001F2BAB"/>
    <w:rsid w:val="001F7D3B"/>
    <w:rsid w:val="00202955"/>
    <w:rsid w:val="00204863"/>
    <w:rsid w:val="00204B60"/>
    <w:rsid w:val="002061C8"/>
    <w:rsid w:val="00210D02"/>
    <w:rsid w:val="002121C3"/>
    <w:rsid w:val="00226F97"/>
    <w:rsid w:val="002278CC"/>
    <w:rsid w:val="002279F4"/>
    <w:rsid w:val="002325ED"/>
    <w:rsid w:val="00232997"/>
    <w:rsid w:val="00235D6C"/>
    <w:rsid w:val="00240FAE"/>
    <w:rsid w:val="002450EC"/>
    <w:rsid w:val="002461E3"/>
    <w:rsid w:val="00251638"/>
    <w:rsid w:val="002561B5"/>
    <w:rsid w:val="00257109"/>
    <w:rsid w:val="00257971"/>
    <w:rsid w:val="00267390"/>
    <w:rsid w:val="002720BE"/>
    <w:rsid w:val="002802F2"/>
    <w:rsid w:val="0028282B"/>
    <w:rsid w:val="00282AE5"/>
    <w:rsid w:val="0029084F"/>
    <w:rsid w:val="00290DEA"/>
    <w:rsid w:val="00296625"/>
    <w:rsid w:val="002C035B"/>
    <w:rsid w:val="002C20AA"/>
    <w:rsid w:val="002C2ABB"/>
    <w:rsid w:val="002C77FC"/>
    <w:rsid w:val="002D237F"/>
    <w:rsid w:val="002D44C8"/>
    <w:rsid w:val="002E44A7"/>
    <w:rsid w:val="002F063C"/>
    <w:rsid w:val="002F3410"/>
    <w:rsid w:val="002F6E81"/>
    <w:rsid w:val="00303264"/>
    <w:rsid w:val="00304F9C"/>
    <w:rsid w:val="00310454"/>
    <w:rsid w:val="00310B58"/>
    <w:rsid w:val="0032164C"/>
    <w:rsid w:val="00331924"/>
    <w:rsid w:val="00331FCF"/>
    <w:rsid w:val="0033591C"/>
    <w:rsid w:val="00336410"/>
    <w:rsid w:val="00342741"/>
    <w:rsid w:val="00342B89"/>
    <w:rsid w:val="00343D66"/>
    <w:rsid w:val="0034551B"/>
    <w:rsid w:val="00347D5B"/>
    <w:rsid w:val="0035570A"/>
    <w:rsid w:val="00377F11"/>
    <w:rsid w:val="003813F3"/>
    <w:rsid w:val="00381DDB"/>
    <w:rsid w:val="00387482"/>
    <w:rsid w:val="0039048E"/>
    <w:rsid w:val="00390EC5"/>
    <w:rsid w:val="00391C4B"/>
    <w:rsid w:val="00395BF6"/>
    <w:rsid w:val="00397B5A"/>
    <w:rsid w:val="003A3706"/>
    <w:rsid w:val="003A63CC"/>
    <w:rsid w:val="003A6F4E"/>
    <w:rsid w:val="003A7D38"/>
    <w:rsid w:val="003B1914"/>
    <w:rsid w:val="003B19B0"/>
    <w:rsid w:val="003C218E"/>
    <w:rsid w:val="003C2B47"/>
    <w:rsid w:val="003C72A4"/>
    <w:rsid w:val="003D5191"/>
    <w:rsid w:val="003D56D8"/>
    <w:rsid w:val="003E618E"/>
    <w:rsid w:val="003F22E7"/>
    <w:rsid w:val="003F3A61"/>
    <w:rsid w:val="003F6D2E"/>
    <w:rsid w:val="003F71B3"/>
    <w:rsid w:val="004008BD"/>
    <w:rsid w:val="00401C62"/>
    <w:rsid w:val="00404CC2"/>
    <w:rsid w:val="004150D8"/>
    <w:rsid w:val="00417020"/>
    <w:rsid w:val="00420B22"/>
    <w:rsid w:val="00422C6F"/>
    <w:rsid w:val="00424EB5"/>
    <w:rsid w:val="0042742C"/>
    <w:rsid w:val="0043204E"/>
    <w:rsid w:val="004332AD"/>
    <w:rsid w:val="00433CAD"/>
    <w:rsid w:val="00441500"/>
    <w:rsid w:val="00444158"/>
    <w:rsid w:val="004453D5"/>
    <w:rsid w:val="004470D7"/>
    <w:rsid w:val="004507DA"/>
    <w:rsid w:val="0045091B"/>
    <w:rsid w:val="00453029"/>
    <w:rsid w:val="0045527C"/>
    <w:rsid w:val="00462A8A"/>
    <w:rsid w:val="00464CB6"/>
    <w:rsid w:val="0047351D"/>
    <w:rsid w:val="004801B4"/>
    <w:rsid w:val="00484A95"/>
    <w:rsid w:val="00486AB9"/>
    <w:rsid w:val="00487DE7"/>
    <w:rsid w:val="00490FDC"/>
    <w:rsid w:val="004932C6"/>
    <w:rsid w:val="00494C58"/>
    <w:rsid w:val="004A082D"/>
    <w:rsid w:val="004A13AD"/>
    <w:rsid w:val="004A1DEA"/>
    <w:rsid w:val="004A22F2"/>
    <w:rsid w:val="004A584F"/>
    <w:rsid w:val="004A6DFC"/>
    <w:rsid w:val="004B4C48"/>
    <w:rsid w:val="004B59A7"/>
    <w:rsid w:val="004B78AC"/>
    <w:rsid w:val="004C29B3"/>
    <w:rsid w:val="004C6A47"/>
    <w:rsid w:val="004C7BC8"/>
    <w:rsid w:val="004D0298"/>
    <w:rsid w:val="004D0CEC"/>
    <w:rsid w:val="004D0E37"/>
    <w:rsid w:val="004D1213"/>
    <w:rsid w:val="004D1C12"/>
    <w:rsid w:val="004D38E9"/>
    <w:rsid w:val="004D655B"/>
    <w:rsid w:val="004E0A79"/>
    <w:rsid w:val="004E2599"/>
    <w:rsid w:val="004E491E"/>
    <w:rsid w:val="004E5C99"/>
    <w:rsid w:val="004E7F3A"/>
    <w:rsid w:val="004F245B"/>
    <w:rsid w:val="004F3112"/>
    <w:rsid w:val="004F6601"/>
    <w:rsid w:val="00505608"/>
    <w:rsid w:val="005219AD"/>
    <w:rsid w:val="00522EE1"/>
    <w:rsid w:val="00523B43"/>
    <w:rsid w:val="00526329"/>
    <w:rsid w:val="00533362"/>
    <w:rsid w:val="005343BA"/>
    <w:rsid w:val="00542DF6"/>
    <w:rsid w:val="005435EA"/>
    <w:rsid w:val="00555963"/>
    <w:rsid w:val="0056094D"/>
    <w:rsid w:val="00563A8A"/>
    <w:rsid w:val="00577954"/>
    <w:rsid w:val="005819F3"/>
    <w:rsid w:val="00582272"/>
    <w:rsid w:val="00583C6E"/>
    <w:rsid w:val="00584855"/>
    <w:rsid w:val="00585667"/>
    <w:rsid w:val="00585DBE"/>
    <w:rsid w:val="0059015A"/>
    <w:rsid w:val="005957AF"/>
    <w:rsid w:val="005969F3"/>
    <w:rsid w:val="005A6D45"/>
    <w:rsid w:val="005B13E4"/>
    <w:rsid w:val="005B35F6"/>
    <w:rsid w:val="005B6585"/>
    <w:rsid w:val="005B6989"/>
    <w:rsid w:val="005B6E87"/>
    <w:rsid w:val="005C3B49"/>
    <w:rsid w:val="005C560D"/>
    <w:rsid w:val="005C71C7"/>
    <w:rsid w:val="005D4901"/>
    <w:rsid w:val="005D75CE"/>
    <w:rsid w:val="005E07AB"/>
    <w:rsid w:val="005E35E8"/>
    <w:rsid w:val="005E79E6"/>
    <w:rsid w:val="005F05F4"/>
    <w:rsid w:val="005F23A2"/>
    <w:rsid w:val="005F2A8A"/>
    <w:rsid w:val="005F395C"/>
    <w:rsid w:val="005F4EB3"/>
    <w:rsid w:val="005F549D"/>
    <w:rsid w:val="005F7029"/>
    <w:rsid w:val="00601245"/>
    <w:rsid w:val="006075AB"/>
    <w:rsid w:val="00610726"/>
    <w:rsid w:val="006134F2"/>
    <w:rsid w:val="00613BD2"/>
    <w:rsid w:val="00613D08"/>
    <w:rsid w:val="00616D4C"/>
    <w:rsid w:val="0061768C"/>
    <w:rsid w:val="00623F5D"/>
    <w:rsid w:val="00631FBE"/>
    <w:rsid w:val="006411C8"/>
    <w:rsid w:val="0064299C"/>
    <w:rsid w:val="00646A4D"/>
    <w:rsid w:val="00654026"/>
    <w:rsid w:val="0066140B"/>
    <w:rsid w:val="0067097E"/>
    <w:rsid w:val="0068148F"/>
    <w:rsid w:val="00687987"/>
    <w:rsid w:val="0069213F"/>
    <w:rsid w:val="006964CB"/>
    <w:rsid w:val="006A1736"/>
    <w:rsid w:val="006A236E"/>
    <w:rsid w:val="006A2D3D"/>
    <w:rsid w:val="006A7438"/>
    <w:rsid w:val="006B3B22"/>
    <w:rsid w:val="006D112D"/>
    <w:rsid w:val="006D1B9F"/>
    <w:rsid w:val="006D2C80"/>
    <w:rsid w:val="006D73D3"/>
    <w:rsid w:val="006F0E7E"/>
    <w:rsid w:val="006F2381"/>
    <w:rsid w:val="006F62EF"/>
    <w:rsid w:val="0070016E"/>
    <w:rsid w:val="007031C4"/>
    <w:rsid w:val="007065B0"/>
    <w:rsid w:val="0071553A"/>
    <w:rsid w:val="00715D28"/>
    <w:rsid w:val="00721402"/>
    <w:rsid w:val="00723DC7"/>
    <w:rsid w:val="0072577D"/>
    <w:rsid w:val="00725C41"/>
    <w:rsid w:val="00730B00"/>
    <w:rsid w:val="0073275C"/>
    <w:rsid w:val="0073571A"/>
    <w:rsid w:val="0073771D"/>
    <w:rsid w:val="00744B98"/>
    <w:rsid w:val="007465B9"/>
    <w:rsid w:val="007519A3"/>
    <w:rsid w:val="007542A0"/>
    <w:rsid w:val="00756791"/>
    <w:rsid w:val="00757E1B"/>
    <w:rsid w:val="007638B2"/>
    <w:rsid w:val="00764F4B"/>
    <w:rsid w:val="0076537D"/>
    <w:rsid w:val="00770FA4"/>
    <w:rsid w:val="00771A6D"/>
    <w:rsid w:val="00772AEC"/>
    <w:rsid w:val="00772D19"/>
    <w:rsid w:val="007750F4"/>
    <w:rsid w:val="00777475"/>
    <w:rsid w:val="00780490"/>
    <w:rsid w:val="007831ED"/>
    <w:rsid w:val="00786AF3"/>
    <w:rsid w:val="0079223E"/>
    <w:rsid w:val="0079310C"/>
    <w:rsid w:val="00793C2A"/>
    <w:rsid w:val="007970A0"/>
    <w:rsid w:val="007A3930"/>
    <w:rsid w:val="007B46C4"/>
    <w:rsid w:val="007B51CE"/>
    <w:rsid w:val="007B5AA6"/>
    <w:rsid w:val="007C6193"/>
    <w:rsid w:val="007D3A3F"/>
    <w:rsid w:val="007D634E"/>
    <w:rsid w:val="007E0113"/>
    <w:rsid w:val="007E2491"/>
    <w:rsid w:val="007E2608"/>
    <w:rsid w:val="007E3DC4"/>
    <w:rsid w:val="007E4D11"/>
    <w:rsid w:val="007F05BC"/>
    <w:rsid w:val="007F3AC7"/>
    <w:rsid w:val="007F622A"/>
    <w:rsid w:val="00800EE1"/>
    <w:rsid w:val="00804608"/>
    <w:rsid w:val="00812417"/>
    <w:rsid w:val="00814E52"/>
    <w:rsid w:val="00815818"/>
    <w:rsid w:val="0081798A"/>
    <w:rsid w:val="00822BF7"/>
    <w:rsid w:val="008231AD"/>
    <w:rsid w:val="008364E1"/>
    <w:rsid w:val="00837717"/>
    <w:rsid w:val="0085186E"/>
    <w:rsid w:val="00854954"/>
    <w:rsid w:val="00857AF9"/>
    <w:rsid w:val="008720E4"/>
    <w:rsid w:val="00872545"/>
    <w:rsid w:val="00874553"/>
    <w:rsid w:val="008766F4"/>
    <w:rsid w:val="008848CB"/>
    <w:rsid w:val="00886EDA"/>
    <w:rsid w:val="00887516"/>
    <w:rsid w:val="008926DF"/>
    <w:rsid w:val="0089459E"/>
    <w:rsid w:val="008B40CC"/>
    <w:rsid w:val="008B53C5"/>
    <w:rsid w:val="008C1015"/>
    <w:rsid w:val="008C7933"/>
    <w:rsid w:val="008D3CEA"/>
    <w:rsid w:val="008E6EAB"/>
    <w:rsid w:val="008E766B"/>
    <w:rsid w:val="008F10A8"/>
    <w:rsid w:val="008F364F"/>
    <w:rsid w:val="008F463A"/>
    <w:rsid w:val="008F757B"/>
    <w:rsid w:val="00900D3D"/>
    <w:rsid w:val="009010E0"/>
    <w:rsid w:val="00902567"/>
    <w:rsid w:val="0090451A"/>
    <w:rsid w:val="00904AE7"/>
    <w:rsid w:val="009129A6"/>
    <w:rsid w:val="009173C6"/>
    <w:rsid w:val="00921944"/>
    <w:rsid w:val="00925844"/>
    <w:rsid w:val="009269E0"/>
    <w:rsid w:val="00936311"/>
    <w:rsid w:val="0093771B"/>
    <w:rsid w:val="009413FF"/>
    <w:rsid w:val="009415ED"/>
    <w:rsid w:val="009437F2"/>
    <w:rsid w:val="00943F96"/>
    <w:rsid w:val="00944590"/>
    <w:rsid w:val="009508CF"/>
    <w:rsid w:val="00956B74"/>
    <w:rsid w:val="00961F47"/>
    <w:rsid w:val="00964E2B"/>
    <w:rsid w:val="009701D8"/>
    <w:rsid w:val="00971DDD"/>
    <w:rsid w:val="00980DF2"/>
    <w:rsid w:val="009861B6"/>
    <w:rsid w:val="0098798C"/>
    <w:rsid w:val="009A7BF9"/>
    <w:rsid w:val="009B1764"/>
    <w:rsid w:val="009B1B1F"/>
    <w:rsid w:val="009C58F1"/>
    <w:rsid w:val="009C5A2C"/>
    <w:rsid w:val="009D55B4"/>
    <w:rsid w:val="009E1612"/>
    <w:rsid w:val="009E2916"/>
    <w:rsid w:val="009F1126"/>
    <w:rsid w:val="009F2CB0"/>
    <w:rsid w:val="009F32D5"/>
    <w:rsid w:val="00A00202"/>
    <w:rsid w:val="00A00885"/>
    <w:rsid w:val="00A06871"/>
    <w:rsid w:val="00A10D7F"/>
    <w:rsid w:val="00A12431"/>
    <w:rsid w:val="00A13369"/>
    <w:rsid w:val="00A1500F"/>
    <w:rsid w:val="00A23438"/>
    <w:rsid w:val="00A32ABD"/>
    <w:rsid w:val="00A35668"/>
    <w:rsid w:val="00A363C8"/>
    <w:rsid w:val="00A4517D"/>
    <w:rsid w:val="00A45759"/>
    <w:rsid w:val="00A45BAE"/>
    <w:rsid w:val="00A46FC7"/>
    <w:rsid w:val="00A475EE"/>
    <w:rsid w:val="00A503B0"/>
    <w:rsid w:val="00A53437"/>
    <w:rsid w:val="00A62FFA"/>
    <w:rsid w:val="00A634EF"/>
    <w:rsid w:val="00A70E3E"/>
    <w:rsid w:val="00A73BB6"/>
    <w:rsid w:val="00A73FE9"/>
    <w:rsid w:val="00A769CA"/>
    <w:rsid w:val="00A84557"/>
    <w:rsid w:val="00A8605B"/>
    <w:rsid w:val="00A94B46"/>
    <w:rsid w:val="00A94C92"/>
    <w:rsid w:val="00A95A53"/>
    <w:rsid w:val="00A9679A"/>
    <w:rsid w:val="00AA1D77"/>
    <w:rsid w:val="00AA21B5"/>
    <w:rsid w:val="00AA2CC8"/>
    <w:rsid w:val="00AA3649"/>
    <w:rsid w:val="00AA3F4A"/>
    <w:rsid w:val="00AA7AFE"/>
    <w:rsid w:val="00AA7C69"/>
    <w:rsid w:val="00AB2FCB"/>
    <w:rsid w:val="00AB315A"/>
    <w:rsid w:val="00AB547D"/>
    <w:rsid w:val="00AC2BB5"/>
    <w:rsid w:val="00AD4D8A"/>
    <w:rsid w:val="00AE2246"/>
    <w:rsid w:val="00AF1B43"/>
    <w:rsid w:val="00AF2DCE"/>
    <w:rsid w:val="00AF4FAB"/>
    <w:rsid w:val="00B02D8B"/>
    <w:rsid w:val="00B05C8C"/>
    <w:rsid w:val="00B063C0"/>
    <w:rsid w:val="00B0767E"/>
    <w:rsid w:val="00B07DEF"/>
    <w:rsid w:val="00B1151A"/>
    <w:rsid w:val="00B133A7"/>
    <w:rsid w:val="00B14562"/>
    <w:rsid w:val="00B16F58"/>
    <w:rsid w:val="00B209D5"/>
    <w:rsid w:val="00B2158A"/>
    <w:rsid w:val="00B23C94"/>
    <w:rsid w:val="00B247B1"/>
    <w:rsid w:val="00B34926"/>
    <w:rsid w:val="00B35492"/>
    <w:rsid w:val="00B414C9"/>
    <w:rsid w:val="00B42CDC"/>
    <w:rsid w:val="00B445FE"/>
    <w:rsid w:val="00B52244"/>
    <w:rsid w:val="00B53E50"/>
    <w:rsid w:val="00B552A4"/>
    <w:rsid w:val="00B634F0"/>
    <w:rsid w:val="00B669F1"/>
    <w:rsid w:val="00B73515"/>
    <w:rsid w:val="00B7793C"/>
    <w:rsid w:val="00B849B6"/>
    <w:rsid w:val="00B85BAF"/>
    <w:rsid w:val="00B86CBB"/>
    <w:rsid w:val="00B90F1E"/>
    <w:rsid w:val="00B91368"/>
    <w:rsid w:val="00B93296"/>
    <w:rsid w:val="00B9464D"/>
    <w:rsid w:val="00BA074C"/>
    <w:rsid w:val="00BA612D"/>
    <w:rsid w:val="00BA618C"/>
    <w:rsid w:val="00BB77F7"/>
    <w:rsid w:val="00BC5748"/>
    <w:rsid w:val="00BC6DD6"/>
    <w:rsid w:val="00BD1BBA"/>
    <w:rsid w:val="00BD26C1"/>
    <w:rsid w:val="00BD39B4"/>
    <w:rsid w:val="00BD3DBA"/>
    <w:rsid w:val="00BD4E34"/>
    <w:rsid w:val="00BE25D5"/>
    <w:rsid w:val="00BF351C"/>
    <w:rsid w:val="00BF5FF8"/>
    <w:rsid w:val="00C012B9"/>
    <w:rsid w:val="00C03DEF"/>
    <w:rsid w:val="00C12733"/>
    <w:rsid w:val="00C2283A"/>
    <w:rsid w:val="00C23A31"/>
    <w:rsid w:val="00C24194"/>
    <w:rsid w:val="00C24AAE"/>
    <w:rsid w:val="00C25335"/>
    <w:rsid w:val="00C32A41"/>
    <w:rsid w:val="00C32C6E"/>
    <w:rsid w:val="00C40220"/>
    <w:rsid w:val="00C41F47"/>
    <w:rsid w:val="00C52715"/>
    <w:rsid w:val="00C649C9"/>
    <w:rsid w:val="00C712D1"/>
    <w:rsid w:val="00C71A2F"/>
    <w:rsid w:val="00C73217"/>
    <w:rsid w:val="00C80DF9"/>
    <w:rsid w:val="00C86978"/>
    <w:rsid w:val="00C92843"/>
    <w:rsid w:val="00C93B2E"/>
    <w:rsid w:val="00CA02B5"/>
    <w:rsid w:val="00CA1420"/>
    <w:rsid w:val="00CA1B67"/>
    <w:rsid w:val="00CB154F"/>
    <w:rsid w:val="00CB6FEC"/>
    <w:rsid w:val="00CC513B"/>
    <w:rsid w:val="00CC79B3"/>
    <w:rsid w:val="00CD1075"/>
    <w:rsid w:val="00CD1B61"/>
    <w:rsid w:val="00CD738E"/>
    <w:rsid w:val="00CD77C7"/>
    <w:rsid w:val="00CD7C9D"/>
    <w:rsid w:val="00CE2EC5"/>
    <w:rsid w:val="00CE4C07"/>
    <w:rsid w:val="00CE778E"/>
    <w:rsid w:val="00CF0D50"/>
    <w:rsid w:val="00CF13B1"/>
    <w:rsid w:val="00CF3918"/>
    <w:rsid w:val="00CF3EF3"/>
    <w:rsid w:val="00CF69BA"/>
    <w:rsid w:val="00D02328"/>
    <w:rsid w:val="00D04D4C"/>
    <w:rsid w:val="00D05C6A"/>
    <w:rsid w:val="00D1387C"/>
    <w:rsid w:val="00D13A1C"/>
    <w:rsid w:val="00D13D23"/>
    <w:rsid w:val="00D17CE9"/>
    <w:rsid w:val="00D37687"/>
    <w:rsid w:val="00D432F1"/>
    <w:rsid w:val="00D4416E"/>
    <w:rsid w:val="00D443B7"/>
    <w:rsid w:val="00D47109"/>
    <w:rsid w:val="00D50C44"/>
    <w:rsid w:val="00D51B79"/>
    <w:rsid w:val="00D53C7C"/>
    <w:rsid w:val="00D54B43"/>
    <w:rsid w:val="00D55E86"/>
    <w:rsid w:val="00D61668"/>
    <w:rsid w:val="00D63013"/>
    <w:rsid w:val="00D64372"/>
    <w:rsid w:val="00D64BCB"/>
    <w:rsid w:val="00D801B4"/>
    <w:rsid w:val="00D8085C"/>
    <w:rsid w:val="00D83622"/>
    <w:rsid w:val="00D92AB2"/>
    <w:rsid w:val="00D972BD"/>
    <w:rsid w:val="00DA226C"/>
    <w:rsid w:val="00DB7AC1"/>
    <w:rsid w:val="00DC06C6"/>
    <w:rsid w:val="00DD4BD3"/>
    <w:rsid w:val="00DD63E5"/>
    <w:rsid w:val="00DE3C9C"/>
    <w:rsid w:val="00DE4C7B"/>
    <w:rsid w:val="00DF5A2C"/>
    <w:rsid w:val="00DF73FB"/>
    <w:rsid w:val="00E127FE"/>
    <w:rsid w:val="00E13B44"/>
    <w:rsid w:val="00E220A7"/>
    <w:rsid w:val="00E24BBF"/>
    <w:rsid w:val="00E251AD"/>
    <w:rsid w:val="00E27D20"/>
    <w:rsid w:val="00E3387A"/>
    <w:rsid w:val="00E35883"/>
    <w:rsid w:val="00E37AA6"/>
    <w:rsid w:val="00E408B4"/>
    <w:rsid w:val="00E4285F"/>
    <w:rsid w:val="00E506C4"/>
    <w:rsid w:val="00E5180D"/>
    <w:rsid w:val="00E5494F"/>
    <w:rsid w:val="00E54CBF"/>
    <w:rsid w:val="00E576BE"/>
    <w:rsid w:val="00E61726"/>
    <w:rsid w:val="00E61C93"/>
    <w:rsid w:val="00E6232A"/>
    <w:rsid w:val="00E66F9A"/>
    <w:rsid w:val="00E7358F"/>
    <w:rsid w:val="00E777D3"/>
    <w:rsid w:val="00E80059"/>
    <w:rsid w:val="00E8286C"/>
    <w:rsid w:val="00E90E61"/>
    <w:rsid w:val="00E939B0"/>
    <w:rsid w:val="00E97866"/>
    <w:rsid w:val="00EA24A1"/>
    <w:rsid w:val="00EA3F0F"/>
    <w:rsid w:val="00EA5E1A"/>
    <w:rsid w:val="00EA6347"/>
    <w:rsid w:val="00EA7456"/>
    <w:rsid w:val="00EC7554"/>
    <w:rsid w:val="00ED019F"/>
    <w:rsid w:val="00ED4AB7"/>
    <w:rsid w:val="00ED4E02"/>
    <w:rsid w:val="00ED5481"/>
    <w:rsid w:val="00EE0D0A"/>
    <w:rsid w:val="00EE23E0"/>
    <w:rsid w:val="00EE3D4E"/>
    <w:rsid w:val="00EF4A84"/>
    <w:rsid w:val="00EF4FBA"/>
    <w:rsid w:val="00EF5D8D"/>
    <w:rsid w:val="00EF68E8"/>
    <w:rsid w:val="00F00F99"/>
    <w:rsid w:val="00F0335F"/>
    <w:rsid w:val="00F06D17"/>
    <w:rsid w:val="00F1511C"/>
    <w:rsid w:val="00F16527"/>
    <w:rsid w:val="00F17040"/>
    <w:rsid w:val="00F2119C"/>
    <w:rsid w:val="00F23555"/>
    <w:rsid w:val="00F23A25"/>
    <w:rsid w:val="00F24F6F"/>
    <w:rsid w:val="00F273C6"/>
    <w:rsid w:val="00F35BCA"/>
    <w:rsid w:val="00F406E7"/>
    <w:rsid w:val="00F42123"/>
    <w:rsid w:val="00F47C44"/>
    <w:rsid w:val="00F50635"/>
    <w:rsid w:val="00F5145D"/>
    <w:rsid w:val="00F661E2"/>
    <w:rsid w:val="00F67B0F"/>
    <w:rsid w:val="00F67F14"/>
    <w:rsid w:val="00F82DC0"/>
    <w:rsid w:val="00F875FE"/>
    <w:rsid w:val="00F917A5"/>
    <w:rsid w:val="00F93CF5"/>
    <w:rsid w:val="00F96C12"/>
    <w:rsid w:val="00F96DD1"/>
    <w:rsid w:val="00FA03BA"/>
    <w:rsid w:val="00FA4CA5"/>
    <w:rsid w:val="00FA5403"/>
    <w:rsid w:val="00FA6EA1"/>
    <w:rsid w:val="00FB54CA"/>
    <w:rsid w:val="00FB61A4"/>
    <w:rsid w:val="00FC00B6"/>
    <w:rsid w:val="00FC13C8"/>
    <w:rsid w:val="00FC4DC9"/>
    <w:rsid w:val="00FD74B9"/>
    <w:rsid w:val="00FE1ED5"/>
    <w:rsid w:val="00FF4D1F"/>
    <w:rsid w:val="00FF5F76"/>
    <w:rsid w:val="00FF7EA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B414E"/>
  <w15:docId w15:val="{5AC8CA1C-91E3-4001-96A0-589F70297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s-ES"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Ttulo1">
    <w:name w:val="heading 1"/>
    <w:basedOn w:val="Normal"/>
    <w:next w:val="Normal"/>
    <w:uiPriority w:val="9"/>
    <w:qFormat/>
    <w:pPr>
      <w:keepNext/>
      <w:keepLines/>
      <w:spacing w:before="240" w:after="0"/>
      <w:outlineLvl w:val="0"/>
    </w:pPr>
    <w:rPr>
      <w:rFonts w:ascii="Calibri Light" w:eastAsia="Times New Roman" w:hAnsi="Calibri Light"/>
      <w:color w:val="2F5496"/>
      <w:sz w:val="32"/>
      <w:szCs w:val="32"/>
    </w:rPr>
  </w:style>
  <w:style w:type="paragraph" w:styleId="Ttulo2">
    <w:name w:val="heading 2"/>
    <w:basedOn w:val="Normal"/>
    <w:next w:val="Normal"/>
    <w:link w:val="Ttulo2Car"/>
    <w:uiPriority w:val="9"/>
    <w:unhideWhenUsed/>
    <w:qFormat/>
    <w:rsid w:val="002C20A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C20A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E54CBF"/>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rPr>
      <w:color w:val="0563C1"/>
      <w:u w:val="single"/>
    </w:rPr>
  </w:style>
  <w:style w:type="character" w:styleId="Mencinsinresolver">
    <w:name w:val="Unresolved Mention"/>
    <w:basedOn w:val="Fuentedeprrafopredeter"/>
    <w:rPr>
      <w:color w:val="605E5C"/>
      <w:shd w:val="clear" w:color="auto" w:fill="E1DFDD"/>
    </w:rPr>
  </w:style>
  <w:style w:type="character" w:styleId="Hipervnculovisitado">
    <w:name w:val="FollowedHyperlink"/>
    <w:basedOn w:val="Fuentedeprrafopredeter"/>
    <w:rPr>
      <w:color w:val="954F72"/>
      <w:u w:val="single"/>
    </w:rPr>
  </w:style>
  <w:style w:type="paragraph" w:styleId="Descripcin">
    <w:name w:val="caption"/>
    <w:basedOn w:val="Normal"/>
    <w:next w:val="Normal"/>
    <w:pPr>
      <w:spacing w:after="200" w:line="240" w:lineRule="auto"/>
    </w:pPr>
    <w:rPr>
      <w:i/>
      <w:iCs/>
      <w:color w:val="44546A"/>
      <w:sz w:val="18"/>
      <w:szCs w:val="18"/>
    </w:rPr>
  </w:style>
  <w:style w:type="character" w:customStyle="1" w:styleId="Ttulo1Car">
    <w:name w:val="Título 1 Car"/>
    <w:basedOn w:val="Fuentedeprrafopredeter"/>
    <w:rPr>
      <w:rFonts w:ascii="Calibri Light" w:eastAsia="Times New Roman" w:hAnsi="Calibri Light" w:cs="Times New Roman"/>
      <w:color w:val="2F5496"/>
      <w:sz w:val="32"/>
      <w:szCs w:val="32"/>
    </w:rPr>
  </w:style>
  <w:style w:type="paragraph" w:styleId="TtuloTDC">
    <w:name w:val="TOC Heading"/>
    <w:basedOn w:val="Ttulo1"/>
    <w:next w:val="Normal"/>
    <w:uiPriority w:val="39"/>
    <w:qFormat/>
    <w:rPr>
      <w:lang w:eastAsia="es-ES"/>
    </w:rPr>
  </w:style>
  <w:style w:type="paragraph" w:styleId="Encabezado">
    <w:name w:val="header"/>
    <w:basedOn w:val="Normal"/>
    <w:link w:val="EncabezadoCar"/>
    <w:uiPriority w:val="99"/>
    <w:unhideWhenUsed/>
    <w:rsid w:val="00B552A4"/>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552A4"/>
  </w:style>
  <w:style w:type="paragraph" w:styleId="Piedepgina">
    <w:name w:val="footer"/>
    <w:basedOn w:val="Normal"/>
    <w:link w:val="PiedepginaCar"/>
    <w:uiPriority w:val="99"/>
    <w:unhideWhenUsed/>
    <w:rsid w:val="00B552A4"/>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552A4"/>
  </w:style>
  <w:style w:type="character" w:customStyle="1" w:styleId="Ttulo2Car">
    <w:name w:val="Título 2 Car"/>
    <w:basedOn w:val="Fuentedeprrafopredeter"/>
    <w:link w:val="Ttulo2"/>
    <w:uiPriority w:val="9"/>
    <w:rsid w:val="002C20A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rsid w:val="002C20AA"/>
    <w:rPr>
      <w:rFonts w:asciiTheme="majorHAnsi" w:eastAsiaTheme="majorEastAsia" w:hAnsiTheme="majorHAnsi" w:cstheme="majorBidi"/>
      <w:color w:val="1F3763" w:themeColor="accent1" w:themeShade="7F"/>
      <w:sz w:val="24"/>
      <w:szCs w:val="24"/>
    </w:rPr>
  </w:style>
  <w:style w:type="paragraph" w:styleId="TDC1">
    <w:name w:val="toc 1"/>
    <w:basedOn w:val="Normal"/>
    <w:next w:val="Normal"/>
    <w:autoRedefine/>
    <w:uiPriority w:val="39"/>
    <w:unhideWhenUsed/>
    <w:rsid w:val="002C20AA"/>
    <w:pPr>
      <w:spacing w:after="100"/>
    </w:pPr>
  </w:style>
  <w:style w:type="paragraph" w:styleId="TDC2">
    <w:name w:val="toc 2"/>
    <w:basedOn w:val="Normal"/>
    <w:next w:val="Normal"/>
    <w:autoRedefine/>
    <w:uiPriority w:val="39"/>
    <w:unhideWhenUsed/>
    <w:rsid w:val="002C20AA"/>
    <w:pPr>
      <w:spacing w:after="100"/>
      <w:ind w:left="220"/>
    </w:pPr>
  </w:style>
  <w:style w:type="paragraph" w:styleId="TDC3">
    <w:name w:val="toc 3"/>
    <w:basedOn w:val="Normal"/>
    <w:next w:val="Normal"/>
    <w:autoRedefine/>
    <w:uiPriority w:val="39"/>
    <w:unhideWhenUsed/>
    <w:rsid w:val="002C20AA"/>
    <w:pPr>
      <w:spacing w:after="100"/>
      <w:ind w:left="440"/>
    </w:pPr>
  </w:style>
  <w:style w:type="paragraph" w:styleId="Prrafodelista">
    <w:name w:val="List Paragraph"/>
    <w:basedOn w:val="Normal"/>
    <w:uiPriority w:val="34"/>
    <w:qFormat/>
    <w:rsid w:val="002C035B"/>
    <w:pPr>
      <w:ind w:left="720"/>
      <w:contextualSpacing/>
    </w:pPr>
  </w:style>
  <w:style w:type="table" w:styleId="Tablaconcuadrcula">
    <w:name w:val="Table Grid"/>
    <w:basedOn w:val="Tablanormal"/>
    <w:uiPriority w:val="39"/>
    <w:rsid w:val="00A475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4D1C12"/>
    <w:rPr>
      <w:sz w:val="16"/>
      <w:szCs w:val="16"/>
    </w:rPr>
  </w:style>
  <w:style w:type="paragraph" w:styleId="Textocomentario">
    <w:name w:val="annotation text"/>
    <w:basedOn w:val="Normal"/>
    <w:link w:val="TextocomentarioCar"/>
    <w:uiPriority w:val="99"/>
    <w:semiHidden/>
    <w:unhideWhenUsed/>
    <w:rsid w:val="004D1C1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D1C12"/>
    <w:rPr>
      <w:sz w:val="20"/>
      <w:szCs w:val="20"/>
    </w:rPr>
  </w:style>
  <w:style w:type="paragraph" w:styleId="Asuntodelcomentario">
    <w:name w:val="annotation subject"/>
    <w:basedOn w:val="Textocomentario"/>
    <w:next w:val="Textocomentario"/>
    <w:link w:val="AsuntodelcomentarioCar"/>
    <w:uiPriority w:val="99"/>
    <w:semiHidden/>
    <w:unhideWhenUsed/>
    <w:rsid w:val="004D1C12"/>
    <w:rPr>
      <w:b/>
      <w:bCs/>
    </w:rPr>
  </w:style>
  <w:style w:type="character" w:customStyle="1" w:styleId="AsuntodelcomentarioCar">
    <w:name w:val="Asunto del comentario Car"/>
    <w:basedOn w:val="TextocomentarioCar"/>
    <w:link w:val="Asuntodelcomentario"/>
    <w:uiPriority w:val="99"/>
    <w:semiHidden/>
    <w:rsid w:val="004D1C12"/>
    <w:rPr>
      <w:b/>
      <w:bCs/>
      <w:sz w:val="20"/>
      <w:szCs w:val="20"/>
    </w:rPr>
  </w:style>
  <w:style w:type="character" w:customStyle="1" w:styleId="Ttulo4Car">
    <w:name w:val="Título 4 Car"/>
    <w:basedOn w:val="Fuentedeprrafopredeter"/>
    <w:link w:val="Ttulo4"/>
    <w:uiPriority w:val="9"/>
    <w:rsid w:val="00E54CBF"/>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4473">
      <w:bodyDiv w:val="1"/>
      <w:marLeft w:val="0"/>
      <w:marRight w:val="0"/>
      <w:marTop w:val="0"/>
      <w:marBottom w:val="0"/>
      <w:divBdr>
        <w:top w:val="none" w:sz="0" w:space="0" w:color="auto"/>
        <w:left w:val="none" w:sz="0" w:space="0" w:color="auto"/>
        <w:bottom w:val="none" w:sz="0" w:space="0" w:color="auto"/>
        <w:right w:val="none" w:sz="0" w:space="0" w:color="auto"/>
      </w:divBdr>
    </w:div>
    <w:div w:id="222134194">
      <w:bodyDiv w:val="1"/>
      <w:marLeft w:val="0"/>
      <w:marRight w:val="0"/>
      <w:marTop w:val="0"/>
      <w:marBottom w:val="0"/>
      <w:divBdr>
        <w:top w:val="none" w:sz="0" w:space="0" w:color="auto"/>
        <w:left w:val="none" w:sz="0" w:space="0" w:color="auto"/>
        <w:bottom w:val="none" w:sz="0" w:space="0" w:color="auto"/>
        <w:right w:val="none" w:sz="0" w:space="0" w:color="auto"/>
      </w:divBdr>
    </w:div>
    <w:div w:id="725450333">
      <w:bodyDiv w:val="1"/>
      <w:marLeft w:val="0"/>
      <w:marRight w:val="0"/>
      <w:marTop w:val="0"/>
      <w:marBottom w:val="0"/>
      <w:divBdr>
        <w:top w:val="none" w:sz="0" w:space="0" w:color="auto"/>
        <w:left w:val="none" w:sz="0" w:space="0" w:color="auto"/>
        <w:bottom w:val="none" w:sz="0" w:space="0" w:color="auto"/>
        <w:right w:val="none" w:sz="0" w:space="0" w:color="auto"/>
      </w:divBdr>
    </w:div>
    <w:div w:id="1062101084">
      <w:bodyDiv w:val="1"/>
      <w:marLeft w:val="0"/>
      <w:marRight w:val="0"/>
      <w:marTop w:val="0"/>
      <w:marBottom w:val="0"/>
      <w:divBdr>
        <w:top w:val="none" w:sz="0" w:space="0" w:color="auto"/>
        <w:left w:val="none" w:sz="0" w:space="0" w:color="auto"/>
        <w:bottom w:val="none" w:sz="0" w:space="0" w:color="auto"/>
        <w:right w:val="none" w:sz="0" w:space="0" w:color="auto"/>
      </w:divBdr>
    </w:div>
    <w:div w:id="1351571099">
      <w:bodyDiv w:val="1"/>
      <w:marLeft w:val="0"/>
      <w:marRight w:val="0"/>
      <w:marTop w:val="0"/>
      <w:marBottom w:val="0"/>
      <w:divBdr>
        <w:top w:val="none" w:sz="0" w:space="0" w:color="auto"/>
        <w:left w:val="none" w:sz="0" w:space="0" w:color="auto"/>
        <w:bottom w:val="none" w:sz="0" w:space="0" w:color="auto"/>
        <w:right w:val="none" w:sz="0" w:space="0" w:color="auto"/>
      </w:divBdr>
    </w:div>
    <w:div w:id="1434857812">
      <w:bodyDiv w:val="1"/>
      <w:marLeft w:val="0"/>
      <w:marRight w:val="0"/>
      <w:marTop w:val="0"/>
      <w:marBottom w:val="0"/>
      <w:divBdr>
        <w:top w:val="none" w:sz="0" w:space="0" w:color="auto"/>
        <w:left w:val="none" w:sz="0" w:space="0" w:color="auto"/>
        <w:bottom w:val="none" w:sz="0" w:space="0" w:color="auto"/>
        <w:right w:val="none" w:sz="0" w:space="0" w:color="auto"/>
      </w:divBdr>
    </w:div>
    <w:div w:id="1591235449">
      <w:bodyDiv w:val="1"/>
      <w:marLeft w:val="0"/>
      <w:marRight w:val="0"/>
      <w:marTop w:val="0"/>
      <w:marBottom w:val="0"/>
      <w:divBdr>
        <w:top w:val="none" w:sz="0" w:space="0" w:color="auto"/>
        <w:left w:val="none" w:sz="0" w:space="0" w:color="auto"/>
        <w:bottom w:val="none" w:sz="0" w:space="0" w:color="auto"/>
        <w:right w:val="none" w:sz="0" w:space="0" w:color="auto"/>
      </w:divBdr>
    </w:div>
    <w:div w:id="16283892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hyperlink" Target="https://www.thethingsnetwork.org/docs/lorawan/" TargetMode="External"/><Relationship Id="rId26" Type="http://schemas.openxmlformats.org/officeDocument/2006/relationships/hyperlink" Target="https://ticnegocios.camaravalencia.com/servicios/tendencias/caminar-con-exito-hacia-la-industria-4-0-capitulo-11-infraestructuras-i-redes-inalambricas/" TargetMode="External"/><Relationship Id="rId39" Type="http://schemas.openxmlformats.org/officeDocument/2006/relationships/image" Target="media/image9.png"/><Relationship Id="rId21" Type="http://schemas.openxmlformats.org/officeDocument/2006/relationships/hyperlink" Target="https://es.wikipedia.org/wiki/Bluetooth" TargetMode="External"/><Relationship Id="rId34" Type="http://schemas.openxmlformats.org/officeDocument/2006/relationships/hyperlink" Target="http://docs.oasis-open.org/mqtt/mqtt/v3.1.1/os/mqtt-v3.1.1-os.pdf" TargetMode="External"/><Relationship Id="rId42" Type="http://schemas.openxmlformats.org/officeDocument/2006/relationships/image" Target="media/image12.png"/><Relationship Id="rId47" Type="http://schemas.openxmlformats.org/officeDocument/2006/relationships/image" Target="media/image17.png"/><Relationship Id="rId50" Type="http://schemas.openxmlformats.org/officeDocument/2006/relationships/image" Target="media/image180.png"/><Relationship Id="rId55" Type="http://schemas.openxmlformats.org/officeDocument/2006/relationships/image" Target="media/image23.png"/><Relationship Id="rId63" Type="http://schemas.openxmlformats.org/officeDocument/2006/relationships/image" Target="media/image28.png"/><Relationship Id="rId68" Type="http://schemas.openxmlformats.org/officeDocument/2006/relationships/image" Target="media/image33.png"/><Relationship Id="rId76" Type="http://schemas.openxmlformats.org/officeDocument/2006/relationships/hyperlink" Target="https://www.nordicsemi.com/-/media/Software-and-other-downloads/Dev-Kits/nRF9160-DK/nRF9160-DK---Hardware-files-0_15_0.zip" TargetMode="External"/><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emf"/><Relationship Id="rId2" Type="http://schemas.openxmlformats.org/officeDocument/2006/relationships/numbering" Target="numbering.xml"/><Relationship Id="rId16" Type="http://schemas.openxmlformats.org/officeDocument/2006/relationships/hyperlink" Target="https://en.wikipedia.org/wiki/Sigfox" TargetMode="External"/><Relationship Id="rId29" Type="http://schemas.openxmlformats.org/officeDocument/2006/relationships/hyperlink" Target="https://en.wikipedia.org/wiki/Constrained_Application_Protocol" TargetMode="External"/><Relationship Id="rId11" Type="http://schemas.openxmlformats.org/officeDocument/2006/relationships/package" Target="embeddings/Microsoft_Visio_Drawing.vsdx"/><Relationship Id="rId24" Type="http://schemas.openxmlformats.org/officeDocument/2006/relationships/hyperlink" Target="https://en.wikipedia.org/wiki/Narrowband_IoT" TargetMode="External"/><Relationship Id="rId32" Type="http://schemas.openxmlformats.org/officeDocument/2006/relationships/image" Target="media/image6.png"/><Relationship Id="rId37" Type="http://schemas.openxmlformats.org/officeDocument/2006/relationships/package" Target="embeddings/Microsoft_Visio_Drawing2.vsdx"/><Relationship Id="rId40" Type="http://schemas.openxmlformats.org/officeDocument/2006/relationships/image" Target="media/image10.png"/><Relationship Id="rId45" Type="http://schemas.openxmlformats.org/officeDocument/2006/relationships/image" Target="media/image15.png"/><Relationship Id="rId53" Type="http://schemas.openxmlformats.org/officeDocument/2006/relationships/image" Target="media/image21.png"/><Relationship Id="rId58" Type="http://schemas.openxmlformats.org/officeDocument/2006/relationships/hyperlink" Target="https://www.analog.com/media/en/technical-documentation/data-sheets/4091fa.pdf" TargetMode="External"/><Relationship Id="rId66" Type="http://schemas.openxmlformats.org/officeDocument/2006/relationships/image" Target="media/image31.emf"/><Relationship Id="rId74" Type="http://schemas.openxmlformats.org/officeDocument/2006/relationships/hyperlink" Target="https://www.u-blox.com/en/product/sara-r5-series" TargetMode="External"/><Relationship Id="rId79" Type="http://schemas.openxmlformats.org/officeDocument/2006/relationships/hyperlink" Target="https://www.analog.com/media/en/technical-documentation/user-guides/Eterna_Integration_Guide.pdf" TargetMode="External"/><Relationship Id="rId5" Type="http://schemas.openxmlformats.org/officeDocument/2006/relationships/webSettings" Target="webSettings.xml"/><Relationship Id="rId61" Type="http://schemas.openxmlformats.org/officeDocument/2006/relationships/hyperlink" Target="https://www.ti.com/lit/ds/symlink/tps63802.pdf?ts=1619171791284&amp;ref_url=https%253A%252F%252Fwww.ti.com%252Fproduct%252FTPS63802" TargetMode="External"/><Relationship Id="rId82" Type="http://schemas.openxmlformats.org/officeDocument/2006/relationships/hyperlink" Target="https://midatronics.com/wp-content/uploads/2019/10/MIDATRONICS-ITM-DYPA-or-DYUF-B-02-User-Guide-Dusty-Rev-1.8.pdf" TargetMode="External"/><Relationship Id="rId19" Type="http://schemas.openxmlformats.org/officeDocument/2006/relationships/hyperlink" Target="https://en.wikipedia.org/wiki/LoRa"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ticnegocios.camaravalencia.com/servicios/tendencias/caminar-con-exito-hacia-la-industria-4-0-capitulo-11-infraestructuras-i-redes-inalambricas/" TargetMode="External"/><Relationship Id="rId22" Type="http://schemas.openxmlformats.org/officeDocument/2006/relationships/hyperlink" Target="https://www.link-labs.com/blog/bluetooth-zigbee-comparison" TargetMode="External"/><Relationship Id="rId27" Type="http://schemas.openxmlformats.org/officeDocument/2006/relationships/hyperlink" Target="https://accent-systems.com/es/blog/diferencias-nb-iot-lte-m/?v=04c19fa1e772" TargetMode="External"/><Relationship Id="rId30" Type="http://schemas.openxmlformats.org/officeDocument/2006/relationships/hyperlink" Target="https://tools.ietf.org/html/rfc7252" TargetMode="External"/><Relationship Id="rId35" Type="http://schemas.openxmlformats.org/officeDocument/2006/relationships/hyperlink" Target="https://www.pickdata.net/sites/default/files/mqtt_diagram_example.png" TargetMode="External"/><Relationship Id="rId43" Type="http://schemas.openxmlformats.org/officeDocument/2006/relationships/image" Target="media/image13.png"/><Relationship Id="rId48" Type="http://schemas.openxmlformats.org/officeDocument/2006/relationships/image" Target="media/image18.png"/><Relationship Id="rId56" Type="http://schemas.openxmlformats.org/officeDocument/2006/relationships/image" Target="media/image24.png"/><Relationship Id="rId64" Type="http://schemas.openxmlformats.org/officeDocument/2006/relationships/image" Target="media/image29.png"/><Relationship Id="rId69" Type="http://schemas.openxmlformats.org/officeDocument/2006/relationships/image" Target="media/image34.wmf"/><Relationship Id="rId77" Type="http://schemas.openxmlformats.org/officeDocument/2006/relationships/hyperlink" Target="https://infocenter.nordicsemi.com/pdf/nRF9160_PS_v2.0.pdf" TargetMode="Externa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6.png"/><Relationship Id="rId80" Type="http://schemas.openxmlformats.org/officeDocument/2006/relationships/hyperlink" Target="https://www.ti.com/lit/ds/symlink/lm2675.pdf?HQS=TI-null-null-digikeymode-df-pf-null-wwe&amp;ts=1606089300584"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hyperlink" Target="https://ticnegocios.camaravalencia.com/servicios/tendencias/caminar-con-exito-hacia-la-industria-4-0-capitulo-11-infraestructuras-i-redes-inalambricas/" TargetMode="External"/><Relationship Id="rId25" Type="http://schemas.openxmlformats.org/officeDocument/2006/relationships/hyperlink" Target="https://accent-systems.com/es/blog/diferencias-nb-iot-lte-m/?v=04c19fa1e772" TargetMode="External"/><Relationship Id="rId33" Type="http://schemas.openxmlformats.org/officeDocument/2006/relationships/hyperlink" Target="https://mqtt.org/" TargetMode="External"/><Relationship Id="rId38" Type="http://schemas.openxmlformats.org/officeDocument/2006/relationships/image" Target="media/image8.png"/><Relationship Id="rId46" Type="http://schemas.openxmlformats.org/officeDocument/2006/relationships/image" Target="media/image16.png"/><Relationship Id="rId59" Type="http://schemas.openxmlformats.org/officeDocument/2006/relationships/hyperlink" Target="http://www.farnell.com/datasheets/1806910.pdf" TargetMode="External"/><Relationship Id="rId67" Type="http://schemas.openxmlformats.org/officeDocument/2006/relationships/image" Target="media/image32.png"/><Relationship Id="rId20" Type="http://schemas.openxmlformats.org/officeDocument/2006/relationships/hyperlink" Target="https://es.wikipedia.org/wiki/Zigbee" TargetMode="External"/><Relationship Id="rId41" Type="http://schemas.openxmlformats.org/officeDocument/2006/relationships/image" Target="media/image11.emf"/><Relationship Id="rId54" Type="http://schemas.openxmlformats.org/officeDocument/2006/relationships/image" Target="media/image22.png"/><Relationship Id="rId62" Type="http://schemas.openxmlformats.org/officeDocument/2006/relationships/image" Target="media/image27.png"/><Relationship Id="rId70" Type="http://schemas.openxmlformats.org/officeDocument/2006/relationships/oleObject" Target="embeddings/oleObject1.bin"/><Relationship Id="rId75" Type="http://schemas.openxmlformats.org/officeDocument/2006/relationships/hyperlink" Target="https://infocenter.nordicsemi.com/index.jsp?topic=%2Fstruct_nrf91%2Fstruct%2Fnrf9160.html&amp;cp=2_0" TargetMode="External"/><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core.ac.uk/download/pdf/41810663.pdf" TargetMode="External"/><Relationship Id="rId23" Type="http://schemas.openxmlformats.org/officeDocument/2006/relationships/hyperlink" Target="https://www.elt.es/ble-bluetooth-low-energy" TargetMode="External"/><Relationship Id="rId28" Type="http://schemas.openxmlformats.org/officeDocument/2006/relationships/image" Target="media/image5.png"/><Relationship Id="rId36" Type="http://schemas.openxmlformats.org/officeDocument/2006/relationships/image" Target="media/image7.emf"/><Relationship Id="rId49" Type="http://schemas.openxmlformats.org/officeDocument/2006/relationships/image" Target="media/image170.png"/><Relationship Id="rId57" Type="http://schemas.openxmlformats.org/officeDocument/2006/relationships/image" Target="media/image25.png"/><Relationship Id="rId10" Type="http://schemas.openxmlformats.org/officeDocument/2006/relationships/image" Target="media/image3.emf"/><Relationship Id="rId31" Type="http://schemas.openxmlformats.org/officeDocument/2006/relationships/hyperlink" Target="https://www.pickdata.net/sites/default/files/coap_diagrama_example.png" TargetMode="External"/><Relationship Id="rId44" Type="http://schemas.openxmlformats.org/officeDocument/2006/relationships/image" Target="media/image14.png"/><Relationship Id="rId52" Type="http://schemas.openxmlformats.org/officeDocument/2006/relationships/image" Target="media/image20.png"/><Relationship Id="rId60" Type="http://schemas.openxmlformats.org/officeDocument/2006/relationships/image" Target="media/image26.png"/><Relationship Id="rId65" Type="http://schemas.openxmlformats.org/officeDocument/2006/relationships/image" Target="media/image30.png"/><Relationship Id="rId73" Type="http://schemas.openxmlformats.org/officeDocument/2006/relationships/hyperlink" Target="https://www.u-blox.com/en/product/sara-n3-series" TargetMode="External"/><Relationship Id="rId78" Type="http://schemas.openxmlformats.org/officeDocument/2006/relationships/hyperlink" Target="http://www.farnell.com/datasheets/1975853.pdf" TargetMode="External"/><Relationship Id="rId81" Type="http://schemas.openxmlformats.org/officeDocument/2006/relationships/hyperlink" Target="https://www.ti.com/lit/gpn/tps22917" TargetMode="External"/><Relationship Id="rId86"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3EDC5-F098-44BC-B647-86DE4EA60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24</TotalTime>
  <Pages>36</Pages>
  <Words>9500</Words>
  <Characters>52252</Characters>
  <Application>Microsoft Office Word</Application>
  <DocSecurity>0</DocSecurity>
  <Lines>435</Lines>
  <Paragraphs>1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176</cp:revision>
  <cp:lastPrinted>2021-03-22T11:15:00Z</cp:lastPrinted>
  <dcterms:created xsi:type="dcterms:W3CDTF">2021-04-19T09:31:00Z</dcterms:created>
  <dcterms:modified xsi:type="dcterms:W3CDTF">2021-05-24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